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9" r:id="rId3"/>
    <p:sldId id="416" r:id="rId4"/>
    <p:sldId id="767" r:id="rId5"/>
    <p:sldId id="768" r:id="rId6"/>
    <p:sldId id="769" r:id="rId7"/>
    <p:sldId id="409" r:id="rId8"/>
    <p:sldId id="472" r:id="rId9"/>
    <p:sldId id="473" r:id="rId10"/>
    <p:sldId id="474" r:id="rId11"/>
    <p:sldId id="475" r:id="rId12"/>
    <p:sldId id="764" r:id="rId13"/>
    <p:sldId id="258" r:id="rId14"/>
    <p:sldId id="478" r:id="rId15"/>
    <p:sldId id="765" r:id="rId16"/>
    <p:sldId id="260" r:id="rId17"/>
    <p:sldId id="261" r:id="rId18"/>
    <p:sldId id="262" r:id="rId19"/>
    <p:sldId id="263" r:id="rId20"/>
    <p:sldId id="264" r:id="rId21"/>
    <p:sldId id="265" r:id="rId22"/>
    <p:sldId id="479" r:id="rId23"/>
    <p:sldId id="770" r:id="rId24"/>
    <p:sldId id="480" r:id="rId25"/>
    <p:sldId id="771" r:id="rId26"/>
    <p:sldId id="772" r:id="rId27"/>
    <p:sldId id="773" r:id="rId28"/>
    <p:sldId id="782" r:id="rId29"/>
    <p:sldId id="783" r:id="rId30"/>
    <p:sldId id="784" r:id="rId31"/>
    <p:sldId id="781" r:id="rId32"/>
    <p:sldId id="774" r:id="rId33"/>
    <p:sldId id="775" r:id="rId34"/>
    <p:sldId id="776" r:id="rId35"/>
    <p:sldId id="777" r:id="rId36"/>
    <p:sldId id="341" r:id="rId37"/>
    <p:sldId id="789" r:id="rId38"/>
    <p:sldId id="785" r:id="rId39"/>
    <p:sldId id="342" r:id="rId40"/>
    <p:sldId id="343" r:id="rId41"/>
    <p:sldId id="290" r:id="rId42"/>
    <p:sldId id="291" r:id="rId43"/>
    <p:sldId id="344" r:id="rId44"/>
    <p:sldId id="345" r:id="rId45"/>
    <p:sldId id="346" r:id="rId46"/>
    <p:sldId id="786" r:id="rId4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AF606853-7671-496A-8E4F-DF71F8EC918B}" styleName="Dark Style 1 - Accent 6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wholeTbl>
    <a:band1H>
      <a:tcStyle>
        <a:tcBdr/>
        <a:fill>
          <a:solidFill>
            <a:schemeClr val="accent6">
              <a:shade val="60000"/>
            </a:schemeClr>
          </a:solidFill>
        </a:fill>
      </a:tcStyle>
    </a:band1H>
    <a:band1V>
      <a:tcStyle>
        <a:tcBdr/>
        <a:fill>
          <a:solidFill>
            <a:schemeClr val="accent6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6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6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6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831" autoAdjust="0"/>
    <p:restoredTop sz="94660"/>
  </p:normalViewPr>
  <p:slideViewPr>
    <p:cSldViewPr snapToGrid="0">
      <p:cViewPr varScale="1">
        <p:scale>
          <a:sx n="77" d="100"/>
          <a:sy n="77" d="100"/>
        </p:scale>
        <p:origin x="236" y="5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theme" Target="theme/theme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5:38:36.88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550 1280 168 0,'-9'0'236'0,"0"0"-68"0,1 0-59 0,-1 0-34 0,0 0-24 0,9 0-16 0,-9 0-10 0,9 0-9 0,0 0-4 16,-8 0-5-16,8 0-5 0,0 0-2 0,0 0-1 0,0 0 0 16,0 0 0-16,0 0 2 0,0 0 7 0,0 0 7 15,0 0 11-15,0 0 8 0,0 0 8 0,0 0 6 0,0-5 4 16,0 5 3-16,0 0-3 0,0 0-5 0,0-5-6 0,0 5-8 16,0 0-3-16,0-5-8 0,0 5-3 0,0 0-4 15,0 0-2-15,0 0-4 0,0 0-3 0,0 0-2 0,0 0 0 16,0 0-1-16,0 0 1 0,0 0 0 0,0 0 3 15,0 0 4-15,0 0 7 0,0 0 5 16,0 0 7-16,0 0 7 0,0 0 5 0,0 0 2 0,0 0 1 0,0 0 0 16,0 0-4-16,0 0-5 0,0 0-7 0,0 0-5 0,0 0-7 15,8 0-4-15,-8 0-5 0,0 5-4 0,0 0-3 0,0 0 1 16,9-5-2-16,-9 5-1 0,9 0 0 0,-9 0-1 16,9-5 1-16,-9 5 2 0,8 0 4 0,1-1 3 0,8-4 3 15,-8 5 3-15,-1 0 4 16,2 5 2-16,6-6 2 0,-5 6 0 0,5-4-3 0,-7 2 0 0,8 4-4 0,1-3-2 0,-1 1-2 15,-8 0-2-15,8 0-2 0,0 0-3 0,0-7-1 0,0 7-2 16,0 0-1-16,-7-4-1 0,7 3 1 0,1-5 0 16,-10 2 0-16,10-2 0 0,-9-4 3 0,-1 5-1 15,1-5 3-15,0 0 1 0,-1 0 6 0,1 5 1 0,0-5 1 16,-9 0 3-16,8 0 2 0,-8 0 5 0,0 0 8 0,9-5 8 16,-9 5 6-16,0 0 10 0,8-5 13 0,-8 5 14 0,10-4 21 15,-10-6 18-15,8 1 12 0,0-12 8 0,1 3 4 16,10-12 1-16,-12-5-4 0,11-3-11 0,0-7-17 15,7 1-23-15,-7-9-18 0,8-6-15 0,0-9-15 0,8-5-13 0,-7-5-10 16,7-5-6-16,9-5-7 0,1-5-4 0,0-4-1 16,-2-7-3-16,2 1 7 0,-1 6-13 0,0 0-28 15,1 7-55-15,-9 13-76 0,-9 13-68 0,-8 5-67 0,-10 16-91 16,1 9-207-16,-18 15-82 0,-9 13-42 0,-16 6 8 0</inkml:trace>
  <inkml:trace contextRef="#ctx0" brushRef="#br0" timeOffset="5373.05">16308 1114 36 0,'0'0'220'0,"0"0"-68"0,-9 0-56 16,9 0-40-16,-9 0-19 0,9 0-11 0,0 0-5 0,-8 0-2 16,8 5-1-16,0-5 1 0,-10 0 0 0,10 0 1 15,0 0-1-15,0 0 1 0,0 0 0 0,0 0 0 0,0 0-2 0,0 0-1 16,0 0 0-16,0 0 1 0,0-5 1 15,0 5 1-15,0 0 1 0,0 0 2 0,0 0 1 0,0-5 2 0,0 5 0 16,0 0 0-16,-8 0 0 0,8-5 2 0,0 5-2 0,0 0 1 16,0 0-1-16,0 0 0 0,0 0-2 15,0 0-2-15,0 0-7 0,0 0-2 0,0 0-3 0,0 5-3 0,0-5-2 16,8 0-3-16,-8 5-1 0,10 0-1 0,-10 0 5 16,8 4-4-16,1-3 1 0,0 2-2 0,-1-2 2 0,1-2-1 15,9 7 1-15,-10-7-1 0,9 6 1 0,-8 0 1 16,7 0 1-16,4-1 0 0,-2 1 2 0,-3 0 1 0,3 6 0 15,-1-3 2-15,1 2 2 0,-1 0-2 0,9 0 0 0,-8-1-1 16,-1 0-1-16,0 2-2 0,0-2 0 0,1 1-2 0,0-1-1 16,-1 2-1-16,-9-3 0 0,10-3 2 0,-9 0 1 15,0 0 0-15,-1-1 1 0,0-3-1 0,1-2 2 0,0 1 0 16,-9-5-1-16,0 5 1 0,9-5-2 0,-9 0 3 0,0 0 0 16,8 0 1-16,-8 0 0 0,0 0 0 0,8-5 4 15,-8 0 0-15,10-5 1 0,-10 1-1 0,8-6 0 0,-8-3 0 16,8-12 1-16,2-1 1 0,-2 3-2 0,-8-11-2 15,17-4-1-15,-7-2 0 0,-2-10-2 0,10 7 0 0,-11-10-2 16,12-1-3-16,-11 1-2 0,9-1 1 16,1-4 0-16,-1 4 0 0,1 4-1 0,-10-3 0 0,10 4 0 0,-1 2-2 15,-8 3 1-15,-1 4-6 0,1 7-18 0,-1 2-32 0,2 3-68 16,-10 9-197-16,0-1-106 0,-10 10-57 0</inkml:trace>
  <inkml:trace contextRef="#ctx0" brushRef="#br0" timeOffset="15338.89">469 2788 135 0,'9'-3'105'15,"-9"3"-34"-15,0-5-25 0,0 5-15 0,0 0-9 0,0 0-8 16,8-5-6-16,-8 5-6 0,0 0-2 0,0 0 0 16,0 5-2-16,0-5 0 0,0 0 1 0,0 0 1 0,0 5 0 15,0-5 0-15,0 3 0 0,0-3-1 0,0 7 0 16,0-7 1-16,0 3 3 0,0-3 1 0,0 0 4 0,0 0 2 16,0 0 1-16,0 0 2 0,0-3-1 0,0 3-1 0,0-7 0 15,0 7-2-15,0-3-2 0,0 3 0 0,0-5-1 16,0 5 0-16,0 0-1 0,-8 0 0 0,8 0 0 0,0 0-1 15,0 0-1-15,0 0-1 0,-9 0 1 0,9 0 0 16,0 0 0-16,-9 0 0 0,9 0 2 0,0-5 1 0,-8 5 3 16,8-5 3-16,0 5 1 0,-10 0 2 0,10-5 2 0,0 0 4 15,-8 0 4-15,8 5 1 0,0-5 0 0,0 2-1 16,-9 3-2-16,9-7-2 0,-8 7-1 0,8-5-5 16,-10 5-2-16,10 0-1 0,-8-4 1 0,8 4 1 0,-7 0 2 15,7 0 1-15,0-5 3 0,0 5 1 0,-11 0 0 0,11 0 0 16,0-5-1-16,0 5-1 0,0 0-1 0,-9 0-2 0,9-5 2 15,0 5-2-15,0 0-3 0,0 0 0 0,0 0-3 16,0 0-2-16,0 0-2 0,0 0-2 0,0 0-3 0,0 5-1 16,0-5 0-16,0 5-1 0,9-5-1 0,-9 5 1 0,0-1 1 15,0 1-1-15,0 2 1 0,0-4 0 0,11 2 0 16,-11 0 0-16,0 0 0 0,7 0 0 0,-7 5 1 0,8-5 0 16,-8 5 1-16,10-7 0 0,-2 8 0 0,1-1-1 15,-1 0 1-15,2-5 0 0,7 8 5 0,-8-3-1 0,7 6-2 16,-7-3-1-16,9 3 0 0,-2-2 1 0,-6 1 0 0,-2 1-1 15,10-3-4-15,-10 2 1 0,9 0 1 0,-7-7 1 16,-2 8 2-16,10-11 0 0,-11 5 3 0,3 0 3 16,-1-6-2-16,-1 0 2 0,2 2 2 0,-3-6 2 0,3 4 3 15,-10-4 1-15,8 6 4 0,-8-6 3 0,8 0 3 0,1 0 5 16,-9-6 4-16,9 6-1 0,-9-4-3 0,9-2-1 0,-1-2-4 16,10-2-3-16,-1-5-5 0,0-9-7 0,0 4-4 15,9-3-2-15,2-8 0 0,-3 1-4 0,1 1 0 16,1-4-1-16,-1 4-2 0,-1-1 0 0,1 0-2 0,-9 1-1 15,10 1 5-15,-1 3-5 0,-9-1-5 0,1 3-6 0,7 4-8 16,-7-6-5-16,0 5-8 0,-2 1-17 0,10 0-22 16,-8-2-14-16,8 7-22 0,0-6-49 0,-1 0-129 0,-5 2-90 15,-4 3-55-15</inkml:trace>
  <inkml:trace contextRef="#ctx0" brushRef="#br0" timeOffset="17080.94">4020 2829 20 0,'0'-5'190'0,"0"0"-60"0,0 5-45 0,0 0-24 0,0 0-10 15,-9 0-4-15,9-5-1 0,0 5 1 0,0 0-3 0,0-5-2 16,0 5-5 0,0 0-2-16,0 0-5 0,0-5-4 0,0 5-3 0,0 0-3 0,0-6 0 0,0 6-2 0,0-3-3 15,0 3 0-15,0-7 2 0,0 7 1 0,0-3 1 0,0 3-1 16,0-5 0-16,0 5-3 0,0 0-2 0,0 0-1 15,0 0-5-15,0 0-2 0,0 0-2 0,0 0-2 0,0 0-1 16,0 0-1-16,0 0 1 0,9 0 1 0,-9 5-1 16,0-5-1-16,0 3 0 0,0 4-1 0,0-4 2 0,9 3-2 15,-9-1 1-15,0 0-4 0,0 0 3 0,8 5 1 0,-8-5 0 16,0 4 1 0,9 1 1-16,-9 0 0 0,9-6-2 0,-9 7 3 0,9-3 0 0,-9 2 0 0,8-4-1 0,-8 4-1 15,8-6 0 1,-8 1 1-16,10 5 0 0,-10-6-1 0,7 2 0 0,-7 0-1 0,0-3 1 0,10 4 1 0,-10-4-1 15,10-3 1-15,-10 5-1 0,7-5 1 0,-7 5 1 0,10-5 2 16,-10 0 3-16,7 0 5 0,3 0 5 0,-2-5 4 16,0 5 1-16,10-8 1 0,-1 1 1 0,1-8 1 0,8 1 0 15,0 1-7-15,8-3-5 0,1-3-5 0,0 3 0 0,0-4 0 16,-1 2-3-16,1-3 1 0,0 3-7 0,0 3 1 16,0-3 2-16,-8-3-2 0,6 1 0 0,-6 5 0 0,-1-3 0 15,-1 2 0-15,1 2 0 0,-9-5 0 0,10 4 0 0,-10 0 0 16,1 6 1-16,-1-6-1 0,-8 5 1 0,0 0-2 15,-1 0-7-15,1 5-7 0,0 0-17 0,-9 0-23 0,8 5-40 16,-8-4-76-16,0-1-151 0,9 0-92 0</inkml:trace>
  <inkml:trace contextRef="#ctx0" brushRef="#br0" timeOffset="40594.78">8640 3635 62 0,'0'0'90'0,"0"0"-27"0,0 0-17 15,0 0-8-15,0 0-8 0,0 0-1 0,0-6 0 0,0 6 0 16,0 0 0-16,0 0-1 0,0 0-2 0,0 0-4 16,0 0-1-16,0 0-3 0,0 0-4 0,0 0-3 15,0 0-2-15,0 0-2 0,0 0-1 0,0 0-2 0,0 0-1 16,0 0-1-16,0 0-2 0,0 0 0 0,0 0 2 0,0 0 2 15,0 0 2 1,0 0 2-16,0 0 4 0,0 0 2 0,0 0 3 0,0 0 3 0,0 0 0 0,0 0-1 0,0 0-2 16,0 0 0-16,0 0-3 0,0 0-1 0,0 0-2 15,0 0-2-15,0 0-3 0,0 0-2 0,0 0 1 0,0 0-2 16,0 0 0-16,0 0-3 0,0 0 1 0,0 0 1 0,0 0-1 16,0 0 2-16,0 0 0 0,0 0 2 0,0 0 1 15,0 0 1-15,0 0-1 0,0 0 1 0,0 0 1 0,0 0 0 16,0 0-2-1,0 0-3-15,0 0-1 0,0 0-1 0,0 6 0 16,0-6-1-16,0 0 0 0,9 5 0 0,-9-5 3 0,0 3 0 0,8 3 1 0,-8-2 2 0,8 2-1 0,2 4 2 16,-2-5 0-16,-8 5 0 0,9-2 1 0,0 2 0 15,0 0 3-15,-2 5-2 16,2-1 1-16,2 2 1 0,-4-2 1 0,3 5-2 0,-10-4 2 0,7 5-3 0,2-5-1 0,0 4-1 16,-9-4 0-16,8 5-2 0,2-6-1 0,-10 6 0 0,8-5 0 15,1-1-1-15,-9 0 2 0,8-4-2 0,1 5 1 16,-9-6 0-16,9-2-1 0,-1 1 2 0,-8-3 2 15,9 0 4-15,-9 0 5 0,0-5 4 0,9 5 5 0,-9-5 6 16,0 0 4-16,0 0 4 0,0 0 2 0,0 0-2 0,0 0 0 16,0 0-1-16,8 0-1 0,-8 0-3 0,0-5-2 15,0 5-3-15,0 0-3 0,0-5-5 0,0 0-3 0,9 0-5 16,-9 0-3-16,9 2-3 0,-1-7-3 0,0-6-1 16,10 6-2-1,-1-9-1-15,10-1 0 0,-1-5 0 0,1-3 0 0,7-3 0 0,0-2 0 0,10-1 0 0,-1-11-2 0,0 2 1 16,10-2 1-16,-1-3-1 0,8-6-1 0,-8 5 1 15,10-4 0-15,-2-1 1 0,1 6 0 0,-10-1-1 0,3 0-5 16,-3 9-14-16,-7-3-12 0,-2 8-22 0,-15 0-39 0,8 6-62 16,-9 5-148-16,-17 0-95 0,0 3-61 0</inkml:trace>
  <inkml:trace contextRef="#ctx0" brushRef="#br0" timeOffset="50659.1">17602 1241 144 0,'-18'6'152'0,"0"-2"-68"0,9-4-38 0,-8 5-20 0,9-1-8 16,8 1-2-16,-9-5 3 0,1 0 4 0,8 5 8 0,0-5 4 15,-9 0 2-15,9 0 1 0,0 0-1 0,-9-5-4 16,9 5-5-16,-8 0-5 0,8 0-7 0,-9 0-4 0,9-5-3 15,-9 5-2-15,0 0-1 0,9 0-1 0,-8 0-1 16,8 0 0-16,-9 0 0 0,9 0 7 0,0 0 5 0,0 0 9 16,0 0 7-16,0 0 7 0,0 0 6 0,0-4 5 15,0 4 2-15,0 0-1 0,0-5-4 0,0 1-7 0,0-2-5 16,9 1-6-16,-9 0-7 0,8 0-6 0,10-5-4 0,-9 5-5 16,8 2-3-16,0-3-2 0,0-4-1 0,0 6-1 15,10 4 0-15,-9-6 0 0,-1 6 0 0,1 0 0 0,-1 0 0 16,0 0 0-16,0 0 0 0,1 6 0 0,8-2 0 15,-10 0 0-15,4 2 0 0,-5 3 0 0,3 1 0 0,0 5 0 16,-11 0 0-16,3 4-1 0,-1 1-1 0,0 4 1 0,-1 5 1 16,-8 6 0-16,0-2 3 0,0 3-2 0,0-3 1 15,0 2 3-15,8 4 0 0,-8-5-2 0,0 5 1 0,0-5-2 16,0 0 0-16,10 1 1 0,-2-1-3 0,-8 0 1 16,17-1 0-16,-8-3-1 0,8-5 0 0,1 4 3 0,8-4-1 15,-9-1-1-15,8 0 0 0,2-4 0 0,0 5 0 0,-1-5 1 16,9-2 0-16,-9 3-1 0,-1-2 0 0,10-5 1 15,-8 1-1-15,-2-1 1 0,1 1-1 0,1-5 0 0,-2 5 0 16,-8 0-1-16,10-6 0 0,-19 6 0 0,9-1 0 16,1 2-2-16,-9-3 1 0,-1 3 1 0,1-2 0 0,0 1 0 15,0-1 0-15,-1 6 0 0,0-5 0 0,2 9 1 0,-10-6 0 16,9 3-1-16,-1 3 0 0,2-5 0 0,-3 7 1 16,2-3-1-16,0 2 0 0,8-1 1 0,-9 0-1 0,10-3 1 15,-9 7 0-15,8-2 0 0,-8-3 0 0,9 2-1 16,-10 1 1-16,0 2-2 0,2-5 1 0,-3 8 0 0,-7-3 0 15,10 7 0-15,-10-6 0 0,0 7 1 0,-10-3 0 16,10 1 1-16,0 5 1 0,-7-6 0 0,-3 12-1 0,2-6 0 16,0 5-2-16,-2-1 3 0,2 2-1 0,-9 4-1 0,8 0-2 15,0-6-1-15,-9 6 2 0,10-4 1 0,0-2-1 0,8 2-3 16,-9-6 1-16,9-1 1 0,-9 1 2 0,9-4 0 16,0-1-1-16,-9-1 0 0,9 3 2 0,0-3 1 15,-7 2-1-15,-3-6 1 0,2 5-3 0,8-4 0 0,-9 4 0 16,-9 0-1-16,10 1-1 0,-10-2 0 0,1 2 0 0,-1-1-2 15,9 5 1-15,-16 1 1 0,8-7 2 0,-1 6 0 16,-8-5 2-16,9 0 0 0,-9 0 0 0,8 1-1 0,-7-5 1 16,6-1-1-16,-6 0 0 0,-2 0 1 0,11-5-2 15,-10 6 1-15,-1-10 0 0,1 3 2 0,1 2-1 0,8-5-1 16,-10-1 0-16,1 1 1 0,8-1 0 0,-8-4-1 0,0 5 2 16,9-7-2-16,0 3 0 0,-9-1-1 0,8-1 2 15,1 0-2-15,-1 1 1 0,0 1 0 0,-7-8-2 0,7 7 1 16,1-5 2-16,-9 0 1 0,9 0-2 0,-9 0-1 15,9-1 3-15,-10-4 2 0,1 5 7 0,-1-5 1 0,-7 5 3 16,8-5 5-16,-9 5 2 0,9-6 6 0,-8 6 2 0,0-5-3 16,7 5-2-16,-8-5 0 0,9-1-3 0,0 2-3 15,0-1-2-15,-9-2-5 0,9 4-4 0,1-2 2 0,-2-1-2 16,1 1-2-16,-1-5 0 0,2 4 0 0,-1 2-2 0,9-2 0 16,-9-4 0-16,8 6 0 0,-7-6-11 0,8 4-22 15,-1-4-45-15,-1 0-71 16,-6 0-199-16,7-4-103 0,-17 4-59 0</inkml:trace>
  <inkml:trace contextRef="#ctx0" brushRef="#br0" timeOffset="54979.61">19616 3625 72 0,'-8'0'205'0,"8"4"-65"0,-10-4-50 16,2 6-32-16,-1-6-19 0,1 5-8 0,-1-5-2 0,0 3 1 16,1-3 3-16,-1 6 0 0,9-6 2 0,-17 4 1 15,17-4-3-15,-9 6-1 0,0-6-2 0,1 5-1 0,0-5-1 16,8 5 1-16,-10-5-1 0,10 5-1 0,-8-5 0 0,-1 5-3 15,9-5-4-15,0 5-2 0,0-5-2 0,-8 5-4 16,8-5 1-16,0 0-3 0,0 0 0 0,0 0-1 0,0 3 2 16,8-3-2-16,-8 0 5 0,0 6 0 0,9-6 3 15,-1 0 3-15,2 4 2 0,-2-4 3 0,9 6 3 0,9-6 3 16,0-6 1-16,8 2 1 0,2 4 0 0,8-9 0 16,-2-1 1-16,19 0 0 0,-9-6-1 0,9 3 1 0,0-2-1 15,0-5 0-15,8 1-4 0,1-6-3 0,8 1 0 0,-9-1 0 16,10 2-1-16,-2-7-4 0,10 5-1 0,-8-4-3 15,-2 0 1-15,2 0 0 0,-1 3-1 0,0-3-2 0,-1 1-2 16,1-2-1-16,-7 1 0 0,-2-1 1 0,2 6-1 0,-3-6-2 16,-15 5 2-16,8 2-1 0,-1-3 1 0,-8 3 0 15,-8-3 0-15,-2 8-1 0,2-2-2 0,0-5 1 16,-10 6-2-16,-7 5-1 0,7-6 0 0,-8 5 2 0,-9 1 4 16,1-2 13-16,0 3 14 0,-11 3 22 0,10 0 25 0,-17 1 21 15,10 2 22-15,-10-1 11 0,0 3 2 0,-10 0-12 0,10-5-12 16,-7 5-24-16,-10 0-24 0,-1 2-25 0,0-4-23 15,-17 7-16-15,9 0-11 0,-8 7-3 0,-9-4-6 16,-1 7-5-16,-8 0-4 0,8 0-2 0,-16-2-2 0,8 8 0 16,7-6 2-16,-5 5 2 0,-3-7 1 0,9 8 6 0,-7-6 3 15,7 0 4-15,9 3 1 0,-8-3 0 0,0 2-1 16,8-4 0-16,0 2-1 0,8-1 1 0,-7 3 0 0,8-9 1 16,1 7 1-16,7-5 2 0,10 0 0 0,-10 0 0 0,9-5-1 15,9 5-2-15,-8-5-6 0,8 0-3 0,0 0-3 16,0 0-2-16,0 0-1 0,0 0-1 0,8 0 2 0,1-5 1 15,-1 0 5-15,10 0 4 0,0 0 2 0,7-5 4 16,1 7 1-16,8-9 1 0,1-2 0 0,1 5-1 0,-1-7-1 16,8 2 2-16,0-1 0 0,1 1 0 0,-1-2 3 0,1 3-1 15,-1-2 2-15,1 4 2 0,-10-2 1 0,9 3 0 16,-8 5-1-16,0-5-2 0,0 5 0 0,-10 0-2 0,2 2 0 16,-2-4-1-16,2 7-1 0,-10 7-1 0,1-7 0 15,-2 8 2-15,3-3-3 0,-11 5 2 0,2 5-2 0,-3 4 1 16,-7 1 0-16,0 3-1 0,-7 8 1 0,-3-1 1 0,-7 3 2 15,-1 6 1-15,1 0 0 0,-9 5 3 0,-9 5 0 16,1-4 1-16,-10 3 1 0,1 0 0 0,0 1-1 16,-1 0 0-16,-9 0-6 0,10 0-19 0,-8-6-31 0,7 2-35 15,0-2-43-15,1-3-45 0,0-1-58 0,-1 0-96 0,1 0-154 16,8-5-75-16,1 0-25 0</inkml:trace>
  <inkml:trace contextRef="#ctx0" brushRef="#br0" timeOffset="60132.75">23263 2071 171 0,'-8'-5'387'0,"-1"2"-156"0,1 3-94 16,-1-6-47-16,9 6-23 0,-9-4-14 0,9 4-8 0,-8-6-6 16,8 6-2-16,0 0-4 0,0 0-5 0,-10 0-5 15,10 0-8-15,0 0-6 0,0 6-1 0,0-2 0 16,0 5 4-16,0 1 3 0,10 6 5 0,-10 3 3 0,8 0 6 16,-8 5 3-16,9 1 0 0,0 5 4 0,-1 4 1 0,1 4-2 15,8 2 3-15,-8-1-1 0,-1 10 0 0,9-5 2 16,0 9 1-16,3-4-2 0,-5 5-3 0,12 0-2 0,-11 4-3 15,3 6-4-15,-2-2-3 0,1 3-2 0,7-2-4 16,-16 5-4-16,8-3-4 0,1 2-2 0,-1-3-1 0,1-5 0 16,-10 0-2-16,10-6-1 0,-1 1-1 0,-7-10 1 0,-3-1-1 15,3-8-1-15,-3-1-1 0,3-11 0 0,-2-2-10 16,0-6-16-16,-8-2-21 0,10-3-31 0,-10-4-50 0,0-6-97 16,0-6-171-16,0 2-89 0,0-10-42 0</inkml:trace>
  <inkml:trace contextRef="#ctx0" brushRef="#br0" timeOffset="60632.76">24019 2325 195 0,'0'0'370'0,"-9"-4"-131"0,9 4-98 15,0 0-50-15,0 0-30 0,0 0-15 0,0 0-7 0,0 0-6 16,0 0-3-16,0 0-2 0,0 4 1 0,0-4-1 16,0 5 2-16,0 5 0 0,0 5-2 0,0-6 2 0,0 6 2 15,9 4 2-15,-9 2-1 0,0-3-1 0,8 8-2 0,1-3-3 16,8 2 0-16,-8-1-1 0,9 1 0 0,-2 3-5 16,11 3 0-16,-10-3-3 0,0 3-3 0,9 2 0 0,1 3-3 15,-9-8-2-15,8 6-3 0,-2 0 0 0,-4 5-2 16,5-9-1-16,-8 5 1 0,9-2-1 0,-8 1-1 0,8-5 2 15,-9 6-1-15,1-5 1 0,-2-2 2 0,2 2-1 0,-1-1-1 16,-8-9 0-16,0 4 1 0,9-6-1 0,-10-2-1 16,-1-1 0-16,3-5-1 0,-10 0 2 0,10 0 0 0,-2-1 0 15,-8-9-1-15,9 4 2 0,-9 1-2 0,0-5 1 16,0 5 0-16,0-5-2 0,0 0-3 0,0 0-13 0,0 0-22 16,0-5-25-16,0 0-31 0,-9-5-37 0,9 1-56 0,-8-5-90 15,-2-5-135-15,10-3-65 0</inkml:trace>
  <inkml:trace contextRef="#ctx0" brushRef="#br0" timeOffset="61462.66">25183 1954 1 0,'8'0'356'0,"-8"0"-97"0,0-4-92 0,0 4-56 15,0 0-32-15,0 0-16 0,0-7-12 0,0 7-6 16,0 0-7-16,-8 7-7 0,-2-7-6 0,10 4-5 16,-8-4-5-16,-9 5-5 0,7 5-3 0,2-5 1 0,-10 5 1 15,10-2 4-15,-9 2 1 0,8 0 3 0,0 5 2 0,-8-1 4 16,0 2 0-16,-1 8-1 0,10-3 1 0,-10 2 0 0,1 6-2 15,-1 1-1-15,9-2 0 0,-7 7-4 0,-2-1 1 16,0 0 2-16,10 6-1 0,-9-1 0 0,8-6 2 16,1 7-1-16,-1-1 1 0,0-5 1 0,0 5-1 0,9-4-4 15,0 4-1-15,-8-6-2 0,16 2 0 0,-8-1 1 0,9-4-2 16,0 4-2-16,0-6 1 0,-1 3-1 0,10-7 2 16,-2 5-3-16,2-3-1 0,8-8-1 0,2 5 0 0,-4-7 0 15,2 4-2-15,9-7 0 0,-9 3 0 0,8-12-1 16,2 7 1-16,-1-7 0 0,-2 2 1 0,4-6 1 0,5-6 3 15,-7 2-1-15,9-7 2 0,-1-3 1 0,2 0 0 0,-3-1 1 16,2-11-3-16,-1 8-1 0,-9-2-1 0,9-5 1 16,-7 6 1-16,-10-1 7 0,-1-3 5 0,1 3 7 0,-8 1 12 15,-1 4 7-15,-8-6 7 0,0 8 8 0,-1-2 9 0,-8 0 0 16,0-5 2-16,0 6-6 0,-8-1-5 0,-1 0-4 16,-8 6-7-16,8-6-6 0,-9 5-11 0,2 0-10 0,-2 0-6 15,-8 7-2-15,-2-4-6 0,3 7-5 0,-10 7-2 16,-7-4-2-16,7 7-1 0,-9 6 1 0,1-1-1 0,-1 3-2 15,-7 2-1-15,16 4 1 0,-9 1 0 0,9-2-1 0,-9 8-2 16,11-3-12-16,6-2-26 0,1 3-37 0,0 0-42 16,18 0-46-16,-10 1-56 0,9-6-116 0,9 5-148 15,0-5-84-15,0 1-29 0</inkml:trace>
  <inkml:trace contextRef="#ctx0" brushRef="#br0" timeOffset="62330.66">23758 3751 37 0,'0'0'302'0,"0"0"-85"0,0-4-79 0,0 4-56 16,0-6-32-16,0 6-17 15,0 0-11-15,0 0-5 0,0-4-4 0,0 4 0 0,0 0 0 0,0 0 0 0,0-4-2 16,9 4 1-16,-9 0 0 16,9-6 1-16,-9 6 1 0,7-5 3 0,3 1 0 0,-2-2 1 0,1-4 1 0,9 0-2 0,-1 2 1 15,1-2-4-15,-1 0-1 0,9-1-1 0,0-2-1 0,0 2-4 16,0-3 0-16,9-1-2 0,-9 1-1 0,9-1 2 16,-1-5 0-16,1 6-2 0,-1-5 0 0,1-1 5 0,1 1 1 15,-2 4 2-15,-7-6 4 0,7 3 3 0,-8-2 2 0,0 5 3 16,0-5 3-16,-8 7-3 0,-2-3 1 0,2 2-2 0,-1 5-2 15,-8-1-5-15,0 0-9 0,-9 4-17 16,0 6-31-16,0-4-43 0,-9 4-92 0,0 0-156 0,-8 0-88 16</inkml:trace>
  <inkml:trace contextRef="#ctx0" brushRef="#br0" timeOffset="63502.6">26068 895 140 0,'0'-7'319'0,"0"7"-101"16,-9-3-87-16,9-2-52 0,-8 5-28 0,8-5-17 0,-9 5-6 15,0-5-5-15,1 5-2 0,-1-5 2 0,-8 5-3 16,0 0 0-16,-1 0 0 16,0 5-3-16,-6-5-4 0,-3 5-1 0,0-5 0 0,1 5-3 0,-8 0 2 0,-1-2-1 0,0 8-2 15,-10-1 1-15,12-5 0 0,-11 5-4 0,1 3 0 16,0-3 2-16,0 0-2 0,-10 5-3 0,9-1 2 16,-7 6-2-16,-1-5 2 0,-2 0 0 0,4 4 1 0,-11 1-4 15,8 0 2-15,-7-1 1 0,-2 6-3 0,2-1 0 0,-1 1-1 16,-9 3 0-16,2 3-1 0,-2-3 1 0,-8 6 0 0,-1 6 2 15,2-1 0-15,-9 4-1 0,-2 1 0 0,1 0 0 16,9 1 2-16,-1-1 0 0,2-5 1 0,-2 6-2 16,10-7 0-16,8 6 3 0,0-6 0 0,9 3-1 0,-9-8 2 15,10 6-1-15,7 0 2 0,1-1 0 0,-2 7 0 0,3-6 0 16,7 10-2-16,-9-5-1 0,9 4 1 0,2 6-1 16,-11-5-1-16,18 5 0 0,-9 5 1 0,0-6-1 0,9 6 1 15,-8 0 0-15,6 5 1 0,3-2-1 0,-1 2-1 16,9-1 0-16,-1 5 1 0,10 2 3 0,-10 3 0 0,18-4-3 15,-8-7 0-15,8 8 1 0,0-8 0 0,0 2-2 0,8-2-1 16,1 2-1-16,0 0 1 0,-1-10 1 0,0 5 1 16,10-6 0-16,-9-4 1 0,9 0 1 0,-1-6 0 0,-1 2 1 15,12-6 0-15,-2 0-1 0,-1-4 0 0,10-1 1 0,0 0 0 16,8-5 3-16,0 0-2 0,1-3 1 0,9-3 0 16,-2-3 1-16,10-1 0 0,0 1 1 0,0-6-3 0,-1 0-1 15,10 1 0-15,0-5-1 0,7-4-1 0,-6-2-1 16,15 2 0-16,-8-6-3 0,8-6 1 0,-7 2 1 0,8-2-1 15,0-4-1-15,8-5 0 0,-8 5-1 0,0-8 1 0,9 3 1 16,-1-9 0-16,-8-1-1 0,10 1 1 0,-3-6 2 16,1-3 2-16,2-6 5 0,-3-1 7 0,10-4 3 0,-7-5 5 15,6-4 3-15,-7-6 9 0,-1-10 8 0,2-3 6 16,-3-6 1-16,-7-5-3 0,-8-10-1 0,-2-1-1 0,2-3-3 16,-10-10-7-16,0 4-9 0,-8-10-9 0,-7-3-6 0,-3-2-5 15,0-4-3-15,-7 4-5 0,-9 2-1 0,0-1 0 16,-20 4 0-16,3 10 0 0,-8 1 1 0,-10 4 2 15,-10 11 0-15,-8-2 3 0,-6 7 0 0,-2 8 0 0,-18 5 0 16,1 0-2-16,-9 12-4 0,-10-2 0 0,-6 6-2 0,-2 8-3 16,-18 1-2-16,2 10-11 0,-9 5-8 0,-9 9-13 15,-1 0-12-15,1 10-16 0,-9 10-15 0,1 0-20 0,-1 10-16 16,8 0-17-16,-7 5-22 0,8 5-49 0,17-1-151 16,0 1-77-16,19-1-42 0</inkml:trace>
  <inkml:trace contextRef="#ctx0" brushRef="#br0" timeOffset="69879.23">7250 6536 179 0,'0'0'161'0,"0"-5"-62"16,0 5-37-1,0 0-17-15,0 0-6 0,0 0-1 0,9 0 4 0,-9 0 0 0,0-5 3 0,0 5-6 0,0 0-4 16,0 0-6-16,0-4-4 0,0 4-5 0,0 0-3 0,0 0-3 16,0-6 0-16,0 6 2 0,0 0 2 0,0 0 0 15,0-4-3-15,0 4-3 0,0 0-2 0,0 0-3 0,9-6-2 16,-9 6-2-16,0 0-3 0,0-5 0 0,8 0 1 16,-8 5 0-16,0-4 2 0,9-1 0 0,-9 1 4 0,9-2 4 15,-9 2 2 1,0 4 2-16,8-6 2 0,-8 2 3 0,0-2 3 0,9 6 3 0,-9-4 0 0,0 4-2 0,0-6 1 0,0 6-3 15,0-3-3-15,0 3-1 0,0 0-4 0,0 0-3 0,0-5-3 16,0 5-1-16,0 0-4 0,9 0 3 0,-9-5-3 16,0 5-2-16,0-5-1 0,0 5 1 0,9-10 1 0,-9 5-2 15,8-1 0-15,-8-3 0 0,9 0 0 0,0-1 2 16,8-5 0-16,-7 5 0 0,-3-4-1 0,10-1 0 0,1 1 2 31,-10 3-2-31,10-4-1 0,8 2 0 0,-9-3 0 0,1 6 0 0,-1-3 0 0,1 1 0 0,7-2-2 0,-6 0 1 16,6 0 0-16,-7-1 0 0,8 0 1 0,0 0 0 0,-1 2 0 15,1-3 0-15,0 1 1 0,1-3 0 0,8 2 2 0,-9 2-1 32,1-7 0-32,-2 7 1 0,0 0-1 0,1-1-1 15,1-1 1-15,-9 3-1 0,8-2 0 0,-9 2 1 0,10 3-2 16,-2-6 0-16,-8 6 0 0,9-3 1 0,0-3 1 16,-8 6 0-16,7-5 0 0,1-5-2 0,2 6-1 0,-3-5 2 15,8 3 1-15,-5-2 1 0,-2 3 0 0,0-3 2 0,-1-4-1 16,1 8 1-16,1-5 2 0,6 3-1 0,-6 3-2 15,0-3-1-15,-1 2-1 0,0 0-1 0,9-1 0 0,-1-1 0 16,0 2 0-16,-7-5 0 0,16 4 1 0,-8 0 1 0,0-4-1 16,0 5 1-16,-1-2 1 0,10 3-3 0,-9-7 1 15,0 4-2-15,8-2-1 0,-9 3-1 0,9-5 2 0,1 6-1 16,-9-6-1-16,8 0 1 0,1 2 0 0,-1 2 1 16,1-4 0-16,-9 1 0 0,8 5 0 0,-9-1-1 0,10-1 0 15,-9 2 1-15,-1 5 0 0,0-1 1 0,3-5 0 16,-12 6 0-16,10-1-1 0,-1 0 2 0,1 0 0 0,-10 0-2 15,12 1 0-15,-3-6 0 0,10 5 0 0,-10-5 0 16,10 0 0-16,-10 1 0 0,8-5 1 0,2 3 1 0,-8-2-1 16,7 3-1-16,0-4 0 0,-7 4-1 0,8 0 0 0,-11 0-1 15,11 0 1-15,-9 1-1 0,-1 4 0 0,1 1 1 0,0-1 1 16,-2 0 1-16,-5 0 0 0,6 1 1 0,1-1 0 16,-9 4 0-16,9-4 1 0,-9 6-1 0,8-5-2 15,-7 4 0-15,7-5 0 0,1 5 0 0,-9-4-1 0,9-1 0 16,-10 5 1-16,10-5-1 0,-8 5 1 0,-1 0-2 0,8-5 0 15,-7 7 2-15,-1-4 0 0,0 2 2 0,-1-5-1 16,-7 6-1-16,7-1 0 0,-6 0 1 0,-1 0 0 0,7-5-1 16,-8 6-1-16,-8-2-1 0,8 2 2 0,1-2 0 15,-10 2 1-15,1 4-1 0,-9-5 0 0,9 1 0 0,-9-2 2 16,0 6 1-16,8-4-2 0,-8-2 0 0,-8 2 0 0,8 4 0 16,-9-6 0-16,0 6-1 0,1-4 0 0,0 4-2 15,-10-6 1-15,0 6 0 0,-7 0 0 0,8 0 0 16,-10 6 0-16,-8-6 0 0,9 4 0 0,-9 2 1 0,9-2-1 15,-9 6 2-15,1-4-1 0,-1 3 0 0,2-5 0 0,5 6 1 16,-6 0 0-16,-1 0-1 0,9-5 0 0,0 5 0 0,-9 0 0 16,17-6 0-16,2 1 0 0,-2 2-1 0,9-4-2 15,0 2 2-15,9-5 0 0,0 0-2 0,0 0 1 0,0 0 1 16,9 0 0-16,7-5 0 0,4 5-1 0,-3-3 0 0,8-4 2 16,1 2 0-16,1-5-1 0,7 1 0 0,1-1 1 15,-1 6 0-15,1-6 0 0,-1 0 0 0,2 4-2 16,-1 2 1-16,-1-5-2 0,1 3 1 0,-9 2-1 0,9 4 1 15,-8-6 1-15,-2 12-2 0,1-2 0 0,-9-4 2 0,1 10 0 16,-1-1 0-16,-8 1 1 0,-1 6-2 0,1-2 0 0,-9 5 2 16,8 1 2-16,-16-1 0 0,8 5 0 0,-9 2 1 15,1-3 1-15,-1 2-2 0,-8-1 0 0,-1 1-1 16,1 1 0-16,-1-3 0 0,2 2-1 0,-1-6-5 0,7 1-15 16,-7 0-27-16,7-7-57 0,10 2-152 0,-7-1-97 0,7-2-75 15</inkml:trace>
  <inkml:trace contextRef="#ctx0" brushRef="#br0" timeOffset="75271.38">1024 9540 52 0,'-8'-5'179'0,"8"5"-36"0,-9-5-41 0,9 0-31 15,-9 2-20-15,9-4-9 0,0 2-7 0,-9-5-6 0,9 6-1 16,0-1-2-16,-8 1-1 0,8-2-5 0,0 6-3 0,0-4-7 15,0 4 0-15,0 0-3 0,-8 0 0 0,8 4-2 0,0-4-2 16,0 6-1-16,0-2 1 0,-10 1 0 0,10-1 2 16,0 2 0-16,0-6 2 0,0 0 3 0,10 0 3 0,-10 0 4 15,0 0 1-15,0 0 3 0,8 0 0 0,-8 0 1 16,0-6 0-16,8 6-2 0,1 0-1 0,0-4-4 0,0 4-2 16,-1 0 0-16,1 0 1 0,-1 0 2 0,1 0 1 15,9 0 0-15,-10-5 0 0,10 1 2 0,-1 4 2 0,1-6 0 16,-1-4-3-16,0 0-2 0,10 0 0 0,-2 1 1 0,-8-1 0 15,10 0 0-15,-1 0-1 0,-1 0 0 0,-8 2-2 16,19 3-2-16,-10-5-3 0,0 4-2 0,0-4-2 0,0 7 0 16,9-3-1-16,-9 1-3 0,9 1 1 0,-2-1 2 15,-5 0-1-15,6 0 1 0,9 0-1 0,-8-5-1 0,-1 5 0 16,10-5 2-16,-9-3-1 0,8 3-2 0,-7-1 2 0,7-4-1 16,-9 6 0-16,1-1 0 0,9-4 0 0,-9 4 0 15,-1 1 0-15,0-3-2 0,1 4 0 16,0-2 1-16,0 4-1 0,0-3 0 0,0 4 0 0,-1 0 0 0,1 0 0 0,0 1 1 15,-8-1 1-15,6-5-1 0,2 5-1 0,-9 0 3 0,9 0 0 16,-1-5-1-16,1 1 1 0,1 4-2 0,-11-5 1 16,9 0-1-16,2 0 4 0,-1 0-3 0,-1 1-1 0,1-1 1 15,0 6 0-15,-9-6-1 0,8-1 1 0,1 7 0 0,0-5-2 16,-9 2 2-16,8-1-1 0,1 2-1 0,1 2 1 16,-11-1 0-16,10 5 1 0,0-5-1 0,-1 0-1 0,1 0 1 15,0 1 0-15,-8-2 0 0,15 6 0 0,-7-4-1 16,0 4 0-16,0-5 0 0,-1 0 0 0,9 5 0 0,-8 0-1 15,9-5 0-15,-9 5 1 0,7 0 0 0,-7 0 0 0,8-5 0 16,1 5 2-16,0 0-1 0,-1-5 0 0,0 5 1 16,1-5-1-16,-1 0-1 0,2 5 0 0,6-4 0 0,-8-5 0 15,1 9 0-15,0-6-2 0,-10 0 0 0,9 2 1 0,-8 4 0 16,9 0-1-16,-9 0 1 0,-1 0 0 0,1 0-1 16,0 4 3-16,-9 2-1 0,8 0 0 0,0-3 0 15,-7 3 0-15,8-2 1 0,-9 1-1 0,9 0 2 0,-9 0-1 16,0 0-1-16,0-5 1 15,9 5 1-15,-9-5-1 0,1 5 2 0,7-5-2 0,0 0 2 0,-8 5-2 0,9-5 1 0,0 0-1 16,-1 4 1-16,10-4 1 0,-9 6-2 0,0-2-1 16,8 1 0-16,-9 0 0 0,10 0 0 0,0 0 0 15,-10 5-1-15,10-6-1 0,-1 7 0 0,1-8 2 0,-10 7 0 16,9 1 0-16,1-7 0 0,-9 6-1 0,8-6 1 0,-7 2 1 16,-3 0 0-16,12-3-1 0,-11 2 1 0,1-5 0 15,7 5-1-15,-7-10 2 0,8 5-2 0,-7 0 1 0,-2-5 0 16,10 2-1-16,-9-3 0 0,7 0-1 0,-5-2 1 15,6 2 0-15,-8 2-1 0,-1-7 1 0,0 7 0 0,9-2 0 16,-7-4 1-16,8 6 0 0,-10 0-1 0,9-6 0 0,-8 5 1 16,0 0-1-16,9 5 0 0,-10-5 0 0,0 5 0 15,2-5 0-15,-2 5 0 0,0 0 0 0,3 0-1 0,-4 0 1 16,2 5 0-16,-1-5 0 0,1 0 0 0,0 0 1 0,0 0 0 16,0 0 0-16,9 0 0 0,-11 0 0 0,11 0-1 15,-1 0 0-15,1 0 0 0,-9 0 0 0,8 0 1 0,1 0-1 16,-1 5 0-16,0-5 0 0,1 0 3 0,0 5-1 15,-10-5-3-15,10 5 1 0,-1-1-2 0,-9 2 2 0,10-6-1 16,-9 4 2-16,0 0-3 0,-1 3 1 0,1-4 1 0,-1-3-1 16,1 6 1-16,1-6 0 0,-1 4-1 0,-1-4 0 15,0 0 0-15,9 5-1 0,-8-5 2 0,8 0 0 0,-7-5-1 16,7 5 1-16,1-4 0 0,-1 4 1 0,-9 0 1 16,10-6 3-16,0 3-2 0,-1-4 0 0,0 3-1 0,-8 4 1 15,9-4-2-15,-9-2-1 0,8 2-2 0,0-1-2 0,1 0 3 16,-10 0-1-16,9 0 1 0,1 1 2 0,-1-2 1 15,1 2-1-15,7-1 2 0,-6 0 1 0,7-5 0 16,-1 5 1-16,10-5 3 0,-1 6-1 0,-6-5 2 0,15-3-1 16,-8 3 0-16,-1-1 1 0,2 2-1 0,6 2-1 0,-7-4-3 15,1 0 1 1,-11 6-3-16,10-2-2 0,-1 2 0 0,-8-1 0 0,10-1 2 0,-10 6-1 0,0-4-1 0,-2 4 0 16,-4 0 0-16,6 0 1 0,-1-6 1 0,2 6-1 0,-9-4-1 15,7 4 0-15,2-6 1 0,-1 6 0 0,-1-4 1 0,2-5-1 16,8 4 1-16,-1-5-2 0,0-4 2 0,2 4 0 15,7-5-1-15,-9 0 0 0,10 0-1 0,-9 0 1 16,0 1 0-16,0 5 2 0,0-7-1 0,-9 6-1 0,0 2-1 16,0-3 0-16,-7 7 1 0,-3-2-1 0,1 2-1 0,1-2 1 15,-2 2-1-15,-7 4 0 0,8-6 0 0,-6 6 2 0,5 0 0 16,2-3 1-16,-1 3-1 0,-8 0 2 0,17 0-1 16,-9-5-1-16,10 5 2 0,-9-5-2 0,7 0 0 15,2 0 1-15,-1 5 1 0,8-5-3 0,-8 5 1 0,0-5-1 16,1 5 0-16,-2 0 0 0,2-6-1 0,-9 6-2 0,7-3 2 15,-7 3 0-15,-1 0 1 0,0-7-1 0,1 7 1 16,0 0-1-16,-10 0 1 0,10-3 0 0,-10 3 0 0,9 0 0 16,1-5-1-16,-9 5 1 0,8-6 0 0,1 6 1 15,-2-4 2-15,2-1-2 0,0 5 3 0,-1-5-1 0,1 0 2 16,7 0 0-16,-7 5 2 0,-1-3 1 0,10-4 1 0,-10 2 0 16,1 1 2-16,-2-2-1 0,11 6 0 0,-9-9-1 15,-1 9 0-15,0-4-2 16,0 4-2-16,-7-6-2 0,8 6-1 0,-10 0-2 0,8 0 0 0,-6 6 1 0,-1-6-3 0,-1 4 1 15,1-4 0-15,0 5 0 0,-1-1 1 0,1 2 0 16,0-2 0-16,0 1 0 0,0 2 1 0,0-4 0 0,-10 2-1 16,18 5 0-16,-17-10 0 0,9 5 0 0,0 5 0 15,-10-5 0-15,2-2-1 0,8 4 0 0,-9-4 1 0,0 8 0 16,-9-6 0-16,9 0 0 0,0 5 0 0,-8-5 0 0,-1-2 0 16,9 3 1-16,-8-2 1 0,-1 2-1 0,10-2-1 15,-10 2 0-15,0-2 0 0,1 2 0 0,-10-1 0 16,8-5-1-16,2 4-1 0,0 0 0 0,-9-4 1 0,9 6 1 15,-10-6 1-15,9 4-1 0,-9-4 0 0,11 6-1 0,-12-6 2 16,11 4-1-16,0-4 1 0,-10 6-1 0,1-6 0 0,9 4-1 16,-10 1 1-16,0 0 0 0,2-5 0 0,-2 5 0 15,1-1-2-15,-1 2-4 0,-8-6-7 0,9 5-11 16,0-5-8-16,-9 4-9 0,0-4-9 0,0 7-6 0,8-7-2 16,-8 3 0-16,0-3 6 0,0 0 10 0,-8 5 7 0,8-5 9 15,0 5 8-15,0-5 6 0,0 0 4 0,0 0 2 16,0 5 3-16,0-5 1 0,0 0 1 0,0 0 0 0,0 0 1 15,0 0 0-15,0 0 0 0,0 0 0 0,8 5-2 16,-8-5 3-16,0 5 6 0,10-5 1 0,-10 0 0 0,7 0 3 16,-7 0 0-16,9 0 1 0,1 0 3 0,8 0-1 0,-11 0-4 15,2-5-1-15,8 5-1 0,-8 0-1 0,9 0 0 16,-2 0-2-16,-6 0-1 0,6 0-1 0,11 0-1 16,-10 5-1-16,0-5 0 0,1 0 0 0,8 5 0 0,-1-5 0 15,-8 5 0-15,10-5 0 0,0 3 1 0,-11-3 3 0,11 7-1 16,-1-3-1-16,-8 1 0 0,7 0 1 0,0 0 0 0,-5 0 2 15,5 0 0-15,-8 0 1 0,9-1 2 0,0 6 2 16,1-6 2-16,-1 2 1 0,8-2 0 0,1 2-1 0,0-1-2 16,0-5-2-16,8 4-3 0,-8 2-2 0,8-2 0 15,1-4-2-15,0 4 0 0,-2 2 1 0,-8-2-2 0,10-4 0 16,-10 6-1-16,10-6 1 0,-8 6 0 0,-1-3-1 16,-1-3-1-16,0 5 0 15,1 0-1-15,0-5 1 0,-9 5 1 0,1 0 1 0,7-5 0 0,-8 4 1 0,0 2 3 0,0-6 0 16,0 0 1-16,8 0 2 0,-8 0 3 0,1 0 2 0,-1 0 0 15,0 6 2-15,-8-6 0 0,7 0-1 0,-7 0-1 16,-1 0 0-16,-8 0-4 0,7 0-1 0,-6 0 0 0,-10 0 3 16,10 0 6-16,-3 0 6 0,-7 0 7 0,8 0 7 0,-8 0 4 15,0 0 5-15,0 0 1 0,0 0-2 0,0 0-5 16,0 0-5-16,0 0-7 0,0 0-6 16,0 0-2-16,0-6 1 0,0 6-1 0,0-6-1 0,0 2-1 0,0-1-2 15,0 0 2-15,0-5-1 0,0 7 0 0,0-9 1 0,0-2 0 16,0 4 1-16,0-5 2 0,0 1 3 0,0 0 0 0,0-1 1 15,-8 0-2-15,8-4-4 0,0 4-1 0,-7-3 0 16,7-4-1-16,-10-1-2 0,10 3 0 0,-10-5 1 16,2 1-1-16,0 0 3 0,8 0 2 0,-9-6 6 0,0 0 2 15,1 1 5-15,8-1 3 0,-9 1 1 0,0 1 4 0,9-6 1 16,-8 4-1-16,-1-4-7 0,1-1-4 0,8 6-3 16,-9-4-6-16,0-3-2 0,9-2-4 0,-8 3-3 0,8-4-2 15,0 0-3-15,0 0-1 0,0 0 0 0,-10 5-3 16,10-5 2-16,0 4-3 0,-8-4-1 0,8 1 0 0,-9 4-1 15,1-6 0-15,8 1 0 0,-9 1 0 0,0-3 4 0,2 8 3 16,-4-6 6-16,2-1 2 0,2-3 8 0,-3 4 9 16,2-6 3-16,-1 2 1 0,9 3-2 0,-8-2-2 0,-1-4-3 15,0 3-3-15,1-1-6 0,8 6-7 0,-9-7-5 16,9 6-1-16,-9-5-1 0,9 5-1 0,-9-1-3 0,9 6 1 16,0-5 1-16,0 5 1 0,0-1 0 0,0 7-1 0,0-7 2 15,0 6 0-15,0-5 0 0,0 5 1 0,0-5-1 16,-8 4-1-16,8-4-5 0,0 4 13 0,-9-4 1 0,9 6 0 15,0-8 2-15,-9 7 1 0,9 1 2 0,-8-2 2 0,8 2 6 16,-8-8-9-16,8 7 2 0,0-6 3 0,-10 2 0 16,10 4 0-16,0-6-2 0,-8 6 2 0,8-6-2 15,-9 2-2-15,9 3-1 0,-7 1-1 0,7-5-3 0,-11-1-1 16,11 6 3-16,-7-5 1 0,7 5 3 0,-9-5-1 0,9 4 0 16,0-4-2-16,-11 0 0 0,11-1 1 0,0 2-5 0,-7-1-3 15,7-1-2-15,0 1 0 0,0 0 3 0,0-1 1 16,0 1 4-16,0 6 3 15,0-2-6-15,0-4 4 0,0 9 0 0,0-3 1 0,0-3-5 0,0-3-4 0,0 6-2 0,0-2-3 16,0 1 4-16,0-1 0 0,0 0 0 0,0 6-3 16,0-5-1-16,0 0 0 0,0 0-3 0,0 0 2 0,0-1 0 15,0 0-3-15,0 1-9 0,0-1 4 0,0 1 2 16,0 1 4-16,0-3-1 0,0 3 0 16,0-7 0-16,0 6 0 0,7-1 8 15,-7 1-4-15,0 1-1 0,0-2-3 0,11 1 1 16,-11-1-1-16,9 2-3 0,-9-1 2 0,7-1-1 15,-7-5-2-15,11 1 1 0,-4 5 0 0,-7-4-1 0,9-8 3 16,-9 7-1-16,8-1-1 0,2 2 1 0,-10-6 6 0,0 5-4 16,8-1 0-16,-8 1 0 0,8-4 0 0,-8 2 1 0,0 3 1 15,0-7-3-15,0 7-3 0,0-6 3 0,-8-2 1 16,8 8-1-16,0-6-2 0,0 1 2 0,0-7-2 0,0 6 3 16,0-5 0-16,0 0 1 0,0 6 0 0,0-7 1 15,0 6 0-15,0-5-2 0,0 5 1 0,-8-6-1 0,8 6 2 16,0 0-2-16,0-4 0 0,-10 4 0 0,10-5 0 0,-8 4 0 15,8 2 0-15,-9-6-2 0,2 5-1 0,-4-6-1 16,4 1 2-16,-2 6-3 0,-2-7 0 0,4 2 0 0,-3-1 1 16,3 5 0-16,-2-6-1 0,0 2 1 0,-9-1 1 15,10-4-2-15,-1 3-1 0,1 0 2 0,-10-3-2 0,10-1-1 16,-10 1 0-16,1 3-3 0,0-3 1 0,9 3 2 16,-10 2 2-16,9-2-1 0,1 6 1 0,-10 1 0 0,0-1-2 15,11 4 0-15,-3 2-1 0,-8-3-1 0,9 7-1 0,2 1 0 16,-3 3-2-16,2-4 3 0,-9 9 2 0,8-4 0 0,0 4-1 15,1 0 0-15,-2 6 1 0,2 0 0 0,0 4 0 16,8-5-2-16,-9 5 2 0,0 4-1 0,0-2 1 16,9-2 0-16,-8 5-1 0,0-5 1 0,-2 5 0 0,10 0 0 15,-7 0-2-15,-3-4-1 0,-7 4 1 0,7-5-3 0,-7 5 2 16,1 0 1-16,-11-5 2 0,9 5-1 0,2 2 1 16,-10-3 2-16,-1 1 1 0,2 5-2 0,8-5 2 0,-10 5 0 15,1-5-1-15,-1 5 2 0,2-5 1 0,-2 5 2 16,2 0 1-16,-10 0 1 0,9 0-1 0,0-5 2 0,1 5 0 15,-2 0 0-15,0-5 0 0,1 5-2 0,9-5 0 0,-9 5 0 16,8 0 0-16,-7-4-1 0,0 4 0 0,-2 0 0 16,-8 0-1-16,0 4 1 0,9-4 0 0,-8 0-2 0,-2 5 2 15,11-5 0-15,-10 5-1 0,9 0 0 0,-8 0-1 16,-2 0-1-16,11-5 1 0,-11 5 1 0,11 0-2 0,-11-5 0 16,10 0 1-16,-7 6-1 0,6-6 2 0,-9 0 2 0,2 0-1 15,0 0 0-15,-1 0 1 0,0 0 0 0,2-6-2 16,-3 6 2-16,1 0 0 0,-8 0-1 0,8 0 0 0,0 0 0 15,-9 6 0-15,1-6-3 0,0 0 3 0,-1 3-2 0,2 2 1 16,-3 0-1-16,2 0 0 0,-9 0-2 0,9 5 1 16,-10 0 1-16,10-1 2 0,-9 1 0 0,-1 0 0 15,2 0 1-15,8 0 1 0,-1-2 3 0,1 2 1 0,-1 1 0 16,1-1-1-16,7-6 0 0,3 2-1 0,-3-2-1 0,2 6-2 16,7-10 0-16,-7 9-2 0,8-9 1 0,0 5-1 0,0 0 0 15,1 0 1-15,-2-5-2 0,1 5 0 0,-1 0 0 16,2 0 0-16,-1-5-1 0,0 6 1 0,0-6-1 15,-2 4-1-15,3-4 0 0,-1 5 1 0,0-5 1 0,8 4 2 16,-7-4-2-16,-1 5 0 0,1-5 1 0,-2 5 2 0,1-5 1 16,1 5 1-16,-2-5 0 0,0 0 1 0,1 0-2 15,9 0 1-15,-9 0 0 0,0-5-5 0,0 0 1 0,-1 5 0 16,1-5 0-16,1 1-1 0,-1-1 1 0,-9 1 1 16,9-2 0-16,-9 6 0 0,1-5 0 0,-10 0-1 0,9 0-3 15,-8 5 2-15,9-5-1 0,-10 0-1 0,1 5-2 0,-1 0 2 16,-8-5 1-16,-1 5-2 0,1 0 1 0,1 5-2 15,-10-5 1-15,9 0 2 0,-1 0-1 0,-8 5-3 0,9-5 0 16,1 5 0-16,-10-5 0 0,8 5 1 0,2 0-1 0,0 0-2 16,-11 1 1-16,10-2 2 0,-9 5 0 0,0-4 0 15,0 0 2-15,10 0 0 0,-21 0 1 0,12 0 1 0,-9 0-1 16,0-5 1-16,-10 5-3 0,10-5 3 0,-8 5-2 16,-2-5 9-16,-8 5-5 0,8-5-2 0,-7 4 1 0,0-4-2 15,-2 5-1-15,1 0-2 0,1 0-3 0,8 0-11 0,-9-1 3 16,0-4 1-16,8 10-1 0,-7-4 1 0,0 2 2 15,-11 4 0-15,3-9 0 0,-3 7 3 0,-7 6 1 16,-1-6 3-16,2 3 0 0,-3-3 0 0,12 6 0 0,-10-3 1 16,-1 2 4-16,10 0-1 0,-9 4 0 0,17-4-1 0,-8 0 0 15,8 0-2-15,9 0-1 0,-1 4-1 0,2-9-2 16,7 4 1-16,-1 1-3 0,13-6-6 0,-4 6-16 0,10-5-18 16,0-5-29-16,17 5-36 0,1-1-39 0,8-2-44 15,8-4-45-15,1-3-47 0,7 5-121 0,10 0-106 0,-8 0-66 16,-10-5-16-16</inkml:trace>
  <inkml:trace contextRef="#ctx0" brushRef="#br0" timeOffset="76758.48">8848 1426 21 0,'-8'5'196'0,"-1"-5"-81"0,0 5-55 0,9 0-20 15,-8 1-7-15,8-6 0 0,-9 0 0 0,9 0-1 16,-8 0 0-16,8 0 3 0,0-6 1 0,-10 1-4 0,10 0-8 15,0 0-4-15,0 5-6 0,-8-5 1 0,8 2-2 0,0 3-2 16,-9-7-2-16,0 7-2 0,9 0-3 0,-7 0-2 16,-10 7-3-16,6-7 1 0,-5 3 1 0,7 7 0 0,-9-5 0 15,0 6 3-15,2-7 1 0,-10 5 6 0,17-3 4 0,-9-2 4 16,-8 1 4-16,9 0 5 0,-1 0 3 0,2-5 2 0,-2 5 4 16,-8-5 0-16,9 0-1 0,-10-5-3 0,1 5-6 15,0 0-6-15,0-5-3 0,-10 5-3 0,11-5-5 16,-8 0-3-16,-3 5-2 0,1-4 0 0,1-2 0 0,-1 6 0 15,-9-4-1-15,10-1-2 0,-9 5 1 0,-2-4-2 0,3 4-1 16,-2 0 0-16,-8 0-2 0,8 0-1 0,-17 0 2 16,10 4 1-16,-10-4-1 0,0 5 1 0,0-1 0 0,-9 2-1 15,1-2 2-15,8 1 1 0,-8 0 0 0,8 0 0 16,-9 0 0-16,2 0 1 0,7 5 1 0,-9-6-2 0,9 2 2 0,-8 3-2 16,8-3 1-16,-9-3 0 0,10 7 0 0,-9-4-1 15,-11-1 2-15,12 0 2 0,-11 0 1 0,10-5-1 16,-10 5 1-16,11-5 1 0,-9 3 0 0,5-3 0 0,3 7-1 15,1-7 0-15,6 0 0 0,1 0 0 0,0-7-2 0,9 7 1 16,2-3-1-16,-4 3 1 0,11-5-1 0,-9 5-3 16,9 0-1-16,-10-5 1 0,9 5-2 0,1 0-1 0,-1-5 2 15,0 5-3-15,2 0 0 0,-10 0 1 16,9 5-1-16,-9-5 2 0,7 5 0 0,-7-5 0 0,1 5-2 0,8-2 1 16,-10 4 1-16,1-4-1 0,0 3 1 0,8 4 1 0,-7-6-1 15,7 6 0-15,-7-4 0 0,7-3 0 0,1 7 0 16,-1-5 0-16,1 0 0 0,9 1 0 0,-3-2 0 0,3 2 1 15,-1-2-1-15,1-4-1 0,-1 0 1 0,-1 5-2 16,3-5 1-16,-2 4 0 0,-9-4 1 0,9 0 0 0,-7 6 0 16,7-6 0-16,-8 4 0 0,-11-4 3 0,11 5 0 0,-9 2-2 15,-10-4 0-15,12-3 1 0,-11 5-1 0,9 0-1 16,-1 0 0-16,-8-5-4 0,10 0 2 0,-1 0-2 0,-9 5 1 16,7-5-1-16,4 0 3 0,-3-5-1 0,-7 5 0 15,7-5 1-15,1 5 1 0,9-5-1 0,0 0 1 0,-1 2 0 16,2-9-1-16,5 8 2 0,4-6 0 0,-11 1 1 15,17 3-2-15,-7-4 1 0,0-4-1 0,7 5 0 0,-8 3 0 16,0-4-1-16,1 0 1 0,0 6-3 0,-1-5 2 0,0 2 0 16,-9 7 0-16,1 0 1 0,-1 0 0 0,-7 7 0 15,8-7 1-15,-11 3 1 0,-6 7-1 0,8-4 0 0,0-2 0 16,-1 6-1-16,2-4 0 0,7-3-2 0,1 3 0 16,0-2-1-16,-2-4 1 0,11 5 0 0,0-5-1 0,-1-5 1 15,1 5 0-15,-2-4 2 0,11 4 0 0,-1-6 0 0,-1 6 0 16,1-3 0-16,0 3 0 0,9-6-1 0,-9 6 0 15,0-4-1-15,0 4 1 0,-1 0-1 0,1 0 2 0,0 0 0 16,1 0-1-16,-2 0 1 0,-7 4-2 0,-1-4 1 16,1 9 0-16,-10-3 1 0,1 3-2 0,8 2 2 0,-9-1-1 15,1 3 0-15,-1-3 1 0,9 2 0 0,-8-4-1 0,9 2 0 16,-10-1 1-16,9 2 0 0,1 2 0 0,0-2-1 16,-2-1 1-16,2 0 0 0,-1 4 0 0,0-4 0 0,9 4 1 15,26-14 0-15</inkml:trace>
  <inkml:trace contextRef="#ctx0" brushRef="#br0" timeOffset="77900.86">0 2990 1351 0,'26'24'2'0,"-9"5"0"0,9 1 0 0,-9-1-1 15,0 5 0-15,1-4 0 0,-1 4 0 0,1 0 0 16,0 5-1-16,9-4 0 0,-3 4 1 0,-6-1 0 0,8 2-1 15,0-1 0-15,-1-1-1 0,2 1 1 0,-2 0 0 0,2 1 0 16,8-1 0-16,-9 0 0 0,0-4 1 0,0-2 0 16,-1 3 0-16,1-3 1 0,-8 1-1 0,9-1-1 15,-12 2 0-15,3-1 0 0,9 0-1 0,-10-4 0 0,-7 4 1 16,6 1-1-16,2-6 2 0,-1 5 1 0,-9 1-1 0,10-7-1 16,0 6 0-16,-1-4 1 0,-9 4 0 0,9 1 1 0,1-2-1 15,1 2 1-15,-3-1 0 0,-7-1 1 0,9 3 1 16,-1 3-1-16,-9 4 0 0,2-2-1 0,6-3 0 15,-16 6 1-15,10-1-2 0,-2-4-1 0,0 0 0 0,1 1 0 16,0-1-1-16,0-5 0 0,-1-1 0 0,9 2 0 0,-8-1-1 16,9-4 1-16,-1 4 1 0,1-6 0 0,-3 3 0 0,5-1 0 15,5 3 0-15,-8 1 0 0,1 0 0 0,8 1 0 16,-9-1 2-16,1 5 1 0,-1 0-2 0,0 0 0 16,0-1 2-16,0 1-1 0,-8 6 0 0,9-11 1 0,-9 7-1 15,0-3-1-15,-1 1 0 0,1 0-1 0,-1 0 0 0,2-6 0 16,-2 7 0-16,1-6-1 0,-9 0-1 0,9 1 2 15,-1-2 0-15,-8-3 0 0,9-1 1 0,-9 1 0 0,8-1 0 16,-8-4 0-16,0-1 1 0,9 0-1 0,-9-5 0 0,0 7 1 16,0-3 0-16,0-3 0 0,0 5 2 0,0 3-1 15,0-2-1-15,-9 3-2 0,9 0 1 0,-8 1-1 0,-1 3 0 16,9 2 0-16,-8-1-2 0,-1-1 0 0,0 2 2 16,1-1 1-16,8 0 0 0,-10 1-1 0,2-6 0 0,-1 0 1 15,9 1 0-15,-8-1 0 0,8-10-1 0,-9 5 0 0,9 1 0 16,0-5 0-16,0 5 0 0,0-1 0 0,0 1-1 15,0-1-1-15,0 0 3 0,0 5-1 0,0 0-2 0,9-4 3 16,-9 5-2-16,0-2 1 0,0 8 0 0,0-7 1 16,0-1-2-16,0 6 1 0,0-4-1 0,0 4 1 0,8-4 1 15,-8-2-1-15,0 3 1 0,9-3-1 0,-9 1 0 0,8 1 2 16,-8 0-2-16,10-1 0 0,-2 0-1 0,1 6 1 16,-9-7 0-16,9 7 0 0,-1-1 0 0,-8 0 0 15,9 0 3-15,-9 5 0 0,0-5-1 0,0 0 1 0,8 1-1 16,-8 4 0-16,0-6 1 0,0-2-1 0,0 2-2 0,9-3 0 15,-9-1 0-15,0 0 1 0,9 1 0 0,-1-5-2 0,-8 3 0 16,0 1 3-16,9-3-2 0,0 3 0 0,-9 0 0 16,8-1 0-16,-8 8 0 0,8-7 0 0,-8 4 2 15,10 2-4-15,-10 1 2 0,10-3 0 0,-10 1 1 0,7-5-1 16,-7 6 1-16,0-5-2 0,8-3 0 0,-8-2 0 0,0 0-1 16,10-1 0-16,-10 0 1 0,0-3 0 0,8-3 1 15,-8 2 0-15,0-1 0 0,9 1 0 0,-9 0 1 0,0-1 1 16,0 1-1-16,0 4 1 0,0-5-1 0,-9 2-1 15,9 3 2-15,0-4 1 0,-8 0-1 0,8-2-1 0,-10 3-1 16,2-3 0-16,8-3 0 0,-7 0-1 0,-3-1 1 0,0 6 0 16,10-5 0-16,-8-5 0 0,0 5 1 0,-1-2-1 15,9-3 1-15,-9 0-1 0,1-1 1 0,-1 1-1 0,9 0 0 16,-9 0 0-16,1-4 0 0,8 3 1 0,-9-5 1 16,1 6-1-16,-1-5-1 0,9 5 1 0,-9-5 2 0,1 5 0 15,-2 0-1-15,2 0 1 0,-1 0-2 0,1-1-1 0,-10 1 0 16,11 0 0-16,-4 3-1 0,2-7 1 0,2 4-1 15,-3-6 0-15,2 2 1 0,-1-2 1 0,1 2 2 0,8-1 4 16,-9-5 0-16,9 4 2 0,0-4 3 0,0 0 2 0,0 0 1 16,0 0 3-16,0 0 0 0,0 0-1 0,0 0 2 15,0 0-1-15,0-4-3 0,0 4-2 0,9-5 1 16,-9 5-2-16,8-6-3 0,1-4-2 0,-1 6-3 0,2-12-1 16,6 8-3-16,-5-2-17 0,5 5-34 0,1-5-51 0,0 4-113 15,10 3-144-15,-10-4-85 0,-8 4-50 0</inkml:trace>
  <inkml:trace contextRef="#ctx0" brushRef="#br0" timeOffset="80046.92">10072 9412 117 0,'-8'16'239'16,"-10"-6"-84"-16,2 3-68 0,6 7-41 0,-7-4-17 0,0 3-8 0,9-3-4 0,-10-3 2 15,9 2 5-15,-8-2 5 0,8-3 5 0,0 1 5 0,1-1 1 16,0-5 0-16,-2 5-1 0,10-7-2 0,-9 3-6 16,9-2-7-16,-8-4-5 0,8 6-4 0,0-2-4 15,-10-4-4-15,10 6-1 0,0-6-1 0,0 4 1 0,0-4 2 16,0 6 1-16,0-6 2 0,10 5 4 0,-10-5 4 0,8 0 5 16,1 4 2-16,-9-4 6 0,18-4 0 0,-1-1 2 15,9-5 1-15,1-6 2 0,7-2 0 0,0-7-4 0,19-4-1 16,-2-6-4-16,11-3-1 0,-1-7-5 0,7 2 0 15,2-6-3-15,9 0-3 0,-2 0 1 0,3 1-3 0,5-2-1 16,-6 1-3-16,-1 0-1 0,0 0-1 0,9 1-1 0,-9-1-3 16,-8 0-3-16,7 6 0 0,-6-2 0 0,-10 7 0 15,-10-2 1-15,1 10-1 0,-9 1 0 0,-8 5 1 16,-9 9 1-16,0 1 0 0,-8-2 0 0,-9 8 1 0,-1 3 2 16,1 0 1-16,-9 0 0 0,0 0 0 0,0 5-1 0,-9 5-4 15,1-5-7-15,-1 5-16 0,-9 5-20 0,2-2-28 0,-10 8-36 16,-1-2-61-16,1 5-129 0,-9 7-106 0,-9-3-59 15</inkml:trace>
  <inkml:trace contextRef="#ctx0" brushRef="#br0" timeOffset="80312.66">10090 10039 168 0,'0'15'337'15,"0"-6"-127"-15,0 1-91 0,9-6-47 0,8-4-23 0,-1-10-10 16,12 0-2-16,6-8 1 0,1-3 2 0,9-7 2 0,-1-7-1 16,9-4-1-16,9-6 2 0,8 2-2 0,0-12-1 15,1 4 3-15,8-10 0 0,9 4 4 0,-9-2 4 0,9-5 3 16,8 1 1-16,-8-6-1 0,9 7-2 0,-8-3-1 16,6 6-2-16,-16 1-5 0,-1 4-6 0,-15 5-7 0,-1 10-4 15,-18 5-6-15,2 5-4 0,-20 6-6 0,2 7-5 16,-11 1-8-16,2 7-13 0,-9 2-18 0,-9 0-27 0,0 12-32 15,0 0-47-15,-18 2-113 0,9 7-137 0,-17 1-81 0,1 2-40 16</inkml:trace>
  <inkml:trace contextRef="#ctx0" brushRef="#br0" timeOffset="98369.06">13972 9212 271 0,'-9'0'254'0,"9"0"-83"0,0 0-56 0,0 0-35 0,0 0-19 15,0 0-10-15,0 0-4 0,9-4 2 0,-9 4-1 16,0 0 0-16,0 0-3 0,0-6-4 0,0 6-5 0,0 0-6 16,0-3-5-16,0 3-6 0,8-5-4 0,-8 5-5 0,0-7-1 15,9 4-2-15,0-2-4 0,-1-1 1 0,1-4-1 16,-1 6-2-16,10-6 2 0,-1 0 0 0,1 6 0 0,0-6-1 15,-2 0 6-15,2 0-4 0,-1 0-1 0,9 5-2 0,-8 1-1 16,-1-1 0-16,1 1 0 0,-2 4-5 0,2 0-4 16,-1 4 5-16,-8 1 1 0,-1-1 4 0,12 11 0 0,-20-5 3 15,7 5 0-15,-7-1 7 0,8 5-1 0,-8 2 1 0,0-3 2 16,-8 2-3-16,8 6-1 0,-7-3 0 0,-4 2-1 16,2-1 0-16,-8 5-2 0,9-5-1 0,-1 5-2 0,-9-3 1 15,10 3 0-15,-9-5 1 0,8 5 0 0,-8-4-2 0,8 0-1 16,0-6 0-16,-8 6 0 0,8-7-2 0,9-2 0 15,-8 3 0-15,8-9-2 0,0 6-1 0,0-8 2 0,0-3 0 16,8 0-1-16,1-5 1 0,0 0 0 0,-1 0 0 0,10-5 1 16,8-4 1-16,-9-1 0 0,9-6 0 0,0 3 1 0,9-7-1 15,0 1 2-15,-9-1-1 0,8-6-8 0,1 8-15 16,-1-5-21-16,1-3-34 0,1 7-51 0,-10-1-96 16,9-5-135-16,-10 2-75 0</inkml:trace>
  <inkml:trace contextRef="#ctx0" brushRef="#br0" timeOffset="98837.13">14536 9212 41 0,'0'-4'272'0,"0"4"-88"0,0-6-72 0,0 3-47 0,9 3-25 16,-9-5-12-16,9-5-1 0,-2 5-1 0,3-1 2 16,-1-4 1-16,0 6 1 0,7-6 3 0,-6 0-2 15,7 6-1-15,-9-6-4 0,10 0-3 0,-2 0-3 0,-6 5 0 16,7-5 0-16,1 6 0 0,-10-1-3 0,10 1 0 0,-11-2-4 15,11 6-3-15,-9-5 0 0,8 5-1 0,-7 5-1 16,6 1-1-16,-6-2-2 0,-2 1-2 0,9 4 2 0,-7 6 2 16,-10-5 0-16,8 9-2 0,0 1 1 0,2 0-1 15,-10 0 2-15,0 3 3 0,0 3 3 0,0-3 4 0,-10 6-1 16,10 1 3-16,-8 0 0 0,8-1 0 0,-8-6-2 0,8 7-3 16,-10-11-3-16,10 7-2 0,-8-7 0 0,8-3-2 15,0-3-2-15,0-3 0 0,0 5 1 0,0-12-4 0,0 4 1 16,0-4-1-16,0 3 0 0,8-6 1 15,-8 0-1-15,10 0 4 0,-2-6-1 0,10 3 0 0,-2-4 1 0,2-6 1 16,8-2-1-16,-9 2-5 0,9-9-8 0,9 3-19 0,-17-5-27 16,9 5-44-16,-3-7-76 0,-6 3-156 0,-1-3-91 15</inkml:trace>
  <inkml:trace contextRef="#ctx0" brushRef="#br0" timeOffset="99341.69">14927 8767 1 0,'0'-8'479'0,"9"-2"-138"16,-9 5-138-16,8-5-87 0,-8 5-54 0,9 1-30 15,-9-3-15-15,8 4-8 0,-8 3-5 0,9 0-2 0,1 3-2 16,-10 4-1-16,8 2 0 0,-8 1 0 0,8 5 1 15,-8-1 0-15,0 0 0 0,9 1 3 0,-9-1-2 0,0 2 1 16,0-7 0-16,0 1 0 0,0 0-1 0,0-6 0 16,0 2 0-16,0 0-1 0,0-6 3 0,8 3 2 0,-8-3 5 0,0 0 2 15,0 0 3-15,0 0 3 0,0-3 1 0,10 3 1 0,-10-6-5 16,8-4-1-16,-8 5-7 0,7 0 0 0,-7 0-5 0,0 0-1 16,11 5-1-16,-11-3 0 0,9 3 0 0,-9-6 1 15,8 6 0-15,-8-6-1 0,10 6 0 0,-3 0-2 0,2 0 1 16,-1-4 0-16,2 4 0 0,-2 0 0 0,9 0-1 15,-8-6 3-15,-1 2 0 0,10 0 0 0,-1-2 0 0,-8 2 0 16,8-7 0-16,-8 1 2 0,-1-4-1 0,9 5-2 0,-8-1 1 16,2-5 0-16,-11 1 0 0,7 4 0 0,2-5 1 15,0 5-2-15,-9-4 1 0,8 3 1 0,-8 2-1 0,0-5 0 16,0 4 1-16,0 4 1 0,0-4 1 0,0 6 1 16,0 4 1-16,0-4 0 0,-8-1 1 0,8 5-2 0,0 0-1 15,0 0-4-15,0 5-1 0,-9-1-1 0,9 0 0 0,0 2 0 16,0-2-1-16,0 6 1 0,-9-4 2 0,9 3 0 15,0-4 0-15,9 0 0 0,-9 5 0 0,0-1 0 16,0-2 0-16,9-4-1 0,-9 2-2 0,8 0-5 0,1-5-8 16,-1 0-12-16,2 0-24 0,-2 0-37 0,10-5-66 0,-1 0-138 15,0-5-92-15</inkml:trace>
  <inkml:trace contextRef="#ctx0" brushRef="#br0" timeOffset="116477.92">23343 16090 174 0,'0'-10'365'0,"0"1"-113"0,0 0-95 0,0-1-53 0,0-1-27 16,0 1-14-16,0 2-5 0,0-2 0 0,0 0-2 0,0 0 1 16,0 0 3-16,0 4 3 0,-10 3 1 0,10-3 1 0,-10 0-3 15,2 6-5-15,-1 0-6 0,-8 6-6 0,-9 3-8 16,9 1-5-16,-9 10-8 0,-9 4-5 0,9 1-1 0,-9 9-1 15,1 0 3-15,-1 6 3 0,0 3 5 0,0-4 3 0,10 0 2 16,-1-4 1-16,8-7-4 0,1 3 1 0,-1-7-5 16,18-4-3-16,-8-7-5 0,8 7-3 0,8-10-1 0,1 5-2 15,7-5 0-15,1-6 0 0,20 8 0 0,-12-12 0 0,10 3-3 16,9-3-2-16,-1 0-1 0,9-3-2 0,1 3-1 0,-10-7 0 16,8 7-2-16,1-5 0 0,-9 5-1 0,-7 0 0 15,7 0 2-15,-8 5-1 0,-9 2-2 0,-8-4 1 0,-1 7 0 16,-1 0 2-16,-6 5 1 0,-10 4 2 0,0 6 2 15,-10-1 4-15,-6 9 4 0,-1-3 5 0,-10 4-3 0,1 6 2 16,-8-1 0-16,-1-5-2 0,-1 5-4 0,11-5-1 16,-8 5-5-16,-4-9-3 0,3-2-10 0,8 3-20 0,0-7-27 15,0-4-29-15,9-2-30 0,-1-8-33 0,11 1-50 0,-4-11-67 16,11-6-113-16,11-4-97 0,-4-9-50 0</inkml:trace>
  <inkml:trace contextRef="#ctx0" brushRef="#br0" timeOffset="116887.02">23783 16607 205 0,'0'6'506'0,"10"-6"-159"0,-10 0-142 15,17 0-91-15,-7-10-54 0,6 4-27 0,11-7-18 0,-10-2-7 0,9-6-3 16,0 3-1-16,0-2-2 0,8-5-1 0,-7 2-1 0,7-7 1 16,-7 5 1-16,0 2 2 0,-2-7 3 0,-8 11 4 15,1-6 10-15,-2 11 10 0,-6-7 17 0,-10 12 17 16,8-1 16-16,-16 0 5 0,8 5 0 0,-10 5-3 0,-6 0-8 16,-2 0-8-16,-8 11-15 0,-1-1-17 0,1 9-13 0,-8 5-4 15,8 1-1-15,-9 4 2 0,0-1 1 0,1 8 1 0,8-3 5 16,0-4 5-16,8 6 0 0,2-7 1 0,-3 3-2 15,11-7-2-15,-2 0-2 0,10 1-2 0,0-1-5 16,10-5-4-16,-2 2-3 0,11-7-3 0,-3 1-2 0,2-1 0 16,-1-4-3-16,10 0-1 0,7 0 0 0,-8-6-2 0,8 2-3 15,1-6-3-15,0 0-8 0,10-6-12 0,-12-3-12 16,10-1-17-16,2-5-22 0,5-4-20 0,-5-1-24 0,-2-5-25 16,1 1-34-16,-1-5-51 0,0 0-87 0,1 0-119 0,-17 0-55 15</inkml:trace>
  <inkml:trace contextRef="#ctx0" brushRef="#br0" timeOffset="117090.55">24547 16223 431 0,'0'0'523'0,"-7"3"-152"0,7-3-134 0,-8 6-78 0,8-2-49 16,8 6-32-16,-8 6-18 0,0-3-7 0,7 12-5 0,3-1-1 15,8 6-2-15,-1 0-7 0,0-1-12 0,1 4-8 16,-1 2-8-16,9 4-3 0,0 5-2 0,-9-1-3 0,8 2-2 15,2 4 1-15,0 0-2 0,-10 0-9 0,9 4-15 0,0 2-17 16,-8-7-21-16,8 6-21 0,-9-5-21 0,8 0-29 16,-5-11-33-16,-5 7-33 0,3-6-41 0,-1-10-57 0,1 4-72 15,-9-7-58-15</inkml:trace>
  <inkml:trace contextRef="#ctx0" brushRef="#br0" timeOffset="117324.91">24661 17003 245 0,'-9'-34'272'16,"-8"-5"-53"-16,9 5-48 0,-1-6-37 0,0 7-23 0,9-1-14 16,0 0-12-16,0-1-10 0,9 1-8 0,0 4-11 0,-1 1-8 15,9 5-6-15,-8 0-5 0,8 0-9 0,10 4-6 0,-1 5-5 16,-8 2-6-16,8-3-4 0,-1 6-1 0,1 5-4 16,-8 0 0-16,-1 5-1 0,1 5 1 0,-2 4-1 15,-6 6 1-15,-2 0 2 0,-8 5-2 0,0 9 1 0,0 0 1 16,-8 1 1-16,-2 9-1 0,-6-6-1 0,-2 7 2 0,-8-1-3 15,9 1 0-15,-9-2-2 0,-1-4-7 0,0 6-13 16,11-6-18-16,-10-5-26 0,8-1-41 0,10-3-62 0,-10-9-112 16,10 4-113-16,8-12-65 0</inkml:trace>
  <inkml:trace contextRef="#ctx0" brushRef="#br0" timeOffset="117700.04">25564 16003 435 0,'0'0'552'0,"0"4"-167"16,-8 2-140-16,8 4-86 0,8 3-44 0,-8 3-16 0,9-2 5 15,0 10 11-15,8-4 9 0,-9 5 8 0,10 4 4 16,0 0-3-16,7 4-6 0,0-3-15 0,3 4-21 0,-2 0-19 16,0 1-13-16,9 3-13 0,-9-3-11 0,0 4-7 0,0-3-8 15,-1 2-8-15,3-4-4 0,-3 0-3 0,-7 5-6 16,7-5-14-16,-7 0-14 0,-10 1-33 0,10-1-35 0,-10 0-33 15,1-5-34-15,8 0-33 0,-9 1-30 0,2-6-30 16,-2-9-38-16,11 0-47 0,-11-5-93 0,0-6-63 0,1 1-23 16</inkml:trace>
  <inkml:trace contextRef="#ctx0" brushRef="#br0" timeOffset="118138.01">26346 16052 168 0,'-17'-11'607'16,"-1"1"-20"-16,1 2-173 0,-1 1-127 0,2 7-70 15,-2 0-36-15,-8 7-22 0,9-4-8 0,-1 7-3 0,1 6-6 16,-1-2-10-16,2 10-13 0,-3 1-22 0,1-2-25 0,10 8-25 16,0-3-20-16,-1 1-14 0,9-3-11 0,0 3-8 0,0-5-9 15,0 1-6-15,9-7-17 0,-1 3-18 0,10-3-12 16,-10-2-8-16,19-6-1 0,-10 0-1 0,1-10 4 0,8 0 9 15,0-6 13-15,-9-8 17 0,9 4 13 0,0-9 9 16,0-1 6-16,-9-4 2 0,8-1 3 0,-7-5 3 0,1 7 4 16,-1-6 8-16,-2-1 11 0,-7-4 11 0,8 4 14 15,-9 1 16-15,2 0 17 0,-2 4 12 0,-8 2 10 0,8 3 1 16,-8 0-2-16,10 5-6 0,-10 1-10 0,0 4-11 0,0 0-15 16,0 0-14-16,0 5-9 0,0 0-10 0,0 1-5 0,0 4-1 15,8 0-5-15,-8 0-4 0,0 9 1 0,9 1 2 16,-1 5 1-16,10 0 2 0,-10 3 0 0,9 8-5 15,0-3 6-15,10 3-1 0,-9 2-4 0,8 7-2 0,-9-2-1 16,9 6-4-16,0 0-1 0,0 1 0 0,9 4-4 0,-9-6-1 16,-2 7 0-16,14-2-2 0,-13 2-4 0,0-1-2 0,10-5-3 15,-9 4-7-15,0-8-18 0,1 4-21 0,0-4-42 16,-2-6-54-16,1 0-51 0,-9 0-43 0,-8-9-34 16,9-1-23-16,-10-5-14 0,1-2-16 0,0-2-14 0,-1-10-35 15,-8 0-90-15,-8-7-37 0</inkml:trace>
  <inkml:trace contextRef="#ctx0" brushRef="#br0" timeOffset="118388.57">26588 15430 98 0,'-8'0'583'0,"-1"0"2"0,2 0-195 16,-3 10-136-16,10 2-72 0,0 1-32 0,0 1-14 0,10 7-5 16,-3 3 0-16,2-6-1 0,9 8-4 0,-1 3-13 0,1 0-23 15,-1 0-27-15,9 6-25 0,-8-1-18 0,8 1-27 16,-1 3-42-16,1-4-49 0,-8 0-48 0,8 1-45 16,-2-1-62-16,4-6-84 0,-2 3-154 0,-8-8-82 0,-2 2-26 15</inkml:trace>
  <inkml:trace contextRef="#ctx0" brushRef="#br0" timeOffset="118811.52">26623 15890 204 0,'0'-5'524'16,"0"-5"-127"-16,10 5-157 0,-2 0-102 15,1-4-60-15,9-6-35 0,-10 0-17 0,18 2-10 0,-8-7-6 0,7-1-1 0,1 1-1 16,-8 2 0-16,8-6 3 0,-2 4 2 0,-6-5 5 0,2 0 3 15,-4 6 2-15,-7-1 6 0,0-4 9 0,-1 5 11 0,0-1 14 16,-8 6 16-16,10-1 18 0,-10-1 16 0,0 2 20 16,-10 0 19-16,10 4 11 0,0 0 6 0,-8 1-4 15,8 3-12-15,-8 2-15 0,8-1-15 0,-9 5-21 0,0 0-23 16,9 0-19-16,-9 0-15 0,2 5-13 0,7-1-9 0,-10 2-6 16,10 3-3-16,-10 1 0 0,10 0-1 0,10 4-2 15,-10 0-3-15,0 2-2 0,10 4-1 0,-3-1 0 0,2 1-3 16,0-1 1-16,0 1 0 0,-1-1-2 0,0 1 0 0,2-6 2 15,-2 1-3-15,9 0 1 0,-8-2-1 0,0-2 0 16,-1-6-3-16,2 5 0 0,-2-10 2 0,0 5-2 0,1-5 0 16,0 0-1-16,0-5 1 0,-2 0 1 0,13 0-1 15,-13-4 1-15,11-1 0 0,-9 0-2 0,-1 5 2 0,1-5 1 16,0 5-3-16,-1 0 2 0,-8 5 0 0,0 0 0 0,9 0 2 16,-9 0 0-16,9 0-1 0,-9 5 1 0,9 5 0 15,-9 5 0-15,8 0-1 0,-8 4-5 0,9 0-18 16,-9 5-39-16,9 1-56 0,-1-1-64 0,-8 7-59 0,8-8-69 15,10 2-107-15,0-6-176 0,7 0-77 0,-7-3-12 0</inkml:trace>
  <inkml:trace contextRef="#ctx0" brushRef="#br0" timeOffset="119533.8">28057 16169 115 0,'0'-5'370'0,"-9"0"-86"0,9 5-80 0,-8-5-51 0,8-1-28 15,0 2-15-15,-10-2-8 0,10 3 0 0,-7 3-1 0,7-6 0 16,-9 1-3-16,9 5-6 0,0 0-9 0,-11 0-14 15,11 0-13-15,0 0-12 0,-7 5-11 0,7 4-7 0,-9 7-5 16,0-1-4-16,9 3-2 0,-8 2 1 0,8-1-1 0,0 1 0 16,0 5-2-16,0-6-2 0,8 1-3 0,-8 0-4 15,9-2-2-15,0 3-2 0,9-6 0 0,-9-2-4 16,8 3-2-16,0-6 0 0,-9-5 1 0,10-1-1 0,-1-4 0 16,-8-4-1-16,8-1 1 0,1-5 5 0,-10 0 0 0,1-9 1 15,0 4 0-15,8-6 1 0,-17-3 1 0,7 5 2 0,-7-1-2 16,0-3 2-16,0-3-1 0,0 7 0 0,0-5 2 15,0 5 0-15,-7-7-1 0,7 13 0 0,0-7 0 0,-9 5-1 16,9 0-1-16,0 5 1 0,0 1-3 0,0 5 0 0,0-2-1 16,0 2-1-16,9 4 0 0,-9 0 2 0,7 0-3 15,4 0 1-15,-4 4 0 0,2 6 2 0,9-5 0 16,-9 4-2-16,8 1 1 0,-8 0 1 0,9 0 1 0,-10 0-1 16,9-1-3-16,1 0-10 0,-1-3-15 0,0 4-18 0,9-5-25 15,0 0-32-15,-9 0-42 0,10-5-60 0,-1-5-101 0,1 0-131 16,-2 0-66-16,1-5-25 0</inkml:trace>
  <inkml:trace contextRef="#ctx0" brushRef="#br0" timeOffset="119909.16">28908 15729 126 0,'-8'-10'567'0,"-2"5"-40"16,10-6-185-16,-9 8-136 0,18-7-79 0,-9 0-34 15,10 0-15-15,-2-5-1 0,0 6-1 0,9-1-1 0,1-5 0 16,0 5-2-16,-1 0-8 0,0 6-13 0,10-6-14 0,-2 6-8 16,1 4 1-16,0 0 1 0,1 4 4 0,-11 0 8 15,11 6 8-15,-10 5 14 0,1 5 10 0,-1-1 9 0,-9 11 5 16,2 4 8-16,-2 9 2 0,-8 2 5 0,0 4-5 15,-8 5-7-15,-2 4-11 0,2 0-9 0,0-4-13 0,-10 4-8 16,9-3-4-16,-8-2-8 0,7 1-3 0,3-6-3 0,-3-9 0 16,2 6-1-16,8-11-3 0,0 0-3 0,0-4-8 15,0-5-4-15,8-6-6 0,-8 0-2 0,17 1-2 0,-7-10-3 16,7-1-2-16,1-3 0 0,7-6-3 0,2-6-11 16,7-3-19-16,1-7-40 0,10 2-55 0,-3-10-58 0,2 0-58 15,7-1-54-15,1-10-51 0,1 2-59 0,-2-2-80 0,2-3-114 16,-9-2-29-16,-1 1 14 0</inkml:trace>
  <inkml:trace contextRef="#ctx0" brushRef="#br0" timeOffset="120191.18">29906 15783 360 0,'-26'-6'674'0,"1"6"9"16,-1 6-174-16,8 4-124 0,-8 4-85 0,9 0-56 16,-1 1-39-16,0 11-21 0,10-8-15 0,-1 2-18 0,9 4-32 15,0 0-32-15,9 2-28 0,-1-3-27 0,2 3-15 16,6-3-12-16,2-3-9 0,8 4-10 0,1-4-9 0,7-1-13 15,1-4-8-15,0-5-10 0,-1 0-17 0,9-5-17 0,1-5-16 16,-1-5-6-16,2 0 1 0,-3-10 6 0,-7-5 5 16,9 1 12-16,-10-6 20 0,2-3 36 0,-2-8 57 0,-8 7 51 15,0-4 34-15,-9-2 24 0,-8-4 15 0,-9 5 5 16,0 1 5-16,-9-8-13 0,-8 13-32 0,-1-6-36 0,-8-1-25 16,1 6-19-1,-19 4-13-15,9 1-7 0,-17-1-9 0,9 11-8 0,-11-2-12 0,3 3-9 0,0 3-23 0,-2 5-41 16,-8 0-68-16,10 5-74 0,7 0-66 0,-9 0-64 0,19 0-84 15,8 0-149-15,-1 0-89 0,11 0-29 0,-2 0 27 0</inkml:trace>
  <inkml:trace contextRef="#ctx0" brushRef="#br0" timeOffset="120378.87">29967 15069 686 0,'0'-10'772'15,"0"1"9"-15,-8 4-205 0,8 5-171 0,8 0-128 0,-8 5-93 16,8 4-64-16,-8 6-31 0,18 4-16 0,-9 2-8 16,-1 7-4-16,9 1-7 0,1 7-16 0,8-3-19 0,-8 7-9 15,8-1-12-15,9 0-21 0,-9-6-39 0,0 6-64 0,8-4-72 16,-7 0-65-16,-2-1-52 0,0-6-69 0,2-3-89 16,0-1-128-16,-10-4-62 0,-8 1 3 0</inkml:trace>
  <inkml:trace contextRef="#ctx0" brushRef="#br0" timeOffset="120723.04">29951 15475 413 0,'-10'-15'441'0,"10"0"-141"16,-8 6-117-16,16-6-65 0,-8-5-38 0,10 6-18 0,-2-5-7 15,8-1-1-15,-6-4-2 0,7 4 4 0,-9-4 4 0,9-1 0 16,1 0 1-16,-9 2 3 0,8-3 12 0,-8-3 15 0,0-1 18 15,9 7 15-15,-18-7 26 0,8 6 20 0,-1-1 18 16,3 6 12-16,-10-1-4 0,10 7-10 0,-10-3-19 16,0 6-20-16,0 6-29 0,0-6-27 0,0 4-26 0,0 6-24 15,0 0-15-15,0 6-12 0,0-2-7 0,0 10-3 0,-10 1-1 16,10 5-2-16,0 6 0 0,0-3-1 0,0-3-1 16,10 4 1-16,-10 1 0 0,0-5-2 0,8-1 0 0,-8 1 1 15,8-7 1-15,-8-3 0 0,9 6-1 0,0-12-1 16,-9 6 0-16,8-5 2 0,1-1 3 0,0 2-1 0,-1-2 0 15,1 1 2-15,8-5-3 0,-8 5 3 0,9-5 4 0,-1 5 0 16,9-5-1-16,-8 5 1 0,8-5 0 0,-1 5 0 16,1-5 2-16,9 0-8 0,-1 0-19 0,0 0-56 0,4 0-85 15,-5 0-91-15,11-5-101 0,-10 0-146 0,0 5-154 0,2-5-94 16,-11 5-34-16,-7 5 21 0</inkml:trace>
  <inkml:trace contextRef="#ctx0" brushRef="#br0" timeOffset="121161.98">27493 18333 113 0,'-18'5'524'0,"1"-1"-107"0,7-4-152 0,2 0-111 15,8-9-64-15,8-1-29 0,10-6-12 0,-1 3 4 16,19-12 10-16,-2-4 11 0,18-6 12 0,0 2 21 0,17-12 15 15,2 2 17-15,6-11 18 0,19-5 20 0,-1-5 16 16,1-9 13-16,17 1 9 0,-9-3-6 0,18-2-12 0,-10-7-19 16,10 6-29-16,0 0-31 0,-9-1-32 0,8 2-25 0,-8 3-24 15,0 2-13-15,-9 3-8 0,-9 5-6 0,2 0-6 16,-11 7-3-16,-8 2-2 0,-9 12-4 0,-8-2-7 0,-8 6-13 16,-10 10-28-16,-9 5-41 0,-6 4-57 0,-12 6-66 0,-7 4-59 15,-9 5-50-15,0 5-43 0,-9 5-35 0,-17 5-29 16,-1 9-22-16,-7 10-22 0,-8 1-41 0,-11 9 0 0</inkml:trace>
  <inkml:trace contextRef="#ctx0" brushRef="#br0" timeOffset="121427.57">27422 18346 528 0,'-34'26'493'15,"8"-3"-164"-15,18-8-134 0,-1 0-84 0,9-5-47 16,9-10-26-16,16 0-11 0,2-15-4 0,15-4 2 0,19-10 2 15,10-5 7-15,6-15 12 0,20-6 12 0,6-7 14 16,1-13 25-16,18-2 30 0,0-2 38 0,8-8 36 0,0-2 22 16,1-4 6-16,-1 1-4 0,0 3-12 0,-8-2-25 15,7 2-34-15,-7 7-42 0,7-7-40 0,-14 11-28 0,-3-5-18 16,-8 11-12-16,0-3-2 0,-17 12-4 0,-8 4-2 0,-11 11-4 16,-6 3 0-16,-9 12-2 0,-19 4 0 0,0 9-6 0,-16 0-10 15,-1 5-19-15,-9 10-32 0,-16 1-48 0,-1-2-61 16,-8 12-58-16,0-2-51 0,-1 11-52 0,-16 0-64 15,6 5-106-15,-5 4-97 0,-11 0-27 0,1 6 10 0</inkml:trace>
  <inkml:trace contextRef="#ctx0" brushRef="#br0" timeOffset="121631.2">31504 15440 414 0,'-27'-4'811'0,"2"4"-47"0,-10 4-68 16,0 8-304-16,9-4-333 0,0 2-238 0,2-1-197 0,-3 2-221 15,9 3-101-15,0-4-15 0</inkml:trace>
  <inkml:trace contextRef="#ctx0" brushRef="#br0" timeOffset="155987">31774 14864 154 0,'-9'5'169'0,"9"0"-70"0,0 0-41 15,-9 5-19-15,9-6-6 0,0 0-4 0,0 3 6 0,0-7 6 16,0 3 8-16,0 3 9 0,0-6 7 0,0 6 8 16,0-6-3-16,0 0-1 0,0 0-4 0,0 0-5 0,-10 0-5 15,10 0-6-15,0 0-6 0,-7 0-10 0,7 0-2 16,0 0-5-16,-9 0-1 0,9 0-3 0,0 0-2 0,0 0-3 15,0 0-1-15,-9 0 1 0,9 0 3 0,0 0 5 0,-8 0 4 16,8 0 8-16,-10 0 9 0,10 0 11 0,-8 0 7 16,1 0 5-16,-3 0 10 0,0-6 10 0,2 6 8 15,-9-6 3-15,8 3-1 0,-8 3-3 0,8-7 1 0,-8 3-6 16,9 0-14-16,-10-2-14 0,0 6-12 0,10-4-12 0,-9 4-8 16,-1 0-11-16,-9-5-11 0,10 5-5 0,0 0-1 0,0 0 3 15,-9 0 6-15,8 0 12 0,-8 0 15 0,10 0 19 16,-2 0 21-16,9 0 16 0,-8 0 8 0,0-5 3 15,6 5-5-15,4-5-10 0,-1 5-16 0,-2 0-17 0,2-5-20 16,8 5-16-16,-9 0-9 0,9-4-3 0,-8 4-8 0,8 0-15 16,0 0-40-16,-8 0-67 0,8-7-67 0,0 7-76 15,0-3-92-15,0-2-150 0,0 0-127 0,0 0-69 0,0 0-4 16</inkml:trace>
  <inkml:trace contextRef="#ctx0" brushRef="#br0" timeOffset="157690.93">31634 14893 185 0,'0'-4'304'0,"9"-2"-104"0,-9 6-74 0,0-4-43 15,9 4-22-15,-9 0-12 0,0 0-5 0,0-5-3 0,0 5-1 16,0 0-2-16,0 0-5 0,8 0-3 0,-8 0-4 15,0 0-1-15,0 0 1 0,0 0 4 0,0 0 1 16,0 0 4-16,-8 0 1 0,8 0 3 0,0 0-1 0,0 0-1 16,-9 0-3-16,9 0-5 0,-9 0-2 0,9 0-1 0,-8 0-5 15,-1 0-5-15,0 5-5 0,1-5-2 0,-1 4 4 0,-8-4 6 16,8 6 8-16,-9-6 12 0,1 4 16 0,0-4 16 16,8 0 13-16,-18 0 12 0,10 0 9 0,0 0 3 15,-9 0-2-15,9-4-5 0,-9 4-9 0,0 0-14 0,8 0-5 16,-6 0-8-16,-3 0-12 0,1 0-10 0,-1 0-6 0,11 4-7 15,-11-4-5-15,1 0-4 0,0 4 0 0,0 3-1 16,0-7 8-16,9 0 8 0,-9 3 8 0,-1 3 6 0,0-6 11 16,2 6 9-16,-10-6 3 0,9 0 2 0,0 3-5 15,-9-3-2-15,1 6-5 0,-1-6-5 0,0 4-10 0,1-4-10 16,-10 6-6-16,1-6-7 0,0 4-9 0,-2 0-7 0,-7-4 9 16,10 6-8-16,-11 0-3 0,2-3-4 0,7 4-2 15,-8-4-1-15,0 2 0 0,-2-5 0 0,3 5-11 0,-10 0 4 16,10 0 3-16,-10 1 1 0,-1-2 1 0,2 2 2 15,-1-3-2-15,1 3 3 0,-1-2 1 0,0-4-1 0,1 0-1 16,-2 5 4-16,2-5-2 0,7 0-1 0,-8 0 10 0,11 0 6 16,5 5 4-16,-7-5 1 0,0 0 1 0,10 0 0 15,-3 5 1-15,-6-5 0 0,7 5-8 0,-9 0-6 16,10-5-5-16,-8 5-1 0,7 0-1 0,-9-1 2 0,1-4-3 16,10 6 2-16,-11-6-2 0,1 4-1 0,0 1 1 0,8 1-1 15,-8-2 0-15,-1 1 0 0,2 5 0 0,-10-5-2 0,9 5 0 16,0-2 0-16,-1 2 1 0,10 6 0 0,-9-6-1 15,1 0-1-15,-2-1 2 0,9 5 1 0,1-4 0 0,0 0-2 16,-1 5 0-16,10-6 2 0,-9 1 0 0,8-5 1 0,-1 5-2 16,2-5-1-16,0-1 1 0,-1 2 0 0,0-1 1 15,0-5-1-15,1 0-1 0,-1 0 0 0,0-5 0 0,0-1 1 16,0 6 1-16,1-4 0 0,-1-1-2 0,-9 5 0 16,9-5 1-16,-8 5 0 0,9 0 0 0,-1 0 2 0,0 0-1 15,-8 5-1-15,8 0 2 0,1-1-1 0,-1 2 0 0,-10-1 4 16,11 5-3-16,0-1-1 0,-1 1 0 0,-8 0 0 15,7 3 2-15,-8-3 1 0,11 0-1 0,-10 6-3 0,-1-7-1 16,10 1-1-16,-10 0-1 0,10 0 2 0,-11-1-3 16,2 1 0-16,0 0 1 0,-1-1 3 0,0 1 0 0,10 0 0 15,-9 0 1-15,-1 0-1 0,1-2 1 0,0 3-1 0,-1 4 0 16,0-5-3-16,1 3 1 0,0-3 0 0,0 6 2 16,-10-1-2-16,9-7 0 0,-7 8 1 0,-1-7-2 0,9 1 2 15,-10-5 1-15,10 4 4 0,-9-3-4 0,0 0 3 16,8-3 1-16,0-3 0 0,1 5 0 0,9-5 0 0,-1 5-3 15,0-5-1-15,1 5 0 0,-3-5-2 0,4 5 0 0,-2-5 0 16,9 5 2-16,-9 0-2 0,10 0 1 0,-12 0 0 16,4 3 0-16,-11 3 0 0,9 4 1 0,-8-6 0 0,0 5 0 15,-1 2-1-15,0-1 1 0,-7 3 1 0,-2-3-1 16,3 5 0-16,-4 6 1 0,2-8 1 0,1 2 1 0,7-6 2 16,-8 6-3-16,-1 0-3 0,10 3 0 0,-9-3 1 0,8-1-1 15,1 6 0-15,-9 0-1 0,9 4-1 0,-1-4 0 16,1-1 5-16,0 1 1 0,-8 3-1 0,14-2 0 0,-6-3-1 15,0 6 1-15,8-4-2 0,2-1 1 0,-4 0-1 16,2 7-1-16,1-7 0 0,-1 5 0 0,9-5 1 0,-9 5-1 16,8 6 2-16,3-7 1 0,-12 8-1 0,11-3 1 0,-1 2-2 15,8 4 1-15,-8 0-1 0,0-4 3 0,1 3-1 16,7-3-1-16,-7-2-1 0,-3 3-1 0,12-3 1 16,-11 2-1-16,10 4-1 0,0-5-2 0,-9-1 1 0,8 3-1 15,1 2 3-15,9-3-1 0,-10 9-1 0,9-6 2 0,1 7 0 16,-1-2 1-16,-1 0 1 0,10 6 1 0,-7-4-2 0,7 4 12 15,0-5-4-15,0 0 7 0,0 5-5 0,7-6-7 16,-7 2 1-16,10-2-4 0,7-3 3 0,0-1-10 16,1 1 4-16,-1-2-7 0,9 1 6 0,-8-1 8 0,16-2-2 15,-7-3 1-15,17 1 1 0,-11 0-1 0,2 1-1 0,17-7-1 16,-8 3 1-16,8-7-2 0,1 6 0 0,-2-7 1 0,10-3 3 16,8 5 1-16,-8-6 2 0,9-4 4 0,8 0-3 15,0-1 1-15,0-4 1 0,9-5-1 0,-1 5-1 16,10-5-1-16,0-5-2 0,0 5-4 0,7-5 1 0,1 0 1 15,0-5-1-15,1 0-1 0,-1 0-1 0,10-5 0 0,-10 5 1 16,8-6 1-16,-7 3 1 0,-1-2 0 0,-1 5 0 0,11-5 2 16,-10 0-2-16,10 2-2 0,-2-4-1 0,0-2-1 15,10-1 0-15,-10-5-2 0,11 1-2 0,-10-1 0 16,9-8 2-16,-2-3 3 0,3 3 2 0,-11-1 1 0,10-6-1 16,-9 2 0-16,8-3 2 0,-7 7 1 0,-10-5 1 0,8 5-2 15,-7 0-2-15,-2-1 1 0,-7 5 0 0,-1 1-2 0,2 6-1 16,-11-3 0-16,1 2-2 0,8 0 2 0,-8-1-3 15,0 5-1-15,0-4 2 0,0-1 2 0,0 1 3 0,-1-1-1 16,0-5-1-16,2 1-1 0,8 0 1 0,-9-5 0 0,0-4-1 16,8 2 0-16,-8-3 1 0,-1-5-1 0,1 0 2 15,-8 0-2-15,-2-1 3 0,2-4-1 0,-1 6-1 0,0-1-1 16,-9-1-2-16,-8 1 3 0,0-5-1 0,-1 6 1 16,2-6-2-16,-9 5 1 0,-2-6-1 0,-8 6 2 0,1-4 1 15,-11-2 2-15,12-3 1 0,-10 0 3 0,-9-3 4 0,9-2 1 16,-9-5 1-16,-2-6 1 0,3 0 1 0,-9-8-3 15,8-2-1-15,-1-4 1 0,2 0-3 0,-10-6 2 0,10 1 0 16,-1 0-3-16,0 1 5 0,-1-1 7 0,11 4 4 16,-10 6 2-16,-1 0 1 0,1-1 4 0,1 5 0 0,-11 6 8 15,2 5-1-15,0 5-3 0,-10 2-2 0,1 9 0 0,-1 2 0 16,-8 1-3-16,0 5-1 0,0 1-4 0,-8 3-5 16,-1 5-2-16,-8 1-4 0,0-1-5 0,-1 7-5 0,-8-3-3 15,1 3-5-15,-10 6-10 0,-1-2-15 0,-15 4-18 16,-1 10-17-16,-9 0-23 0,-7 0-32 0,6 10-92 0,-8 0-103 15,0 0-97-15,1 4-123 0,8-4-165 0,1 5-88 0,7 1-33 16,-8-3-2-16</inkml:trace>
  <inkml:trace contextRef="#ctx0" brushRef="#br0" timeOffset="159165.49">30861 16510 238 0,'-16'-10'523'0,"6"1"-122"0,3 3-149 0,-3 2-91 15,2-6-36-15,-1 5-3 0,-1 1 4 0,3-2 5 0,-3 2 15 16,-6-2 15-16,16 2 5 0,-10-2-4 0,2 6-20 16,8-4-24-16,-9 8-20 0,1-4-14 0,-2 10-19 0,2 0-18 15,0 10-20-15,-2 4-2 0,2 6 13 0,0 9 10 0,-1 5 11 16,0 5 6-16,0 5 5 0,9-1 4 0,0 7 2 16,9-3-8-16,-9 2-15 0,18-1-17 0,-2 1-12 0,2 0-9 15,0-5-5-15,7-5-3 0,11-1-2 0,-10-9-1 16,9 5-1-16,-1-9-1 0,9-1 4 0,-8-10-2 0,8-4-1 15,1-5-3-15,-1-11 1 0,9-4 0 0,-8-4 0 0,-1-11 5 16,-1-11 2-16,12-2 10 0,-11-6 9 0,1-6 10 16,-10-9 9-16,9 0 11 0,-7 0 7 0,-11-4 6 0,2-1-2 15,-10 0 2-15,-8 6-4 0,-1-1-4 0,-8 0-6 0,0 1-13 16,-17 3-8-16,0 2-9 0,0 0-6 0,-18 7-11 16,-1 3-9-16,-7 2-6 0,-9 8-13 0,1 3-12 0,-1 11-18 15,7-1-31-15,-7 10-72 0,9 3-84 0,0 8-73 16,8 4-68-16,1 0-58 0,-2 3-86 0,18 2-141 0,1 5-59 15,0-1 14-15</inkml:trace>
  <inkml:trace contextRef="#ctx0" brushRef="#br0" timeOffset="159384.24">31087 16920 672 0,'-8'0'762'0,"8"-3"9"0,0 3-200 15,0 0-168-15,0 0-115 0,0 0-78 0,8 3-62 0,2-3-38 16,-2 6-15-16,10-2-6 0,-2 1-5 0,11 5-17 15,7 5-15-15,-8-6-16 0,9 11-10 0,10-6-4 16,-11 7-6-16,8-3-4 0,2 2-4 0,0-1-4 0,-1 1-3 16,1 0 1-16,7 4-3 0,-7 1 0 0,7-5 2 0,-8-1-4 15,1 6-3-15,0-7-7 0,-9-2-13 0,8 3-30 0,-8-5-58 16,-1-4-77-16,-7 5-71 0,-1-1-57 0,-8-2-52 16,-2-9-49-16,2-3-56 0,-9 0-64 0,-1 0-64 15,-8-3-1-15</inkml:trace>
  <inkml:trace contextRef="#ctx0" brushRef="#br0" timeOffset="159853.22">31904 16730 9 0,'0'5'420'0,"0"-5"-88"0,0 5-100 0,0-5-72 16,0 5-45-16,0-5-26 0,0 0-18 0,0 5-9 16,0-5-8-16,0 0-6 0,0 0-7 0,0 0-6 0,8 0-8 15,-8 0-2-15,0 0 5 0,8 0 9 0,2 0 9 0,-10-5 8 16,7 5 7-16,3 0 4 0,8-5 2 0,-9 0-3 15,-2 0-8-15,11 0-12 0,0-4-12 0,-1 0-11 0,1-3-8 16,-2-2-6-16,2 4-6 0,-1 1-11 0,1-7-20 16,7 8-24-16,-6-7-28 0,-1-1-37 0,-2-2-53 0,1 3-79 15,-8-4-151-15,9-1-90 0,0 0-39 0</inkml:trace>
  <inkml:trace contextRef="#ctx0" brushRef="#br0" timeOffset="160136.43">32277 16354 241 0,'0'0'420'15,"0"0"-130"-15,0 0-114 0,0 0-71 0,0-6-40 0,8 6-21 16,-8-9-11-16,18 5-6 0,-9-7-1 0,-1 2-5 0,9-1-8 16,1-5-4-16,-1 0-2 0,1 2-3 0,7-8 2 0,-8 3 1 15,10-2 1-15,0 1 2 0,-1-6 3 0,0 4 1 16,-1-2-1-16,1-2 0 0,1 1-4 0,0 4-5 0,-2-3-16 16,-8 3-25-16,9 0-41 0,-17 5-60 0,8 1-113 15,-17 4-125-15,9 0-69 0</inkml:trace>
  <inkml:trace contextRef="#ctx0" brushRef="#br0" timeOffset="160339.78">32502 16164 175 0,'0'5'495'0,"10"0"-132"0,-2 5-126 0,1-1-81 0,8 1-42 16,-8 0-16-16,9 3-3 0,7 2 6 0,-7 6 10 0,-1-2 11 15,11 0 5-15,-4 5 0 0,2 0-5 0,0 7-3 16,9-3-5-16,-9 1-8 0,0 6-14 0,9-6-18 0,-9 6-16 15,-1-1-16-15,3-6-10 0,-3 2-11 0,1 5-10 16,0-11-8-16,0 6-3 0,1-6-18 0,-1 1-38 0,-9-1-47 16,0-6-49-16,0-2-46 0,1 3-59 0,-10-5-71 15,1-2-124-15,-9 1-99 0,0 2-33 0</inkml:trace>
  <inkml:trace contextRef="#ctx0" brushRef="#br0" timeOffset="160545.13">32616 17242 432 0,'-18'10'500'15,"9"0"-151"-15,1-4-132 0,8-2-77 0,0 2-34 16,8-6-7-16,1 0 8 0,9-6 7 0,9-4 6 0,-2 0 2 16,1-3-1-16,17-7-11 0,0-6-21 0,1 3-19 0,9-7-19 15,-1-3-6-15,8-6 1 0,1 0 10 0,0-6 12 16,-1-4 21-16,1 5 23 0,-1-5 12 0,2 0 6 0,-1 1-4 16,-9 4-10-16,-9-1-13 0,1 12-18 0,-9-1-34 0,-8 4-57 15,-3 6-71-15,-6-1-78 0,-10 6-73 0,10-1-71 0,-10 5-87 16,-8 1-126-16,0 4-125 0,-8 6-44 0,-1-1 9 15</inkml:trace>
  <inkml:trace contextRef="#ctx0" brushRef="#br0" timeOffset="163335.62">17348 9604 174 0,'-7'5'134'0,"7"-2"-60"0,-10-3-36 0,3 6-18 0,-2-2-9 15,9 2-3-15,-9-6 0 16,9 0 1-16,0 4 1 0,0-4 1 0,0 0 0 0,-8 0 2 0,8 6 3 0,0-6 0 0,0 0 0 16,0 0 3-16,0 0 1 0,0 0 2 0,0 0 0 15,0 0-1-15,0 0-1 0,0 4-2 0,0-4 0 0,0 0 3 16,0 6 1-1,8-6 0-15,-8 5-1 0,0-1-1 0,0 0 1 0,9-4 0 0,-9 6-2 0,9-2-5 0,-2 2 0 16,3 0-2 0,8-2 0-16,-2 0 0 0,2 1-1 0,-1 0-1 0,1 0 3 0,-1-1-1 0,9 8-2 0,0-9 0 0,-8 7 0 31,7 5 4-31,1-5 3 0,1 3 2 0,-1 8 1 0,-8-1 1 16,8-2-1-16,-1 7 1 0,-7-1 1 0,8 6-1 15,-10 0-1-15,11-1-2 0,-9 5 0 0,8 1-2 0,-9-1 2 16,1-1-4-16,8 2-2 0,-9 4-2 0,0-5-3 0,9 1-1 15,-9 3-2-15,10-4 0 0,-11 0-3 0,11 1 1 0,0 3 1 16,-10-2-2-16,9 3 0 0,-1 0 1 0,1-1-2 16,0 2 0-16,1-1 1 0,-2-1 0 0,2 3 0 0,8 1 1 15,-9 3 1-15,-1-1-1 0,1-1 1 0,1 6 1 16,-2 0-2-16,2 0 2 0,-1 1-2 0,-9 2-2 0,10 2 1 16,-9 1-1-16,-2-3 0 0,2 2 0 0,-2 2 0 0,-6-5 0 15,7 4 0-15,0-2 0 0,0 1 0 0,1 0 1 16,0-1 0-16,-11-4-1 0,10 0 0 0,3 5 1 0,-2-6 0 15,-3 3 0-15,3-9 0 0,-1 8 1 0,1-7-2 0,-1 2 1 16,0-2 0-16,0 6-1 0,1-5 1 0,-1 1 0 16,0-2 0-16,1 1-1 0,-9 5 0 0,9-5 2 15,-10 5 1-15,9 0-1 0,-7-1 1 0,-10 0 0 0,8 1 0 16,1 0 1-16,-9 2-2 0,0 2 0 0,7-4-2 0,-7 0 1 16,0 4 0-16,0-4 0 0,0 0-4 0,0 4 2 0,0 2 0 15,0-7 0-15,0-4 2 0,10-1 0 0,-10 2-3 16,8-1 2-16,-8-5 5 0,9 0-2 0,0 0 3 15,-9 0-2-15,8-5 1 0,1 0-1 0,-1 1 2 0,2-1-1 16,6 1 0-16,-6-1-1 0,-2-4-1 0,9 3 0 0,-8 1-1 16,7-4-1-16,-5 4 2 0,-4-1-1 0,2 6-2 15,1-3 2-15,-2 2-2 0,1-4 4 0,-1 6-1 0,-8-1-1 16,9-6-1-16,0 6 0 0,-1 1 1 0,-8-7-1 16,0 6-1-16,9 2 0 0,-9-8 0 0,0 6-1 0,9-4 0 15,-9 4 1-15,0-6-1 0,9 6 1 0,-9-4 1 0,0-1-1 16,0 6-1-16,0-6 1 0,0-1 0 0,8-3 0 15,-8 4-1-15,0-4 1 0,9 4 0 0,-9-4-1 16,9 4 1-16,-9-6 0 0,0 1 0 0,0 1 1 0,8-1 0 16,-8 1-1-16,8 0 2 0,2-1 0 0,-10 0 0 0,8 0-1 15,1 1-1-15,-9-1 0 0,8 0 0 0,-8 6 1 0,10-6-1 16,-10 0 9-16,0 0 10 0,7 0 6 0,-7 1 5 16,0-6 1-16,0 6 4 0,0-1 6 0,0-6 5 0,0 8-6 15,9-1-13-15,-9 3-2 0,0-4 0 0,0 1-2 0,0-1-5 16,0 5-6-16,0 1-6 0,-9-7-3 0,9 7 4 15,0-1-5-15,0 1-4 0,0-1 2 0,0 0 0 16,0-1 0-16,-7-3 0 0,7 4 0 0,0-4-1 0,-10 4 1 16,10-11 1-16,0 7-1 0,0-1 1 0,-8-4 0 0,8 4 2 15,0-4-1-15,-9 5 0 0,9-1 0 0,-8 0-1 0,-2-4 1 16,10 8-2-16,-8-3 0 0,0-1 0 0,-1 6 0 16,0-1 0-16,1-4-1 0,-1 9 1 0,0-6-1 15,-8 1 0-15,8 6 1 0,-8-6 0 0,8-1 0 0,-9 3-2 16,9 3 0-16,-9-6 2 0,2 7 0 0,-1-6 0 0,0 4 1 15,-1-4 1-15,0 6-1 0,-7-1 2 0,7 0-2 16,-7-1 0-16,8 1 1 0,-10 6 0 0,1-1-1 0,-1 0-1 0,1 4 0 16,-8-3 0-16,8 3-1 0,0-3 0 0,0-1 0 15,-7-1-1-15,5 1 1 0,1-4 0 0,2-6 1 0,-1-1 0 16,0 3 0-16,-1-7 0 0,2 0 0 0,0 1 0 16,-2-2 0-16,-8-3 11 0,0 5 14 0,9-6 15 0,-8 0 10 15,-2 6 11-15,0-7 15 0,3-3 15 0,-2 5 11 0,9-6 3 16,-9 1-7-16,1-2-2 0,8-2-4 0,-1-1-7 15,11-5-12-15,-11 4-14 0,20-10-12 0,-13 6-17 16,13-10-22-16,-3 6-45 0,2-1-53 0,0-5-52 0,8 0-60 16,0-11-84-16,0 7-155 0,0-6-105 0,0-4-61 0,8-1-13 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55:29.23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49 1447,'0'25,"0"-1,0 1,0 1,0-2,0 1,0 0,-24-25,24 25,0-1,-25-24,25 25,0 0,0-50,0 0,0 1,0-1,0 0,25 25,-25-25,0 1,0-2,0 1,24 25,-24-24,0-1,25 0,-25 50,25-25,-25 25,25-1,-1 1,1 1,0-2,-25 1,25-25,-25 25,24-25,-24 25,25-25,-25 24,25 1</inkml:trace>
  <inkml:trace contextRef="#ctx0" brushRef="#br0" timeOffset="3167.96">2324 1571,'0'25,"0"0,24 0,-24-1,0 1,25-25,-25 25,0 0,0-1,25-24,-25 25,0 0,0 0,0-1,0 2,0-1,0-1,25 1,-25 0,0 0,0-1,0 1,0 0,0 0,0-1,0 1,0 0,0 0,0 0,0 0,0 0,0-1,0 1,0 0,0 0,0-1,24 1,-24 0,0 0,0-1,0 1,0 0,0 0,0 0,0 0,25-25,-25 25,0-1,0 1,0 0,0 0,0-1,0 1,25-25,-25 25,0 0,0-1,0 2,0-1,0-1,25-24,-25 25,0 0,0 0,0-1,0 1,0 0,0 0,0-1,25-24,-25 25,0 0,0 0,0 0,25-25,-25 25,0 0,0-1,25-24,-25 25,0 0,0 0,0-1,0 1,24 0,-24 0,0-1,0 1,0 0,25 0,-25 0,0 0,0 0,0-1,0 1,0 0,0 0,0-1,0 1,0 0,0 0,25-1,-25 2,0-1,0-1,0 1,0 0,0 0,0-1,0 1,0 0,0 0,0-1,0 1,0 0,0 0,25-25,-25 25,0 0,0 0,0-1,0 1,0 0,0 0,0-1,0 1,0 0,0 0,24-25,-24 24,0 1,0 0,0 0,0 0,0 0,0 0,25-1,-25 1,0 0,0 0,0-1,0 1,25-25,-25 25,0 0,0-1,25-24,-25 25,0 1,0-2,0 1,0 0,0 0,24-25,-24 24,0 1,0 0,0 0,25-25,-25 24,0 1,0 0,0 0,0 0,0 0,0 0,0-1,0 1,26-25,-26 25,0 0,0-1,0 1,0 0,0 0,0-1,0 1</inkml:trace>
  <inkml:trace contextRef="#ctx0" brushRef="#br0" timeOffset="14090.33">2894 5614,'0'0,"0"-25,0 50,25-25,-25 25,25-25,0 0,-1 0,1 0,0 0,0 0,-1 0,1 0,0 0,-25-25,25 25,0 0,0 0,0 0,-25-25,24 25,1 0,0 0,-25-25,25 25,-1 0,1 0,0 0,-25-24,25 24,-1 0,1 0,0 0,-25-25,25 25,0 0,0 0,0 0,-1 0,1 0,0 0,-25-25,25 25,-1 0,1 0,0 0,0 0,-1 0,1 0,1 0,-2 0,1 0,0 0,0 0,-1 0,1 0,0 0,0 0,-1 0,1 0,0 0,0 0,-1 0,2 0,-1 0,-1 0,1 0,0 0,0-25,-1 25,1 0,0 0,0 0,-1 0,1 0,0 0,0 0,0 0,0 0,0 0,-1 0,1 0,0-24,0 24,-1 0,1 0,0 0,0 0,-1 0,1 0,1 0,-2 0,1 0,-25-25,25 25,0 0,-1 0,1 0,0 0,0 0,-1 0,1 0,0 0,-25-25,25 25,-1 0,2 0,-1 0,-1 0,1 0,0 0,0 0,-1 0,1 0,0 0,0-25,-1 25,1 0,0 0,0 0,0 0,0 0,0 0,-1 0,1 0,0 0,0 0,-1 0,1-24,0 24,0 0,-1 0,1 0,1 0,-2 0,1 0,0 0,0 0,-1-25,1 25,0 0,0 0,-1 0,1 0,0 0,0 0,-1 0,2 0,-1 0,-1 0,1 0,-25-25,25 25,0 0,-1 0,1 0,0 0,0 0,-1 0,1 0,0 0,0 0,0 0,0 0,0 0,-25-25,24 25,1 0,0 0,0 0,-1 0,1 0,0 0,0 0,-1 0,1 0,1 0,-2 0,1 0,0 0,0-25,-1 25,1 0,0 0,0 0,-1 0,1 0,0 0,0 0,-1 0,2 0,-1 0,-1-25,1 25,0 0,0 0,-1 0,1 0,0 0,24 0,-24 0,0 0,0 0,0 0,0 0,0 0,-1 0,1 0,0 0,0 0,-1 0,1 0,0-25,0 25,-1 0,1 0,1 0,-2 0,1 0,0 0,0 0,-1 0,1 0,0 0,0 0,-1 0,1 0,0 0,0 0,-1 0,2 0,-1 0,-25-24,24 24,1 0,0 0,0 0,-1 0,1 0,0 0,0 0,-1 0,1 0,0 0,0 0,0 0,0 0,0 0,-1 0,1 0,0 0,0 0,-1 0,1 0,0 0,0 0,-1 0,1 0,0 0,0 0,0 0,0 0,0 0,-1 0,1 0,0 0,0 0,-1 0,1 0,0 0,-50 0,0 0,25-25,-24 25,-1 0,0 0,0 0,1 0,-1 0,0 0,0 0,0-25,0 25,0 0,1 0,-1 0,0 0,0 0,1 0,-1 0,0 0,0 0,50 0,0 0,0 0,-1 0,1 0,0 0,0 0,-1 0,1-25,0 25,0 0,0 0,25 0,-26 0,1 0,0 0,0 0,-1 0,1 0,0 0,0 0,-1 0,2 0,-1 0,-1 0,1 0,0 0,-25 25,25-25,-25 25,0 0,0-1,0 1,0 0,0 0,0 0,-25-25,25 25,0 0,-25-1,25 1,-25-25,25 25,-24-25,24 25,-25-25</inkml:trace>
  <inkml:trace contextRef="#ctx0" brushRef="#br0" timeOffset="17106.71">1257 2762,'0'24,"25"-24,-25 25,0-50,0 1,0-1,0 0,0 0,0 1,0-1,0 0,0 0,0 0,0 0,0 0,0 1,0-1,0 0,0 0,0 50,0 0,0 0,0-1,25-24,-25 25,24 0,-24 0,0 0,25 0,-25 0,25-25,-25 24,0 1,25-25,-25 25,0 0,24-1,-24 1,0 0,25 0,-25-1,0 2,25-1,-25-1,0 1,0 0,25 0,-25-1,0 1,0 0,25-25,-25 25,0-1,0 1,0 0,0 0,0-50,0 0,0 0,-25 25,25-24,0-1,-25 0,25 0,0 1,-25 24,25-25,0 0,-25 25,25-25,0 1,-24 24,24-25,0-1,-25 26,25-24,0-1,0 0,-25 0,0 1,25-1,-24 0,24 0,0 1,0-1,0 0,0 0,0 0,0 0,0 0,0 1,24 24,-24-25,25 25,0 0,0 0,-1 0,1 0,0 25,0-25,0 24,-25 1,25-25,-25 25,0 0,0 0,0 0,0 0,0-1,0 1,0 0,0 0,-25-25,0 24,0 1,0-25,0 0</inkml:trace>
  <inkml:trace contextRef="#ctx0" brushRef="#br0" timeOffset="19551.41">6466 6061,'0'25,"0"-1,0 1,0 0,25-25,-25 25,0-1,24-24,-24 25,25 0,-25 0,25-25,-25 25,25 0,-25 0,25-1,-25 1,25-25,-25 25,0 0,25-25,-25 24,24 1,-24 0,25 0,-25-1,0 1,25 0,-25 0,25 0,-25 0,24 0,-24-1,0 1,25-25,-25-25,0 1,0-1,25 25,-25-25,0 0,0 0,0 0,25 0,-25 1,0-26,0 25,0 1,0-1,0-25,0 26,0-1,24 0,-24-25,0 25,0 0,0 1,0-1,0 0,0 0,25 1,-25-1,0 0,0 0,0 1,26-2,-26 1,0 1</inkml:trace>
  <inkml:trace contextRef="#ctx0" brushRef="#br0" timeOffset="22116.25">2819 4572,'25'0,"1"0,-2 0,1 0,0-25,0 25,-1 0,1 0,-25-24,25 24,0 0,-50 0</inkml:trace>
  <inkml:trace contextRef="#ctx0" brushRef="#br0" timeOffset="22747.74">3464 4473</inkml:trace>
  <inkml:trace contextRef="#ctx0" brushRef="#br0" timeOffset="23331.94">3365 4523,'25'0,"0"0,-25-25,25 25,-1 0,1 0,0 0,-25-25,25 25,0 0,0-25,0 25,-1 0,1 0,0-24</inkml:trace>
  <inkml:trace contextRef="#ctx0" brushRef="#br0" timeOffset="23848.37">3836 4399,'25'0,"1"0,-2 0,1 0,0 0,0 0,-1 0,1 0,0 0</inkml:trace>
  <inkml:trace contextRef="#ctx0" brushRef="#br0" timeOffset="24291.64">4382 4349</inkml:trace>
  <inkml:trace contextRef="#ctx0" brushRef="#br0" timeOffset="26077.87">4481 4275,'0'25,"-24"-25,24 25,0-1,0 1,0 0,0 0,24-25,1 0,0-25,-25 0,0 0,0 1,-25 24,0-25,1 25,24 25,0-1,0 1,0 0,24-25,1 0,0 0,-25-25,0 0,0 1,0-1,-25 25,0 0,25 25,-24-25,24 24,0 1,0 0,24-25,1 0,-25-25,25 25,-25-25,0 1,0-1,-25 25,25-25,-25 25,25 25,0 0,0-1,0 1,0 0,25-25,0 0,-25-25,25 25,-25-25,0 1,-25 24,25 24</inkml:trace>
  <inkml:trace contextRef="#ctx0" brushRef="#br0" timeOffset="27972.49">1406 4523,'0'24,"24"1,1 0,0 0,0 0,-25 0,25-25,-25 25,25-25,-25 24,0 1,25-25,-25 25,0 0,0-1,24-24,-24 25,0 0,0 0,0-1,25-24,-25 25,0 1,0-52</inkml:trace>
  <inkml:trace contextRef="#ctx0" brushRef="#br0" timeOffset="29988.1">1753 4547,'0'25,"25"-25,-25 25,0 0,24-25,-24 25,25-25,-25 25,0 0,26-25,-26 24,24-24,-24 25,25-25,-25 25,0 0,0-50,-25 0,25 0,0 1,25-1,0 25,0 0,-1 0,1 0,-25 25,25-25,-25 24,0 1,0 0,0 0,-25-25,0 0,1 0,-1 0</inkml:trace>
  <inkml:trace contextRef="#ctx0" brushRef="#br0" timeOffset="31881.23">2274 4523,'-25'0,"1"24,24 1,-25-25,25 25,0 0,0 0,0 0,25-25,-25 25,24-25,1 0,-25 24,25-24,0 0,-25-24,0-1,0 0,0 0,0 0,0 0,0 50,0 0,0 0,24-25,-24 25,25-25,-25 25,25-25,0 0,-1 0,1 0,-25-25,25 25,-25-25,0 0,0 0,0 0,0 0,0 1,-25-1,25 0,-25 25,1 0,24 25,0 0,0-1,0 1,24-25,1 0,0 0,-25-25,25 25,-25-24,25 24,-25-25,25 25,-25-25,25 0,-25 1,0 48,24-24,-24 25,0 0,25-25,-25 25,0-1,25-24,-25 25,25-25,-25 25,24-25,1 0,-25-25,25 25,0 0,-25-25</inkml:trace>
  <inkml:trace contextRef="#ctx0" brushRef="#br0" timeOffset="40875.56">3539 15387,'0'25,"0"0,0-1,0 1,25-25,-25 26,25-2,-25 1,25-25,-25 25,24 0,-24-1,25-24,-25 25,25-25,-25 25,25-25,-25 25,24-1,1 1,-25 0,25-25,-25 25,25 0,-25 0,0-50,0 0,0 0,0 0,0 0,0 1,0-1,0 0,0 0,0 1,0-1,0 0,0 0,0 1,0-2,0 1,0 1,0-1,0 0,0 0</inkml:trace>
  <inkml:trace contextRef="#ctx0" brushRef="#br0" timeOffset="41512.08">4184 15784,'0'25,"0"0,0 0,0 0,0-1,24 1,-24 0,26 24,-26-24,25 0,-25 0,0-1,24-24,-24 25,0 0,25-25</inkml:trace>
  <inkml:trace contextRef="#ctx0" brushRef="#br0" timeOffset="42091.75">4382 15611,'-24'0,"48"0,1 0,0 0,0 0,-1-25,1 25,0 0,0-25,0 25,0 0,0 0,-25-25,24 25,1 0,-25-24,25 24,0 0</inkml:trace>
  <inkml:trace contextRef="#ctx0" brushRef="#br0" timeOffset="42551.87">4631 15784,'24'0,"1"0,0-25,0 25,-1 0,1-25,0 25,0-24,-1 24,1 0,-25-25</inkml:trace>
  <inkml:trace contextRef="#ctx0" brushRef="#br0" timeOffset="43877.46">2844 16876,'-25'0,"1"0,24 25,-25-25,25 24,0 1,-25-25,25 25,-25 0,25-1,-24 1,24 0,0 0,-25-1,25 1,0 0,0 0,0 0,0 0,0 0,25-1,-25 1,24-25,-24 25,25 0,-25-1,25-24,0 25,-1-25,1 25,1-25,-2 0,-24 25,25-25,0 0,0 0,-1 0,1 0,0 0,0-25,-1 25,1 0,-25-25</inkml:trace>
  <inkml:trace contextRef="#ctx0" brushRef="#br0" timeOffset="45459.86">3192 17024,'0'25,"0"0,0 0,0-1,0 1,25 0,-25 0,25-25,-1 25,1-25,-25-25,25 0,-25 0,0 0,0 1,25 24,-25-25,0 0,0 0,24 25,1 0,-25 25,0 0,25-25,-25 25,0-1,0 1,0 0,0-50,0 0,0 1,0-1,25 25,-25-25,0 0,0 1,24 24,1 0,0 0,-25 24,0 1,25-25,-25 25,0 0,25-25,-25 24,0 1,25-25,-25 25,25-25,-1 0,1 0,-25-25,0 0,25 25,-25-24,0-1,0 0,0 0,0 1,-25 24,25-25,0 50,0-1,0 1,25-25,-25 25,0 0,25-1,-25 1,24-25,-24 25,25-25,0 0,0 0,-1 0,1 0,-25-25</inkml:trace>
  <inkml:trace contextRef="#ctx0" brushRef="#br0" timeOffset="45683.8">3614 16901,'-25'0</inkml:trace>
  <inkml:trace contextRef="#ctx0" brushRef="#br0" timeOffset="46079.08">3192 16950</inkml:trace>
  <inkml:trace contextRef="#ctx0" brushRef="#br0" timeOffset="46865.18">3961 16677,'0'0,"0"25,0 0,0-1,0 1,25-25,-25 25,0 0,0-1,24-24,-24 26,0-1,25-1,-25 1,25 0,-25 0,25-1,-25 1,24-25,1 25,0-25,-25 25,25-25,-25-25,24 25</inkml:trace>
  <inkml:trace contextRef="#ctx0" brushRef="#br0" timeOffset="47510.87">3787 17123,'25'-24,"-1"24,1-25,1 25,-2-25,1 0,0 25,-25-24,25 24,-1-25,1 0,0 25,-25-25,25 25,-25-24,24 24,1-25,0 25,-25-26,25 26,-25 26,0-1,0-1,24 1,-24 0,0 0,26-1,-26 1,25-25,-1 0,1 0,0 0,0 0,-25-25</inkml:trace>
  <inkml:trace contextRef="#ctx0" brushRef="#br0" timeOffset="48891.48">4556 16751,'-25'0,"0"0,25 25,0 0,-25-25,25 25,0-1,0 2,0-1,0-1,0 1,0 0,25-25,-25 25,25-25,-25 24,25-24,0-24,0 24,-25-25,25 0,-25 0,0 1,0-1,-25-1,25 2,0-1,-25 25,25 25,0-1,25-24,-25 26,25-1,-25-1,24-24,1 25,-25-50,25 25,0-24,-25-1,0-1,24 2,-24-1,0 0,0 0,0 1,0-1,0 0,-24 0,24 1,-25-1,25 0,-25 0,25 1,-25 24,1 0,24 24,0 1,0 0,24 0,-24-1,25-24,-25 25,0 0,25-25,-25 25,25-1,-1 1,1 0,0 0,0-25,-25 24,24-24,1 0,1 0,-2 0,1 0,0 0,0 0,-1 0,1 0,-25-24</inkml:trace>
  <inkml:trace contextRef="#ctx0" brushRef="#br0" timeOffset="49428.28">4581 16429,'25'0,"0"0,-1 0,1 25,0-25,0 0,-1 0,1 24,0-24,0 0,-1 25,1-25,1 0,-2 26,1-26,-25 24,50 1,-26-25,1 25,25 0,-26-1,1-24,0 25,0 0,-1 0,-24-1,26 1,-1 25,-25-26,24 27,-24-27,0 26,25-1,-25-24,0 25,0-1,0 26,0-25,-25-1,25-24,0 24,-24 1,24-25,-25-1,25 1,0 1,-26-2,26 1</inkml:trace>
  <inkml:trace contextRef="#ctx0" brushRef="#br0" timeOffset="212268.63">5102 15114</inkml:trace>
  <inkml:trace contextRef="#ctx0" brushRef="#br0" timeOffset="48063.56">6020 15114,'-25'0,"0"0,25-25,25 25,0 0,-1 0,1 0,-25-24,25 24,0 0,-1 0,1 0,0-25,0 25,-1 0,2 0,-1 0,-1-25,1 25,0 0,0 0,-1 0,1-25,0 25,0 0,-1 0,1 0,-25-24,25 24,0 0,-25-25,25 25,0 0</inkml:trace>
  <inkml:trace contextRef="#ctx0" brushRef="#br0" timeOffset="48725.44">6317 15089,'0'25,"0"0,0 0,0 0,0 0,0 0,0-1,0 1,0 0,0 0,0-1,0 1,0 0,0 0,0-1,0 1,0 1,0-2,0 1,0 0,0 0,0-50</inkml:trace>
  <inkml:trace contextRef="#ctx0" brushRef="#br0" timeOffset="49200.05">6293 15164,'-25'0,"50"25,-1-25,-24 25,25 0,0-25,-25 24,25-24,-25 25,24 0,1-25,0 25,0-1,-1 1,1-25,0 25,0 0,0-1,0-24,-25 25,25-25,-25 26,24-26,-24 24,25-24,-25 25,25-25,-25 25</inkml:trace>
  <inkml:trace contextRef="#ctx0" brushRef="#br0" timeOffset="50064.56">7086 14618,'0'0,"0"25,0 0,0 0,0-1,0 1,0 0,0 0,0 0,-25 0,25 0,0-1,0 1,-24 25,24-26,0 1,0 0,0 0,0-1,0 1,0 25,0-25,0 0,0 24,0-24,0 25,0-26,0 26,0-25,0 24,0 1,24-25,1 74,-25-49,25-26,-25 26,25 0,-1 0,-24-1,50 50,-25-49,-25-1,50 51,-25-51,-25-24,24 25,1-26,0 1,-25 25,25-26,-1 1,1-25,-25 26,25-2,0-24,-1 0,-24 25,25-25,0 0</inkml:trace>
  <inkml:trace contextRef="#ctx0" brushRef="#br0" timeOffset="51639.68">7458 14717,'0'25,"0"0,25-25,-25 25,0 0,25 0,-25 0,24-25,-24 24,0 1,25 0,-25 0,25-1,-25 1,0 0,25 0,-25-50,-25 25,0 0,25 25,-25-25,1 24,-1 1,25 0,-25 0,25 0,-25 0,25 0,0-1,0 1,0 0,0 0,25-25,0 0,0-25,-1 25,-24-25,25 25,-25-25,25 25,-25-24,0-1,25 0,-25 0,0 0,0 0,0 0,-25 25,25 25,0 0,25-25,-25 25,25-25,-25 25,25-25,-25 25,25-25,-1 0,1 0,0 0,0 0,-1 0,-24-25,25 25</inkml:trace>
  <inkml:trace contextRef="#ctx0" brushRef="#br0" timeOffset="52100.58">7582 15685,'-25'0,"50"0,0 0,0 0,0-25,0 25,-1-25,1 25,0-24,0 24,-25-25,24 25,1-25,25 0,-26 25,1-24,1 24,-26-26,24 26,-24 26</inkml:trace>
  <inkml:trace contextRef="#ctx0" brushRef="#br0" timeOffset="52711.61">7756 15908,'0'-24,"25"24,-25-25,24 25,1-25,0 25,0-25,-1 25,1 0,-25 25,0 0,0 0,0-1,0 1,0 0,0 0,0-1,-25 1,25 0,-24-25,24 25,0-1,-25 1,25 0,-25-25,50 0,-25-25,25 25,-1 0,1-25,1 25,-2 0,1-24,0-1,0 25,-1-25,1 25,-25-25,25 25,0 0,-1-24,1-1,0 25,-25-25,25 25</inkml:trace>
  <inkml:trace contextRef="#ctx0" brushRef="#br0" timeOffset="53681.05">7657 14767,'25'0,"-25"25,24-25,1 0,-25 25,25-25,0 25,-25 0,24-1,1 1,0 0,0 0,-1-1,1 1,1 25,-2-26,1 26,0-25,0 25,-1-1,1-24,0 25,0-1,-1 25,1-23,0-27,-25 26,25-1,-1-24,-24 25,0-26,0 26,0-25,0 50,0-51,0 1,0 0,0 24,0-24,0 0,0 0,-24-25,24 24,-25 26,25-25,-25-25,25 25,0 0</inkml:trace>
  <inkml:trace contextRef="#ctx0" brushRef="#br0" timeOffset="54571.2">7756 14544,'0'-25,"25"25,-25-24,24 24,-24-26,25 26,-25-25,25 25,0 0,-25-24,24 24,1 0,1 0,-26 24,0 1,0 1,0-2,0 1,0 0,-26 0,26-1,-25 1,25 0,0 0,-24-25,24 24,24-24,1 0,1-24,-2 24,1-25,0 25,0-25,-1 25,1-25,0 25,-25-24,25 24,-1 0</inkml:trace>
  <inkml:trace contextRef="#ctx0" brushRef="#br0" timeOffset="55511.86">8773 14941,'0'-25,"0"50,0 0,0-1,-25-24,25 25,0 0,-25 0,25-1,0 1,-24 0,24 0,0 0,-25 0,25 0,0-1,0 1,-25 0,25 0,0-1,0 1</inkml:trace>
  <inkml:trace contextRef="#ctx0" brushRef="#br0" timeOffset="55863.96">8549 15065,'0'0,"0"24,25-24,0 25,0-25,-25 25,25-25,0 25,0 0,-1-25,-24 25,25-25,0 25,0-1,-1-24,1 0,-25 25,25-25,0 0</inkml:trace>
  <inkml:trace contextRef="#ctx0" brushRef="#br0" timeOffset="56827.99">9046 14594,'0'24,"25"-24,-25 25,24 0,1 0,-25-1,0 1,25 0,-25 0,0 0,25 0,-25 0,0 24,24-24,-24 0,25 24,-25-24,0 0,0-1,25-24,-25 25,0 0,0 0,25-25,-25 25,0 0,0 0,24-25,-24 24,0-48,0-1,0 0,0 0,0 0,0 0,0 0,0 1,26 24,-26-25,0 0,0 0,25 1,-25-1,24 25,-24-25,25 25,-25-25,25 25,-25 25,25-25,-25 25,0 0,24-1,-24 1,0 0,25-25,-25 25,0-1,0 1,25-25,-25 25,0 0,0 0,0 0,0 0,0-1,0 1,25-25,-25 25</inkml:trace>
  <inkml:trace contextRef="#ctx0" brushRef="#br0" timeOffset="57207.96">9765 14966,'0'24,"25"-24,-25 25,0 0,25 0,-25-1,0 1,0 0,0 0,24 0,-24 0,0 0,0-1,25-24,-25 25,0 0,0 0,0-1,25-2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4:48.325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948 10790,'0'25,"25"-25,0 0,-25 25,24-25,1 0,0 0,-25-25,25 25,-1-25,-24 1,25-1,-25 0,0 0,0 0,0 0,0 0,0 1,0-1,0 0,0 0,0 1,-25 24,25-25,0 0,0 0,0 1,-24 24,24-25,0 50,24-25,-24 24,25-24,-25 25,0 0,25 0,0-1,-25 1,24-25,-24 25,26-25,-26 25,0-1,25 1,-25 0,0 0,24 0,-24 0,25 0,-25-1,0 1,25 0,-25 0,0-1,25 1,-25 0,0 0,24-25,-24 24,25 1,-25-50,0 1,-25 24,25-25,0 0,-24 0,24 1,0-1,-25 0,25 0,0 1,0-1,0 0,-25 25,25-25,0 0,-25 25,25-25,-24 0,24 1,0-1,0 0,-25 25,25-25,0 1,0-1,0 0,0 0,25 25,-1 0,-24 25,25-25,-25 25,25-25,-25 25,0-1,0 1,0 0,0 0,0-1,0 1,-25-25,25 25,-25-25</inkml:trace>
  <inkml:trace contextRef="#ctx0" brushRef="#br0" timeOffset="730.78">12742 11088,'0'25,"0"0,0-1,0 1,0 0,0 0,0-1,0 1,0 0,24 0,-24-1,0 1,0 1,25-2,-25 1,0 0,0 0,25-25</inkml:trace>
  <inkml:trace contextRef="#ctx0" brushRef="#br0" timeOffset="1364.13">12791 10641,'25'0,"0"0,-1-25,1 25,1 0,-2-24,1 24,0 0,0 0,-25-25,24 25</inkml:trace>
  <inkml:trace contextRef="#ctx0" brushRef="#br0" timeOffset="1651.9">12841 10766,'24'0,"1"0,1 0,-26-25,24 25,1 0,0-25,0 25,-1 0,1 0,0-25,0 25,-1 0,-24-25,25 25</inkml:trace>
  <inkml:trace contextRef="#ctx0" brushRef="#br0" timeOffset="2496.27">13734 10294,'0'25,"0"-1,0 2,0-1,25-1,-25 1,0 0,0 0,0-1,24 1,-24 0,25 49,-25-49,25 0,0 0,-25 0,0 0,24-1,-24 1,0 0,25-25,-25 25</inkml:trace>
  <inkml:trace contextRef="#ctx0" brushRef="#br0" timeOffset="3779.77">14305 10195,'0'25,"0"-1,0 1,0 0,0 0,24-1,-24 2,0-1,25-1,-25 1,25 0,-25 0,25-1,-25 1,0 0,24 0,-24-1,0 1,25-25,-25 25,0-50,-25 0,25 1,0-1,-24 25,24-25,0 0,0 1,0-1,0 0,24 25,1 0,-25-25,25 25,0 0,-1-24,1 24,0 0,0 0,0 0,-25 24,0 1,0 0,0 0,0-1,-25-24,25 25,-25-25,25 25,-25-25,0 25,1-25,-1 24,0-24,0 0</inkml:trace>
  <inkml:trace contextRef="#ctx0" brushRef="#br0" timeOffset="4816.83">14974 10294,'-25'0,"25"25,-25-25,25 24,0 2,-25-26,25 25,-24-25,24 24,0 1,0 0,0 0,0-1,0 1,24-25,1 0,-25-25,25 25,-25-24,25 24,0-25,-25 0,25 25,-25-25,25 25,-25-24,0-1,0-1,0 2,0 48,0 2,0-1,0-1,0 1,24 0,1-25,-25 25,25-25,0 0,-1 0,-24-25,25 25,-25-25,25 25,-25-25,0 1,25 24,-25-25,0-1,0 2,0-1,0 0,0 0,0 1,0-1,-25 25,25-25,-25 25,25-25,-25 25,1 25,-1 0,25 0,25-1,-1 1,1 0,0 0,0-1,-1 2,2-26,-26 25,25-25,-1 0,1 0,0 0,0 0,-1 0,1 0,0 0,0-25,-1 25,1 0</inkml:trace>
  <inkml:trace contextRef="#ctx0" brushRef="#br0" timeOffset="6201.09">13486 11931,'0'-25,"0"50,0 0,0 0,0-1,0 1,0 0,0 0,24 0,-24 0,0 0,0-1,0 1,25-25,-25 25,0 0,0-1,0 1,0 0,0 0,25-1,-25 1,0 1,0-2,0 1,0 0,25 0,-25-1,0 1,0 0,0 0,0-1,0 1,0 0,0 0,0 0,25 0,-25 0,0-1,0 1,0 0,25 0,-25-1,0 1,0 0,0 0,0-1,0 1,0-50</inkml:trace>
  <inkml:trace contextRef="#ctx0" brushRef="#br0" timeOffset="6648.57">13436 12849,'0'0,"0"25,0 0,25-25,-25 24,0 1,25-25,-25 25,24 0,-24-1,0 1,25-25,-25 25,25-25,-25 25,25-25,0-25,0 25,-25-25,25 0,-1 1,-24-1,25 0,0 25,-25-25,25 1,-1-1,1 0,0 0,-25 1,25-1,-1 25,-24-25,25 25,-25-25,25 25</inkml:trace>
  <inkml:trace contextRef="#ctx0" brushRef="#br0" timeOffset="8291.98">12419 13866,'0'25,"25"-25,0 0,-1 0,1 0,-25-25,25 25,-25-25,25 1,-25-1,25 25,-25-26,25 2,-25-1,0 0,0 0,0 1,0-1,0 0,0 0,0 1,0 48,0 1,0 0,25-25,-25 25,0-1,24 1,-24 0,0 0,25 25,-25-25,0-1,25 1,-25 0,25 0,-25-1,0 26,24-1,1-24,-25 0,0 0,0 0,25-25,-25 25,0 0,25-1,-25 1,0-50,0 1,0-1,-25 0,25 0,0 0,-25 0,25 0,-25 1,25-1,0 0,-24 0,24 1,-25-1,25 0,0 0,0 1,-25-1,25-1,0 2,0-1,0 0,0 0,0 1,0-1,25 25,0-25,-1 25,1 0,0 0,-25 25,0 0,0-1,0 1,-25-25,25 25,-25 0,1-1,-1-24,25 26,-25-26,25 25,-25-25,25 24</inkml:trace>
  <inkml:trace contextRef="#ctx0" brushRef="#br0" timeOffset="9261">12940 14462,'-24'0,"24"-26,24 1,1 25,-25-24,25 24,0 0,-25 24,0 1,0 1,0-2,0 1,-25 0,25 0,-25-25,25 24,-25 1,25 0,-24-25,24 25,-26-25,26 24,-25-24,25 25,-24 0,48-25,1 0,1 0,-2 0,1-25,0 25,0 0,-1 0,1 0,0-25,0 25,-1 0,1 0,0-24,0 24,-1-25,2 25</inkml:trace>
  <inkml:trace contextRef="#ctx0" brushRef="#br0" timeOffset="9724.58">13213 14089,'24'0,"-24"-25,26 25,-1 0,-1-25,1 25,0-24,0 24,-25-25,24 25,1-25,0 25,0-25,-1 25</inkml:trace>
  <inkml:trace contextRef="#ctx0" brushRef="#br0" timeOffset="9957.54">13263 14238,'25'0,"-1"0,1 0,0-25,0 25,-1-24,1 24,-25-25,25 25,0-25,-1 25,1-25,0 25,-25-25,25 25,0 0,0-25</inkml:trace>
  <inkml:trace contextRef="#ctx0" brushRef="#br0" timeOffset="10692.82">14032 13519,'0'25,"0"-1,0 1,24 0,-24 0,25-1,-25 1,0 0,25 0,-25 25,25-25,-25-1,24 1,-24 0,25 24,-25-24,25 0,-25 0,0-1,25-24,-25 25,0 0,0 0,24-25,-24 25,26-25</inkml:trace>
  <inkml:trace contextRef="#ctx0" brushRef="#br0" timeOffset="11012.28">14379 13717,'0'25,"0"-1,-25-24,25 26</inkml:trace>
  <inkml:trace contextRef="#ctx0" brushRef="#br0" timeOffset="11772.76">14677 13445,'0'-26,"24"26,-24 26,-24-26,24 24,-25-24,0 0,25 25,-25-25,0 25,0-25,25 25,0-1,0 1,0 0,0 0,25-1,-25 1,0 0,0 0,25-25,-25-25,25 25,0-25,0 0,-1 25,1-24,0 24,0 0,-1 0,1 0,-25 24,25-24,-25 25,25-25,-25 25,0 0,0-1,0 2,0-1,0-1,-25 1,0 0,0-25,1 0,24 25,-25-25,0 0,0 24,1-24,-1 0,0 0,25-24</inkml:trace>
  <inkml:trace contextRef="#ctx0" brushRef="#br0" timeOffset="12476.31">14974 13271,'0'24,"25"1,-25 0,25 0,-25-1,0 1,25 1,-25-2,0 1,24 0,-24 24,25-24,-25 0,25 0,-25-1,25 1,-25 0,24 0,-24-1,25 2,-50-26,25-26,-24 2,24-1,0 0,0 0,0 1,24 24,1 0,-25-25,25 25,0 0,-1 0,2 0,-26 25,0-1,0 1,-26-25,26 25,-24-25,-1 25,0-25,25 24,-25-24,1 26,-1-26,25 25</inkml:trace>
  <inkml:trace contextRef="#ctx0" brushRef="#br0" timeOffset="13156.11">15396 13494,'-25'0,"25"25,-25 0,25-1,-24 1,24 0,0 0,0-1,0 1,24-50,1 1,-25-1,25 0,-25 0,0 50,0 0,0 0,0-1,25-24,-1 0,1 0,0-24,0-1,-25 0,0 0,0 1,0-1,0 0,24 50,1-25,-25 25,25-25,-25 24,25-24,-25 25,25-25,-25 25,25-25,0 0,-25 25,24-25,1 0,0 0,0 0,-1-25,1 25</inkml:trace>
  <inkml:trace contextRef="#ctx0" brushRef="#br0" timeOffset="16268.01">14701 9624,'0'-25,"25"25,-25-24,25 24,-25-25,25 25,-25-25,24 25,1 0,0-25,0 25,-1 0,1 0,-25-24,25 24,0 0,0 0,0 0,0 0,-1 0,1 0,0 24,0-24,-1 0,1 0,-25 25,25-25,0 0,-1 25,2-25,-1 0,-25 25,24-25,1 0,-25 24,25-24,-25 25,25-25,-25 25,24-25,-24 25,25 0,0 0,-25 0,25-1,-25 1,24 0,1 0,-25-1,0 1,0 0,25-25,-25 25,0-1,0 1,25 0,-25 0,0 0,0 0,25 0,-25-1,0 1,25 0,-25 0,0-1,0 1,25 0,-25 0,0-1,0 2,0-1,0-1,0 1,0 25,0-1,0-24,0 0,24 24,-24-24,0 0,0 0,0 0,0 0,0 24,0-24,0 0,0-1,0 1,0 0,0 24,0-24,0 0,0 0,-24-25,24 25,0 0,0 0,0-1,0 1,-25-25,25 50,-25-50,25 24,0 1,-25 0,25 0,-25-25,25 24,0 1,-25 1,25-2,-25 1,25 0,-24 0,24-1,-25 1,25 0,-25 0,0-1,25 1,-24 0,24 0,0 0,-25-25,25 25,-25-25,25 25,-25-25,25 24,-24 1,24 0,-25-25,25 25,0-1,0 1,0 0,25-25,-1 0,-24-25,25 25,0 0,0 0,-1 0,-24-25,25 25,0 0,0 0,-1 0,-24-24,25 24,-25 24,-25-24,1 0,24 25,-25-25,25 25,-25-25,25 25,-25-25,25 24,-24 1,24 0,-25-25,25 25,-25-25,25 25,0 0,0 0,0-1,0 1,0 0,0 0,0-1,0 1,25-25,0 0,-25 25,24-25,-24 25,25-25,-25 24,25-24,-25 25,25-25,-25 26,24-26,-24 24,25-24,-25 25,25-25,-25 25,25-25,-25 25,25-25,-25 24,25-24,-25 25,25 0,-25 0,24-25,-24 24,25 1,-25 0,25-25,-25 25,25-25,-1 25,1 0,0 0,0-1,-1 1,-24 0,25-25,-25 25,25-25,-25 24,0 1,25-25,-25 25,25 0,-25-1,0 1,25-25,-25 25,25 0,-25 25,0-25,24-1,-24 1,25 0,-25 0,25-1,-25 26,0-25,0-1,25 1,-25 25,0-25,0 0,0 0,0 24,0-24,0 0,0 24,0-24,0 0,0-1,-25 27,25-27,0 1,-25 0,25 24,-25 1,1-25,-1 24,25-24,-25 0,0 0,0 0,0 0,-24-1,24 1,0 0,-49 49,24-49,26 0,-26-1,25-24,-25 25,25 1,-24-2,24-24,0 25,1 0,-1-25,0 25</inkml:trace>
  <inkml:trace contextRef="#ctx0" brushRef="#br0" timeOffset="17580.14">15842 11510,'0'24,"25"-24,-25 25,25-25,-25 25,24 0,-24-1,25-24,-25 25,25 0,-25 0,25-25,-25 25,25-25,-25 25,25-25,-25 25,25-1,-25 1,24-25,-24-25,0 1,25-1,-25 0,0 0,25 0,-25 0,0 0,0 1,25-26,-25 25,0 1,0-26,24-25,-24 50,0 1,0-26,25 25,-25 1,0-1,0 0,0 0,0 1,0-1</inkml:trace>
  <inkml:trace contextRef="#ctx0" brushRef="#br0" timeOffset="20408.68">16041 12353,'-25'0,"25"-25,-25 25,0 0,0 25,0-25,1 24,-1-24,0 25,25 1,-25-26,25 24,0 1,0 0,0 0,0-1,25-24,0 25,0-25,-1 0,1 0,0 0,0 0,0 0,-25-25,25 25,-25-24,25 24,-25-25,24 25,-24-25,0 0,0 50,0 0,0 0,0-1,25-24,-25 25,25-25,-25 25,25-25,-1 0,1 0,-25-25,0 0,0 1,-25 24,25-25,-24 25,-1 0,25 25,25-25,-25-25,24 25,1 0,-25-25,25 0,-25 1,25 24,-25-26,0 52,24-2,-24 1,0 0,0 0,0-50,0 0,0 0,25 25,-25-24,0-2,26 26,-26-25,0 50,0 1,24-2,-24 1,25-25,0 0,-25-25,25 25,-25-24,0-2,24 26,-24 26,25-26,-25 24,25-24,-25 25,25-25,-25 25,0 0,0-1,-25-24,0 0,0 0,1 0</inkml:trace>
  <inkml:trace contextRef="#ctx0" brushRef="#br0" timeOffset="20799.8">16537 12229,'0'-25,"0"50,24-25,-24 25,0-1,0 1,25 0,-25 0,25-1,-25 1,0 1,0-2,25-24,-25 25,25 0,-25 0,25-25</inkml:trace>
  <inkml:trace contextRef="#ctx0" brushRef="#br0" timeOffset="21024.14">16561 12377,'25'0,"0"0,0-24,0 24,0 0,-25-25</inkml:trace>
  <inkml:trace contextRef="#ctx0" brushRef="#br0" timeOffset="21544.07">16785 12303,'-25'0,"25"25,0 0,-25-25,25 24,0 1,0 1,0-2,25-48,-25-2,25 26,-25-25,0 1,0 48,25 1,-25 1,24-26,-24 24,25-24,0 0,0 0</inkml:trace>
  <inkml:trace contextRef="#ctx0" brushRef="#br0" timeOffset="22212.18">16909 12303,'0'25,"0"0,24-25,-24 24,0 1,0-50,0 1,25 24,-25-25,0 0,0 50,25 0,-25-1,25-24,0-24,-25-1,25 25,-25-25,0 0,0 1,0-1,0 0,0 0,-25 25,25-24,-25-1,25 50,0-1,0 1,25 0,-25 0,25-25,-25 24,25 1,-1-25</inkml:trace>
  <inkml:trace contextRef="#ctx0" brushRef="#br0" timeOffset="22388.24">16933 12204,'25'0,"0"0,0-25,0 25,0-24</inkml:trace>
  <inkml:trace contextRef="#ctx0" brushRef="#br0" timeOffset="28795.9">11601 9823,'0'25,"0"-1,0 1,0 0,25 0,-25-1,0 1,0 0,0 0,0 0,24 0,-24 0,0-1,0 1,25 0,-25 0,0-1,0 1,25 0,-25 0,0-1,0 2,0-1,0-1,25 1,-25 0,0 0,0-1,24-24,-24 25,0 0,0 0,0-1,0 1,25 0,-25 0,0 0,0 0,0 0,25-1,-25 1,0 0,25-25,-25 25,0-1,0 1,24-25,-24 25,0 0,0-1,0 1,25-25,-25 25,0 0,0 0,0 0,26 0,-26-1,0 1,24-25,-24 25,0 0,0-1,0 1,25 0,-25 0,0-1,0 1,0 1,0-2,0 1,25-25,-25 25,0 0,0-1,0 1,25 0,-25 0,0-1,0 1,0 0,24 0,-24 0,0 0,25 0,-25-1,0 1,0 0,25 0,-25-1,0 1,0 0,0 0,25-1,-25 1,0 0,24 0,-24 0,0 0,0 0,0-1,25-24,-25 25,0 0,0 0,25-1,-25 1,0 0,0 0,0-1,25 1,-25 1,0-2,0 1,24 0,-24 0,0-1,26 1,-26 0,0 0,0-1,0 1,0 0,25 0,-25 0,0 0,0 0,0-1,24 1,-24 25,0-26,0 1,0 0,0 0,0-1,25 1,-25 25,0-25,0 0,0 0,0-1,25 1,-25 0,0 0,0-1,0 1,25 0,-25 0,0-1,24 1,-24 1,0-2,0 1,0 0,0 0,0-1,0 1,25 0,-25 0,0-1,0 1,0 0,0 0,0-1,0 2,0-1,0-1,0 1,0 0,0 0,0-1,0 1,0 0,0 0,0-1,0 1,0 0,0 0,0 0,25-25,-25 25,0 0,0-1,0 1,25-25,-25 25,0 0,0-1,0 1,0 0,0 0,0-1,0 1,0 1,0-2,24 1,-24 0,0 0,25-1,-25 1,0 0,0 0,0-1,0 1,0 0,0 0,0-1,0 2,0-1,0-1,0 1,0 0,0 0,0-1,25-24,-25 25,0 0,25-25,-25 25,0-1,0 1,25-25,-25 25,25-25,0 0,-25 25,24-25,1 0,0 0,0 0,-1 0,1 0,0 0,0 0,-1 0,1 0,1 0,-2 0,1 0,0 0,0 0,-1 0,1 0,0 0,0 0,-1 0,1 0,0 0,0 0,-1 0,2 0,-1 0,-1 0,1 0,0 0,0-25,-1 25,1 0,0 0,0 0,-1 0,1 0,0 0,0 0,25 0,-25 0,-1 0,1 0,0 0,0 0,-1 0,1 0,25 0,-26 0,1 0,0 0,0-25,0 25,25 0,-26 0,26 0,-25 0,-1 0,26 0,-1 0,-23 0,-1 0,24-25,-24 25,24 0,1-24,-25 24,24 0,1-25,0 25,-1-25,1 25,-1-25,1 25,-1 0,1-24,0 24,0 0,-1 0,1-25,-1 25,1 0,0-25,-25 25,24-25,1 25,-1-24,1-1,-1 25,-24-26,25 26,0-24,-26 24,1-25,25 25,-26 0,1-25,0 25,0 0,-1-25,1 25,0 0,0 0,0 0,0 0,0-24,-1 24,1 0,0 0,0 0,-1 0,1 0,0-25,0 25,-1 0,1 0,-25-25,26 25</inkml:trace>
  <inkml:trace contextRef="#ctx0" brushRef="#br0" timeOffset="31647.93">11576 9823,'25'0,"-25"-25,25 25,-1 0,1 0,-25-25,25 25,0 0,-1-24,1 24,0 0,0-25,-1 25,1-25,1 25,-2 0,1 0,-25-25,25 25,0 0,-1 0,1-25,0 25,0 0,-25-25,24 25,1 0,0 0,0-25,-1 25,2-24,-1 24,-1 0,1-25,0 25,0 0,-1-25,1 25,0 0,0-25,-1 25,26-24,-25 24,0 0,0 0,0-25,-1 25,1-25,0 25,0 0,-1-25,1 25,0-24,0 24,-1 0,1-25,1 25,-2-26,1 26,25-24,-26 24,1-25,0 25,24-25,-24 25,0 0,0-25,25 25,-25-24,-1 24,26-25,-25 0,24 25,-24-25,0 25,24-24,-24 24,25-25,-25 0,0 25,24-25,-24 25,0-25,24 25,-24-25,24 25,-24-25,0 25,25-24,-25 24,0-25,24 25,-24-25,0 25,24 0,-24-25,0 25,25-24,-25 24,-1-25,1 25,25 0,-26-25,1 25,0-25,24 25,-24-24,0 24,0 0,0-25,0 25,0-25,24 25,-24 0,0-25,-1 25,-24-25,25 25,0 0,0-25,-1 25,1 0,0 0,-25-25,25 25,0 0,0-24,0 24,-1 0,1 0,0-25,0 25,-1 0,1 0,0-25,0 25,-1 0,2-25,-1 25,-1 0,1 0,0-24,0 24,-1 0,1 0,0-25,0 25,-1 0,1 0,0 0,0 0,0 0,-25-25,25 25,0 0,-1 0,1 0,0-25,0 25,-1 0,1 0,0 0,0-24,-1 24,1 0,0 0,0-25,0 25,0 0,0 0,-1-26,1 26,0 0,0 0,-1 0,1-24,0 24,0 0,-1 0,1-25,1 25,-2 0,1 0,0-25,0 25,-1-25,1 25,0 0,0 0,-1 0,1-24,0 24,0 0,0 0,0 0,0 0,-1-25,1 25,0 0,0 0,-1 0,1-25,0 25,0 0,-1 0,1 0,0 0,0 0,0 0,0 0,0 0,-1 0,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0:08:02.07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83 1745,'-25'0,"25"-25,-24 25,24 25,0-1,0 1,0 0,0 0,0-1,0 1,0 1,0-2,0 1,0 0,24 0,-24-1,0 1,0 0,0 0,25-25,-25 24,0 1,0 0,0 0,25-25</inkml:trace>
  <inkml:trace contextRef="#ctx0" brushRef="#br0" timeOffset="696.32">1331 1993,'25'-25,"-25"0,0 1,0-2</inkml:trace>
  <inkml:trace contextRef="#ctx0" brushRef="#br0" timeOffset="1789.66">1703 1521,'0'25,"-24"-25,24 25,-25-25,0 25,0-25,25 25,-24-25,-2 0,26 25,-25-25,25 24,-24-24,-1 0,25 25,0 0,25-25,-25 25,0-1,0 1,24 0,-24 0,25-1,-25 1,0-50,26 25,-26-24,24-1,1 25,-25-25,25 25,-25-25,25 25,-1 0,1 0,-25 25,25-25,0 0,-1 25,1 0,-25-1,0 1,0 1,-25-26,25 24,-24-24,24 25,-25-25,0 0,25 25,-25-25,1 0,24 25</inkml:trace>
  <inkml:trace contextRef="#ctx0" brushRef="#br0" timeOffset="3156.35">1505 2315,'0'-24,"0"48,0 1,0 0,0 0,24-25,-24 24,25-24,-25 25,0 0,0 0,26-25,-26 24,0 1,0-50,0 1,-26 24,26-25,0 0,26 25,-26-25,24 25,1 0,0 0,-25 25,0 0,0 0,-25-25,0 24,1-24,24 25,-26-25</inkml:trace>
  <inkml:trace contextRef="#ctx0" brushRef="#br0" timeOffset="3759.81">1703 2489,'25'-25,"-25"0,25 25,-25-25,0 1,0-1,0 50,25-25</inkml:trace>
  <inkml:trace contextRef="#ctx0" brushRef="#br0" timeOffset="4060.65">1802 2414,'25'0,"-25"-24,25 24,-25-25,0 0,0 0,-25 1,25 48,0 1,25-25,-25 25,25-25,0 0,0 0,0 0</inkml:trace>
  <inkml:trace contextRef="#ctx0" brushRef="#br0" timeOffset="5215.96">2274 1993</inkml:trace>
  <inkml:trace contextRef="#ctx0" brushRef="#br0" timeOffset="5667.85">2373 1993,'0'0,"0"25,-25-25,50 0,0 0</inkml:trace>
  <inkml:trace contextRef="#ctx0" brushRef="#br0" timeOffset="6167.72">2546 1968,'25'0,"1"0,-2 0,1 0,0-25,0 25</inkml:trace>
  <inkml:trace contextRef="#ctx0" brushRef="#br0" timeOffset="6899.92">3092 1943,'25'0,"0"0,0 0</inkml:trace>
  <inkml:trace contextRef="#ctx0" brushRef="#br0" timeOffset="7261.65">3266 1943,'25'0,"-25"-24,25 24,0 0,-1 0</inkml:trace>
  <inkml:trace contextRef="#ctx0" brushRef="#br0" timeOffset="10371.98">3563 2067,'25'0,"1"0,-26-25,24 25,-24-24,25 24,-25-25,25 25</inkml:trace>
  <inkml:trace contextRef="#ctx0" brushRef="#br0" timeOffset="15705">3614 2067,'-26'0,"1"0,25 25,0 0,0-1,0 1,25 0,-25 0,0-1,26-24,-26 26,0-1,0-1,0 1,0 0,24-25,-24 25,0-1,0 1,0 0,0 0,0-1,25-24,-25 25,0 0,0 0,0 0,0 0,0 0,25-25,-25 24,0 1,0 0,0 0,25-25,-25 24,0 1,0 0,0 0,24-25,-24 24,0 1,25-25,-25 26,0-2,0 1,25-25,-25 25,0 0,0-1,0 1,0 0,25-25,-25 25,0-1,0 1,0 0,24-25,-24 25,0-1,0 2,0-1,0-1,0 1,0 0,25-25,-25 25,0-1,0 1,25-25,-25 25,0 0,0-1,0 1,0 0,25-25,-25 25,0 0,0 0,24-25,-24 25,0-1,26 1,-26 0,0 0,0-1,25-24,-25 25,0 0,0 0,0-1,24-24,-24 25,0 1,0-2,0 1,0 0,25-25,-25 25,0-1,0 1,0 0,25 0,-25-1,0 1,25-25,-25 25,0 0,0-1,0 2,0-1,0-1,0 1,0 0,0-50,0 0,24 1,-24-1,0 50,0-1,0 1,0-50,25 25,-25-24,0-1,0-1,-25 26,25-24,-24 24,24 24,0 2,24-26,1 0,-25-26,0 2,0-1,0 0,0 50,0 0,-25-1,25 2,0-52,25 26,-25-24,0-1,0 50,0-1,0 2,25-26,0 0</inkml:trace>
  <inkml:trace contextRef="#ctx0" brushRef="#br0" timeOffset="17007.4">3638 2067,'0'-25,"0"50,0 0,0 0,25-25,0-25,-25 0,0 0,-25 25,25 25,0 0,0 0,0-1,0-48,0-1,0 50,0-1,25 1,0-25,-1 0,-24-25,0 1,0-1,0 0,0 0,-24 25,24 25</inkml:trace>
  <inkml:trace contextRef="#ctx0" brushRef="#br0" timeOffset="18331.93">3688 2191,'0'-25,"-25"25,25 25</inkml:trace>
  <inkml:trace contextRef="#ctx0" brushRef="#br0" timeOffset="22728.14">13039 8120,'-25'0,"0"0,25-25,-24 25,24-25,-25 25,25-25,-25 25,25-25,-25 25,25-25,-24 25,24-25,-25 25,25-24,-25 24,25-25,-25 25,25-25,0 0,-25 25</inkml:trace>
  <inkml:trace contextRef="#ctx0" brushRef="#br0" timeOffset="24460.86">9889 6334,'0'25,"0"-1,0 1,0 0,0 0,0-1,0 1,0 0,0 0,0-1,0-48,0-1,0 0,0 0,0 1,-25-1,25 0,0 0,-25 1,25-1,0-1,0 2,0-1,0 0,0 0,0 1,25 24,0 0,0 0,-1 0,1 0,0 0,0 24,-1-24,2 0,-26 25,25-25,-1 0,1 0,0 0,-25 25,25-25</inkml:trace>
  <inkml:trace contextRef="#ctx0" brushRef="#br0" timeOffset="25927.9">10037 6259,'0'25,"0"-1,26-24,-26 26,25-26,-1 0,-24 25,25-25,0 24,0-24,-1 25,1-25,0 25,0-25,-25 25,24-25,1 0,0 0,-25 24,25-24,0 0,0 25,0-25,-1 25,1-25,0 0,0 0,-1 25,1-25,0 0,-25 24,25-24,-1 0,1 25,0-25,0 25,0-25,-25 25,25-25,0 0,-1 25,1-25,0 25,0-25,-1 25,1-1,0 1,0-25,-25 25,24 0,1-25,-25 24,26-24,-2 25,-24 0,25-25,0 25,0-1,-1-24,-24 25,25-25,0 0,-25 25,25-25,-25 25,24-25,1 25,0-25,-25 25,25-25,0 0,-25 25,25-25,0 0,-25 24,24-24,1 0,-25 25,25-25,0 0,-25 25,24-25,1 25,0-25,0 24,-1-24,1 25,0-25,-25 25,25-25,0 25,0-25,-25 24,25-24,-1 25,1-25,0 26,0-26,-1 24,1-24,0 0,-25 25,25-25,-25 25,24-25,1 0,-25 25,26-25,-2 0,1 0,0 24,0-24,-25 25,24-25,-24 25,25-25,-25 25,25-1,-25 1,25-25,-25 25,24 0,1 0,-25 0,25 0,0-1,0-24,-25 25,25-25,0 25,-1-25,-24 25,25-25,0 24,0-24,-25 25,24-25,-24 25,25-25,0 0,-25 25,25-25,-1 24</inkml:trace>
  <inkml:trace contextRef="#ctx0" brushRef="#br0" timeOffset="32101.23">240 4796,'0'24,"0"1,0 0,0 0,-25-25,25 24,0 1,0 0,-25-25,25 25,0 0,0 0,0 0,0-1,0 1,0 0,-25 0,25-1,0 1,0 0,0 0,0-1,25 2,0-1,-25-1,25-24,0 25,0-25,-1 25,1-25,0 0,-25 25,25-25,-1 0,1 24,0-24,0 0,-1 0,2 0,-26 25,25-25,-1 0,1 0,0 0,0 0,-25-25,24 25,1 0</inkml:trace>
  <inkml:trace contextRef="#ctx0" brushRef="#br0" timeOffset="33129.38">413 4919,'0'25,"0"0,25-25,-25 25,0 0,0 0,25-25,-25 25,25-1,-25 1,24-25,-24 25,0 0,26-25,-26 24,25-24,-25 25,24 0,-24-50,-24 0,24 1,-25-1,25 0,-26 0,26 1,-24-1,24 0,0 0,-25 25,25-25,0 0,-25 25,25-25,-25 1,25-1,0 0,-24 25,24-25,0 1,0-1,0 0,24 25,-24-25,25 25,0 25,0-25,-25 25,24-25,-24 25,26-1,-26 1,0 0,0 0,-26-1,26 1,-24-25,24 25,-25-25,25 25</inkml:trace>
  <inkml:trace contextRef="#ctx0" brushRef="#br0" timeOffset="33702.36">810 4944,'-25'0,"50"25,-25 0,25-25,-25 25,0 0,25-25,-25 25,25-1,-25 1,25 0,-25 0,25-25,-25 24,24-24,-24 25,25 0,-25 0,0-1,25-24,-25 26,25-52</inkml:trace>
  <inkml:trace contextRef="#ctx0" brushRef="#br0" timeOffset="34191.11">711 4647,'25'0,"0"0,-1 0,1 0,0 0,0 0,0 0,0 0,0 25,-1-25,1 0,25 25,-26-25,26 49,-25-24,24 0,-24-1,25 51,-25-51,0 76,-1-50,-24-1,25 25,-25-24,0 50,0-76,0 26,0-1,0-24,0 0,0 0,-25-1,25 1,0 0,-24 0</inkml:trace>
  <inkml:trace contextRef="#ctx0" brushRef="#br0" timeOffset="35862.71">314 1893,'0'26,"-24"-26,-1 24,0 1,25 0,-25 0,25-1,0 1,-25-25,25 25,0 0,-25-1,25 1,0 0,0 0,0-1,0 2,0-1,0-1,0 1,0 0,0 0,0-1,25 1,-25 0,25-25,-25 25,25-25,-25 24,25-24,0 0,-1 25,1-25,0 0,0 0,-1-25,1 25,0 0,0 0,-25-24,24 24,2 0,-26-25,25 25</inkml:trace>
  <inkml:trace contextRef="#ctx0" brushRef="#br0" timeOffset="36854.68">364 2042,'0'25,"25"-25,-25 25,24 0,1-1,-25 1,25-25,-25 25,25 0,-1-1,-24 2,26-26,-26 25,0-1,0-48,0-1,-26 25,26-26,0 2,-24 24,24-25,0 0,-25 25,25-25,0 1,-25 24,25-25,0 0,-25 25,25-25,0 1,-24-1,24 0,0 0,-25 25,25-24,-25-2,25 1,0 1,0-1,25 25,0 0,-1 0,-24 25,25-25,0 24,-25 1,0 1,0-2,-25 1,25 0,-25 0,25-1,-24-24,24 25</inkml:trace>
  <inkml:trace contextRef="#ctx0" brushRef="#br0" timeOffset="37734.18">662 2191,'0'-25,"24"25,-24-25,25 25,-25-24,25 24,-25-25,25 25,-1 0,-24 25,0-1,0 1,25 0,-25 0,0-1,0 2,0-1,0-1,-25 1,25 0,-24-25,24 25,0-1,0-48,24 24,1 0,-25-25,25 25,0 0,-25-25,25 25,-25-25</inkml:trace>
  <inkml:trace contextRef="#ctx0" brushRef="#br0" timeOffset="38273.61">637 1794,'25'0,"-1"0,1 0,0 0,0 0,-25 25,24-25,1 0,0 25,25-25,-25 24,0-24,-1 25,1 1,0-26,0 24,-1 26,1-25,0-1,0 26,-25-25,24 24,-24 1,25 0,-25-1,0 1,0-1,0 1,0-1,-25 26,1-25,-1-1,0 26,25-51,-25 26,1-1,-1-24,25 1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11:42.640"/>
    </inkml:context>
    <inkml:brush xml:id="br0">
      <inkml:brushProperty name="width" value="0.05292" units="cm"/>
      <inkml:brushProperty name="height" value="0.05292" units="cm"/>
      <inkml:brushProperty name="color" value="#9C4A09"/>
    </inkml:brush>
  </inkml:definitions>
  <inkml:trace contextRef="#ctx0" brushRef="#br0">1943 6424,'-25'0,"1"0,-1 0,25 25,-25-25,0 0,25 26,-24-26,-2 0,26 24,-25-24,25 25,-24-25,-1 25,0 0,0-1,25 1,-24-25,24 25,0 0,0-1,0 1,-25 0,25 0,0-1,0 2,-25-26,25 25,0-1,0 1,0 0,25 0,0-1,-25 1,24-25,-24 25,25-25,-25 25,25-25,0 0,-1 0,1 0,-25-25,26 25,-2 0,-24-25,25 25,0-25,0 1,-1-1,1 0,0 0,-25 1,25-1,-25-1,24 26,-24-24,0-1,0 0,0 0,0 1,0-1,0 0,0 0,0 1,-24-1,-1 0,25 0,-25 25,25-24,-25 24,25-26,-24 1,-1 25,0 25,0-25,1 26,-2-26,26 24,-25-24,25 25,-24-25,24 25,-25 0,25-1,0 1,0 0,0 0,0-1,0 1,25 0,-1 0,1-25,1 0,-2 0,1 0,0 0,-25-25,25 25,-1-25,1 25,-25-25,25 25,-25-24,25 24,-1-25,1 25,-25-25,25 25,0 0,0 0,-25 25,25-25,0 0,-1 25,1-1,-25 1,0 0,25-25,-25 25,0-1,0 2,0-1,0-50,0-1,0 2,0-1,0 0,0 0,0 1,25 24,-1 0,1 0,0 0,0 0,-1 0,1 0,-25 24,0 1,25-25,-25 25,0 0,25-1,-25 2,0-1,0-1,25-24,0 0</inkml:trace>
  <inkml:trace contextRef="#ctx0" brushRef="#br0" timeOffset="839.21">2737 6673,'-25'0,"0"0,0 24,1-24,24 25,-25-25,25 25,-25-25,25 25,-25-25,25 24,-24 2,24-1,0-1,0 1,24-25,1 0,0 0,0 0,-1 0,1 0,0 0,-25-25,25 25,-1 0,1 0,-25-24,26 24,-2-25,1 25,0 0,0-26,-1 2,1 24,-25-25,25 25,-25-25,25 25,-25-25,0 1,-25 24,0 0,0 0,1 24,24 1,-25-25,25 25,0 0,0-1,0 2,25-26,-25 25,24-25,-24 24,25-24,0 0,0 25,-1-25,1 0,0 0,0-25,0 25,0 0,0 0,-1-24,1 24,0-25,0 25</inkml:trace>
  <inkml:trace contextRef="#ctx0" brushRef="#br0" timeOffset="1559.32">3928 6499,'0'25,"0"0,0 0,0-1,0 1,0 0,0 0,0-1,0 1,0 0,0 0,0-1,24 2,-24-1,0-1,0 1,25 0,-25 0,25-25,-25 24,25 1,-25 0,24-25,1 25,0-25,0 0,-1 0,2 0,-1-25,-1 25,1-25,0 25</inkml:trace>
  <inkml:trace contextRef="#ctx0" brushRef="#br0" timeOffset="1868.08">3580 6921,'25'0,"0"0,0 0,-1 0,1 0,0-25,0 25,-1 0,27-25,-27 25,1 0,0-24,0 24,-1 0,1-25,0 25,0 0</inkml:trace>
  <inkml:trace contextRef="#ctx0" brushRef="#br0" timeOffset="2760.03">4201 6648,'0'25,"0"-1,24-24,-24 25,0 0,0 0,0-1,0 2,0-1,0-1,0 1,0 0,0 0,-24-1,24 1,0 0,0 0,-25-25,25-25,0 0,0 0,0 1,0-1,0 0,25 0,-1 1,1-1,-25-1,25 26,0-24,-1 24,1-25,0 25,0 0,-1 25,-24-1,25 2,-25-1,25-1,-25 1,25-25,-25 25,25-25,0 0,0 0,-1-25,1 25,0 0,-25-25,25 25,-1 0,1-24,0-1,0 25,-1-26,-24 2,0-1,0 0,0 0,-24 25,-1-24,0 24,0 0,1 24,-1-24,25 25,0 0,0 0,0-1,0 2,25-1,-1-1,1-24,-25 25,25-25,0 0,-1 0,1 0,1 0,-2 0,1-25,0 25,0 0</inkml:trace>
  <inkml:trace contextRef="#ctx0" brushRef="#br0" timeOffset="4143.06">4250 6623,'0'25,"0"0,0-1,25-24,-25 25,0 0,0 0,25-25,-25 24,0 2</inkml:trace>
  <inkml:trace contextRef="#ctx0" brushRef="#br0" timeOffset="5591.4">4225 6747,'0'-25,"0"0,0 1,0-1,25 0,-25 0,0 1,0-1,0 0,25 25,-25-25,0 1,0-2,0 1,0 1,0-1,0 50</inkml:trace>
  <inkml:trace contextRef="#ctx0" brushRef="#br0" timeOffset="8074.44">5292 6822,'0'25,"0"-1,25-24,-25 25,24 0,1-25,-25 25,25-25,0 0,-1 0,1 0,0-25,0 25,-25-25,25 25,-25-25,25 25,-25-24,0-1,0-1,0 2,0-1,0 0,0 0,-25 1,25-1,-25 25,25-25,0 0,0 50,0 0,0 0,0-1,25-24,-25 25,0 0,0 0,25-1,0 2,-25-1,0-1,0 1,24 0,-24 0,0-1,25 1,-25 0,0 0,0-1,0 1,0 0,0 0,0 0,0 0,25 0,-25-1,0 1,0-50,0 1,-25 24,25-25,0 0,-25 0,25 0,0 0,0 0,0 1,0-1,-24 0,24 0,0 1,0-1,0 0,0 0,0 1,0-1,0-1,24 2,1-1,0 25,-25-25,25 25,-1 0,1 0,-25-25,25 25,0 25,-1-25,-24 25,0 0,0-1,0 2,0-1,-24-25,-1 24,0 1,0-25,1 25,-1-25,0 0,25 25,-25-25,25-25,25 25,0-25,0 25,-1 0,1 0,0-25,0 25,-1 0,1 0,-25-24,26 24,-2 0,1 0,0-25,0 25,-1 0,-24-26,25 26,0 0,-25-24,25 24,-25-25,0 0,0 0,0 50,0 0,0 0,0-1,0 2,0-1,0-1,24-24,1 0,0 0,-25-24,25 24,-1-25,2-1,-1 2,-25-1,0 0,24 0,-24 1,0-1,-24 25,-1 0,25 25,25-25,-1 0,-24 24,25-24,0 0,0 25,-1-25,1 25,0-25,-25 25,25-25,-25 24,0 2,-25-26,0 0,25 25,-25-25,1 0,-1 24,0-24,0 0,1 0,24-24</inkml:trace>
  <inkml:trace contextRef="#ctx0" brushRef="#br0" timeOffset="8279.93">5937 6499,'25'0,"-1"0</inkml:trace>
  <inkml:trace contextRef="#ctx0" brushRef="#br0" timeOffset="8860.26">6557 6375,'-25'0,"25"25,0-1,25-24,-25 25,0 1,25-2,-25 1,0 0,0 0,25-1,-25 1,0 0,0 0,0-1,0 1,0 0,0 0,0-1,0 2,24-1,1-25,-25 24,25-24,0 0,-25-24,24 24,1 0,-25-25,25 25,0 0</inkml:trace>
  <inkml:trace contextRef="#ctx0" brushRef="#br0" timeOffset="9108.31">6408 6648,'25'0,"-1"0,1 0,0 0,0 0,0-25,0 25,0 0</inkml:trace>
  <inkml:trace contextRef="#ctx0" brushRef="#br0" timeOffset="10179.18">7053 6574,'-25'0,"0"0,25 24,-24-24,24 25,0 0,-25-25,25 25,0-1,0 1,0 0,0 0,0-1,25-24,-1 26,1-26,0 0,0 0,-25 25,24-25,1 0,-25-25,25 25,-25-26,25 2,-25-1,0 0,0 0,0 1,-25 24,25-25,-25 25,0-25,1 25,24-25,-25 25,0 0,0 0,1 0,-1 0,0 0,0 0,1 0,24 25,0 0,0 0,24-25,-24 24,25-24,0 0,0 0,-1 0,1 0,0-24,0 24,-1 0,1 0,0-25,0 25,-1-25,2 25,-1-25,-1 25,1 0,0 0,-25-24,25 24,-1 0,1 24,-25 1,25-25,-25 25,0 0,0-1,0 1,0 0,0-50,0 0,25 1,-1 24,-24-25,25 25,-25-25,25 25,0 0,0 0,0 0,-25 25,25-25,-25 25,0-1,24-24,-24 25,0 0,25-25,-25 25,0-1,0 2,25-26,-25 25,0-1</inkml:trace>
  <inkml:trace contextRef="#ctx0" brushRef="#br0" timeOffset="11044.03">8318 6871,'25'0,"0"-24,-1-1,1-1,0 2,-25-1,25 0,-25 0,0 1,0-1,0 0,0 0,-25 25,0 0,0-24,1 24,-1 0,0 0,25 24,0 1,25-25,-25 25,25-25,-1 0,1 0,0 0,0 25,-1-25,1 0,0 0,0 0,0 0,25 0,-26 24,26-24,-25 0,-25 25,24-25,1 0,-25 25,0 0,0-1,-25-24,1 0,-1 26,0-26,0 0,1 0,-1 0,25 25,-25-25,0 0,0 0,0 0,25-25</inkml:trace>
  <inkml:trace contextRef="#ctx0" brushRef="#br0" timeOffset="11419.65">8988 6400,'-25'0,"0"-25,25 50,0-1,0 1,0 1,0-2,0 1,0 0,0 0,25-1,-25 1,0 0,0 0,0-1,0 1,0 0,25-25,-25 25,0-1,0 2,25-26,-25 25,24-25,1 24,0-24,0 0,-1 0,1 0,0-24,0 24,-25-25</inkml:trace>
  <inkml:trace contextRef="#ctx0" brushRef="#br0" timeOffset="11675.84">8715 6623,'0'0,"25"0,-1 0,1 0,0 0,0 0,-1 0,1-25,0 25,0 0,0 0,0 0,0 0,24-24</inkml:trace>
  <inkml:trace contextRef="#ctx0" brushRef="#br0" timeOffset="12527.7">9533 6574,'-25'0,"1"0,-1 24,0-24,0 25,1-25,24 25,-25-25,0 25,0-1,1 1,-1 0,-1 0,26-1,-24-24,24 26,24-26,2 0,-1 0,-1 0,1 0,0 0,0 0,-1-26,1 26,-25-24,25 24,0-25,-1 25,-24-25,0 0,0 1,0-1,0 0,-24 25,-1 0,25 25,0 0,0-1,0 1,0 0,25-25,-1 25,1-25,0 0,0 0,0 0,0 0,0 0,-1 0,1-25,0 25,0-25,-1 25,-24-25,25 25,-25-24,0-1,0 0,0 0,0 1,-25 24,25 24,25-24,-25 25,25-25,-25 25,0 0,25-25,-25 24,0 1,24 0,-24 0,25-1,0-24,0 0,0 0,0 0,0 0,-25-24,24 24</inkml:trace>
  <inkml:trace contextRef="#ctx0" brushRef="#br0" timeOffset="13056.08">10129 6226,'0'0,"-25"-24,25 48,0 1,25-25,-25 25,24 0,-24-1,25 1,-25 0,0 0,25-1,-25 1,0 1,25-2,-25 1,0 0,24-25,-24 25,26-1,-1 1,-1-25,1 25,0-25,0 0,-1 25,1-25,0 0,0-25,-1 25,1 0,0 0,-25-25,25 25,0-25,-25 1,0-1,0 0,0 0,-25 1,25 48,0 1,0 0,0 0,0-1,25 1,-25 0,0 0,25-25,-25 24,0 1,-25-25,0 0,0 25,0-25,0 0,1 0,-1 0</inkml:trace>
  <inkml:trace contextRef="#ctx0" brushRef="#br0" timeOffset="13252.48">10054 6449,'0'26,"25"-26,0 0,0 0,24 0,-24 0,0-26,25 26,-25 0,24 0</inkml:trace>
  <inkml:trace contextRef="#ctx0" brushRef="#br0" timeOffset="13996.31">11692 6152,'0'25,"-25"-25,25 25,0-1,0 1,0 0,0 0,0-1,-25 1,25 25,0-26,0 1,-25 25,25 0,0-25,0-1,0 1,0 0,0 0,25-25,0 24,0 1,-1-25,1 0,0 25,0-25,-1 0,26-25,-25 25,-1 0,1-25,0 25,0-24,0 24,0-25,-25 0,0 0,0 1,0-1,0 0,-25 25,0 0,0 0,25 25,-25-25,25 25,0-1,0 1,0 0,25-25,0 25,0-1,0-24,0 0,-1 0,1 0,0 0,0 0,-1 0,1-24,-25-1,-25 25,1-25,-1 25,0 0,0-25,-24 25,24 0,0 0,0 0,0 0,0 0,1 0,24-24,-25 24</inkml:trace>
  <inkml:trace contextRef="#ctx0" brushRef="#br0" timeOffset="14212.21">11419 6475,'24'0,"1"0,0 0,0 0,24 0,-24 0,0 0,25 0,-25 0,24-26</inkml:trace>
  <inkml:trace contextRef="#ctx0" brushRef="#br0" timeOffset="23024.88">1025 8335,'0'-25,"25"25,0 0,-25-25,25 25,0 0,0 0,-1 0,1 0,0 0,0 0,-25 25,24-25,1 25,-25-1,0 1,0 0,0 0,0-1,0 1,0 0,-25 0,25 0,-24-25,24-25,0 0,0 0,0 0,0 1,0-1,0 0,0 0,0 1,24 24,1 0,0 0,0 0,-1 0,1 24,0-24,-25 25,25-25,-25 25,0 0,0-1,0 1,0-50,0 1,25-1,0 0,0 0,-1 25,-24-24,25 24,0 0,0 0,-1 0,-24 24,0 1,0 0,25 0,-25-1,0 1,0 0,0 0,25-25,0 25,-1-25,1-25,1 25,-2 0,1-25,0 0,0 25,-1-25,1 1,-25-1,0 0,0 0,0 1,0 48,-25 1,25 0,0 0,0-1,0 1,0 0,0 0,25-25,-25 25,25-25,-25 25,25 0,-1-25,-24 24,25-24,0 0,0-24,0 24,0-25,-25 0,0 0,0 0,-25 0,0 25,0-25,0 25,0-24,1 24,-1-25,-25 25,26 0,-1-25,0 25,0 0,1 0,48 0,1 0,0 0,0 0,24 0,-24 0,0 0,-1 0,1 0,0 0,0 0,0 0,0 0,0 0,-1-25,1 25,-25-24,25 24,-25 24,25 1,-25 0,0 0,0-1,0 1,0 0,0 0,24 0,-24 0,0 0,25-25,-25 24,25-24,-25-24,25 24,-1-25,1 0,0 0,0 0,-25 0,25 25,0-25,-25 1,25 24,-25-25,24 25,-24 25,0-1,0 1,25-25,-25 25,0 0,0 0,25-25,-25 25,25-25,-25 25,24-25,1 0,0 0,0 0,-1-25,1 25,1-25,-2 25,-24-25,25 25,-25-25,25 25,-25-25,25 0,-25 1,0-1,0 0,-25 0,0 25,0 0,25 25,-24-25,24 25,-26-25,26 25,0-1,0 1,0 0,0 0,0 0,26-25,-2 0,-24 25,25-25,0 0,0 25,-1-25,1 0,0 0,0 0,-1 0,1 0,0-25,0 25,0 0,0 0,0 0,-1 0,1 0,-25-25,25 25</inkml:trace>
  <inkml:trace contextRef="#ctx0" brushRef="#br0" timeOffset="136276.34">3977 8310,'0'-25,"25"25,-25-25,25 25,-25-24,24 24,-24 24,25-24,-25 25,0 0,0 0,25-1,-25 1,0 0,0 0,0-1,25-24,-25 25,24-25,2 0,-26-25,25 1,-25-1,0 0,24 25,-24-25,0 1,0-1,0 0,0 50,0 0,0-1,0 1,25-25,-25 25,25-25,0 0,-1 0,-24-25,25 25,-25-25,25 25,-25-24,0-1,0 0,0 0,0 1,0 48,0 1,0 0,25-25,-25 25,24-1,-24 1,25-25,-25 25,25 0,0-1,-25 1,0 0,25-25,-25 25,25 0,-25 0,0 0,25-25,-25 24,0 1,0 0,0-50,0 0,-25 25,0-24,25-1,-25 0,0 0,25 0,0 0,-25 25,25-25,0 1,0-1,-25 0,25 0,0 1,0-1,0 0,25 0,0 25,0 0,0 0,0 0,-25 25,25-25,-25 25,0 0,0-1,0 1,-25-25,25 25,-25-25,25 25,-25-25,0 24,0-24</inkml:trace>
  <inkml:trace contextRef="#ctx0" brushRef="#br0" timeOffset="138259.84">4746 8335,'0'-25,"0"0,25 25,-25 25,24-25,-24 25,0-1,25-24,-25 25,0 0,0 0,26-1,-26 1,24-25,-24 25,25-25,-25-25,0 0,25 25,-25-24,0-1,0 0,0 0,0 1,0-1,0 0,0 50,0 0,0-1,25 1,-25 0,24 0,-24-1,25 1,-25 0,25-25,-25 25,25-25,-1-25,-24 0,25 25,-25-25,25 1,-25-1,0 0,0 0,-25 1,0 24,25-25,0 0,25 25,0-25,0 1,-1 24,-24-25,26 25,-1-25,-1 25,-24-25,25 25,-25 25,0 0,0 0,0-1,0 1,0 0,0 0,0-1,0 1,0 0,0 0,0-1,25-24,0 0,-25-24,24 24,-24-25,25 25,-25-25,0 0,0 1,0-1,0 0,-25 25,25-25,-24 25,24 25,0 0,0 0,24-25,-24 24,25-24,-25 25,25-25,0 0,-25-25,24 25,-24-24,25 24,-25-25,25 25,-25-25,0 0,25 25,-25-24,0-1,0 0,-25 25,25-25,-25 25,25 25,25 0,0-25,-25 25,25-25,0 24,0-24,-25 25,24-25,-24 25,25-25,-25 25,25-25,-25 24,25-24,-1 0,1 0,-25-24,25 24</inkml:trace>
  <inkml:trace contextRef="#ctx0" brushRef="#br0" timeOffset="139188.28">5837 7839,'-25'0,"25"25,25-1,-25 1,26 0,-26 0,24-1,-24 1,25-25,-25 25,25 0,-25-1,25-24,-25 25,-25-25,25 25,-25-25,0 25,25 0,-24 0,24 0,0-1,-26 1,26 0,0 0,0-1,26-24,-2 0,-24-24,25 24,-25-25,25 0,-25 0,25 1,-25-1,0 0,0 0,0 0,0 50,24-25,-24 25,25-25,-25 25,25-25,-25 25,25-25,-1 0,1 0,0 0,0-25,-1 25,2-25,-1 25,-1-25,1 0,0 25,0-25,-1 0,-24 1,0-1,25 0,-25 0,0 1,0-1,-25 25,25-25,-24 25,-1 0,25 25,-25-25,25 25,0-1,25-24,0 25,-1-25,1 25,0-25,0 0,-25 25,24-25,1 0,0 24,0-24,-25 25,0 0,-25 0,0-25,0 0,1 25,-1-25,0 0,0 0</inkml:trace>
  <inkml:trace contextRef="#ctx0" brushRef="#br0" timeOffset="139448.34">6011 7739,'0'-25,"25"25,0 0,-1 0,1 25,0-25,0 25,-25 0,24-25,-24 24,0 2,26-26,-26 25,0-1</inkml:trace>
  <inkml:trace contextRef="#ctx0" brushRef="#br0" timeOffset="143278.21">7797 9922,'0'-24,"0"-1,0-1,0 2,0-1,0 0,0 0,0 1,0-1,0 0,-25 25,25-25,0 1,0-1,0 0,0 0,0 0,0 0,-25 0,25 1,0-1,0 0,0 0,0 1,0-1,0 0,-24 25,24-25,0 1,0-1,0 0,0 0,0 0,0 0,0 0,0 1,0-1,-25 0,25 0,0 1,0-1,-25 25,25-25,0 0,0 1,0-1,-25 25,25-26,0 2,-24 24,24-25,0 0,-25 25,25 25,-25 0,25-1,-25 2,25-1,-25-1,25 1,-25-25,25 25,0 0,-25-25,25 24,0 1,-24 0,-1 0,25-1,0 1,-25 0,25 0,0 0,-25-25,25 25,0 0,0-50,25 25,0-25,-25 0,25 0,-1 0,-24 0,25 1,0-1,-25 0,25 0,-25 1,25-1,-25 0,25 0,-25 1,0-1,0-1,25 26,-25-24,0-1,24 25,-24-25,0 0,25 50,0 0,0 0,-1-25,-24 24,25 2,0-1,0-1,-1 1,1 0,1-25,-2 25,26-1,-25 1,-1 0,1-25,0 25,0-25,-1 0,1 24,0-24,0 0,-25 25,24-2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2:26:19.385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372 13700,'0'25,"-24"-25,24 25,0 0,-25-25,25 25,0 0,0 0,0-1,0 1,0 0,0 0,0-1,0 1,0 0,0 0,25-25,-25 24,24-24,1 0,0 0,0 0,-25-24,25 24,0-25,-25 0,25 25,-25-25,24 25,-24-24,25-1,-25 0,0 0,25 25,-25-24,25-1,-25 0,0 0,0 0,0 0,0 0,0 1,0-1,0 0,0 0,0 1,0-1,0 0,0 0,0 1,0-1,0-1,-25 2,25-1,0 0,0 0,-25 25,25 25,0 0,0 0,0-1,0 2,25-1,-25-1,0 1,0 0,0 0,0-1,0 1,0 0,25 0,-25-1,0 1,24 0,-24 0,0 0,25-25,-25 25,25 0,-25-1,25-24,-1 0,1 0,1 0,-2 0,-24-24</inkml:trace>
  <inkml:trace contextRef="#ctx0" brushRef="#br0" timeOffset="335.94">1447 13725,'25'0,"0"0,0-25,-1 25,1 0,0-24,0 24,-1-25,1 25,0-25,0 25,-1-25,1 25,1-24,-2 24,-24-25,25 25</inkml:trace>
  <inkml:trace contextRef="#ctx0" brushRef="#br0" timeOffset="546.88">1150 13552,'0'0</inkml:trace>
  <inkml:trace contextRef="#ctx0" brushRef="#br0" timeOffset="3284.21">2563 13750,'0'-25,"0"0,0 1,25 24,0 0,0-25,-1 25,1 25,0-25,-25 24,25-24,-25 25,24-25,-24 25,0 0,25-25,-25 25,0 0,26 0,-26-1,0 1,0 0,0-50,0 0,0 1,0-1,0 0,0 0,0 0,0 0,24 25,-24-25,25 25,-25-24,25 24,0 0,-1 0,-24 24,25-24,0 25,-25 0,25-25,-25 25,0 0,0-50,0 0,0 0,0 0,0 1,0-1,24 25,-24-25,25 25,0 0,0 0,-25 25,25-25,-25 25,0-1,25-24,0 25,-25 0,24-25,-24 25,25 0,0-25,0 0,-1 0,-24-25,25 25,-25-25,25 25,-25-25,25 0,-25 1,24-1,-24 0,0 0,0 50,0 0,0 0,0-1,0 1,0 0,0 0,0 0,25-25,-25 25,25-25,-25 25,25-25,0 0,0 0,0-25,-1 25,1-25,0 25,-25-25,25 0,-25 0,0 0,0 1,-25 24,25-25,-25 25,0-25,1 25,24-25,-25 25,0 0,0 0,0 0,0 0,0 0,25 25,25-25,-25 25,25-25,0 0,0 0,-25-25,25 25,0 0,-1 0,-24-25,25 25,0 0,-25-24,25 24,-25-25,24 25,1 0,0 0,-25 25,25-1,-25 1,24 0,-24 0,0-1,25-24,-25 25,26-25,-26 25,0 0,24-25,1 0,0-25,-25 0,25 0,-25 1,0-1,0 0,0 0,24 1,-24-1,0 50,25-1,-25 1,25-25,-25 25,25 0,-1-25,1 0,0 0,0 0,-1 0,2 0,-26-25,25 25,-25-25,24 25,-24-25,25 1,-25-1,0 0,0 0,0 1,0-1,0-1,0 52,-25-26,25 25,0-1,0 1,0 0,0 0,0-1,0 1,0 0,25-25,0 0,0 0,-1 0,1 0,-25-25,25 25,0-25,-1 25,1-24,-25-1,25 25,0-25,-25 0,25 25,-25-24,25-1,-25-1,0 2,0-1,0 0,0 0,0 50,-25-25,25 25,0 0,25-1,74 150,-99-149,0 0,-25-25,25 25,-25-25,1 0</inkml:trace>
  <inkml:trace contextRef="#ctx0" brushRef="#br0" timeOffset="4336.09">5713 13328,'-24'0,"-1"0,0 0,25 25,-25-25,1 0,24 25,-25-25,25 25,-25-25,25 24,-25-24,25 26,-25-1,25-1,0 1,-25 0,25 0,0-1,0 1,25 0,0-25,0 0,0 0,0 0,-25-25,24 25,1 0,-25-25,25 25,0-24,-1-1,1 25,-25-25,25 25,-25-25,0 1,25 24,-25-25,0-1,0 2,0-1,0 0,0 50,0 0,0-1,0 2,0-1,24-25,-24 24,25 1,-25 0,50 0,-25-25,0 0,0-25,-1 25,1 0,-25-25,25 25,0-25</inkml:trace>
  <inkml:trace contextRef="#ctx0" brushRef="#br0" timeOffset="5024.37">6235 13229,'-25'0,"-1"0,2 0,24 25,-25-25,0 0,25 25,-25 0,25-1,-24 1,24 0,0 0,0-1,0 2,24-26,1 0,0 0,-25-26,25 26,-25-24,24 24,-24-25,0 0,26 25,-26-25,0 1,0-1,0 50,25-25,-1 24,1 1,0 0,-25 0,25-25,-25 24,24 2,1-1,-25-1,25 1,0 0,-25 0,24-1,-24 1,25 0,-25 0,0-1,0 1,0 0,0 0,-25 0,1-25,24 25,-25-25,0 0,0 0,1 0,-1 0,0 0,0 0,25-25,-24 25,24-25,0 0,0 0,24 0,-24 1,25-1,0 0,0 0,-1 25,-24-24,25 24,0-25,0 0,-1 25</inkml:trace>
  <inkml:trace contextRef="#ctx0" brushRef="#br0" timeOffset="6641.28">6681 13229,'-25'0,"25"25,-25-25,1 0,24 25,-25-25,0 25,25-1,-25 1,25 0,-25 0,25-1,0 2,0-1,0-1,0 1,0 0,25-25,0 0,0 0,0-25,-1 25,-24-25,25 1,-25-1,0-1,25 26,-25-24,0-1,0 0,0 0,0 50,0 0,0 0,0-1,0 2,0-1,25-25,-25 24,24-24,1 0,0 0,0 0,-1-24,1-1,-25-1,26 26,-26-24,0-1,0 0,24 25,-24-25,0 1,0-1,0 0,0 0,-24 25,24-24,0-1,0 50,0-1,0 1,0 0,24 0,-24-1,25-24,-25 25,25-25,-25 25,25 0,-1-1,1-24,-25 26,0-52,25 26,-25-24,0-1,0 0,25 25,-25-25,24 25,-24-24,0-1,25 25,-25-25,25 25,-25-25,25 25,-25 25,24-25,-24 25,0 0,26-25,-26 24,25-24,-25-24,0-1,0 0,0 0,24 25,1-24,-25-1,25 25,0-25,-1 0,-24 50,0 0,25-25,-25 25,0-1,25 1,-25 0,25-25,-1 0,1 0,-25-25,25 25,-25-25,25 25,0-24,-25-1,0 0,25 25,-25-25,0 1,0-2,0 1,0 1,-25 24,25 24,0 1,25-25,-25 26,25-2,-1-24,-24 25,25-25,-25 25,25-25,0 25,-25-1,0 1,-25 0,0-25,0 0,1 0,-1 0,0 0,25-25</inkml:trace>
  <inkml:trace contextRef="#ctx0" brushRef="#br0" timeOffset="7075.91">7846 12783,'0'-25,"0"50,0 0,0 0,0-1,0 1,0 0,25-25,-25 25,0-1,26 1,-26 0,0 0,24-1,-24 1,0 1,25-2,0 1,-25 0,25-25,-25 25,24-25,1 0,0-25,0 0,-1 0</inkml:trace>
  <inkml:trace contextRef="#ctx0" brushRef="#br0" timeOffset="7376.19">7747 13006,'25'0,"0"0,-25-25,25 25,-1 0,1 0,1-25,-2 25,1 0,0 0,0-24,-1 24,1 0,0-25,0 25,-1 0,-24-25,25 25,0 0,0-25</inkml:trace>
  <inkml:trace contextRef="#ctx0" brushRef="#br0" timeOffset="7689.03">6929 12907,'-25'0,"50"0</inkml:trace>
  <inkml:trace contextRef="#ctx0" brushRef="#br0" timeOffset="9959.4">4275 13552,'0'0,"0"-25,0 0,0 1,0-1,0-1,25 26,-1-24,1 24,0 0,0 0,-25 24,0 2,0-1,0-1,-25-24,25 25,-25-25,0 0,25 25,-24-25</inkml:trace>
  <inkml:trace contextRef="#ctx0" brushRef="#br0" timeOffset="15724.37">9235 12758,'0'-25,"-24"50,-1-25,0 25,0-25,25 25,-24-25,24 25,-25-1,0 1,25 0,-25 0,25-1,0 1,0 0,0 0,0-1,25-24,0 0,0 0,-1 0,-24-24,25 24,-25-25,25 25,0 0,-25-25,24 25,-24-25,26 25,-26-24,25-1,-25 0,24 25,-24-25,0 1,0-1,0 0,-24 25,24 25,0 0,0-1,0 1,0 0,0 0,24-1,-24 1,25-25,-25 25,0 0,25-25,0 0,-1 0,-24-25,25 25,0-25,0 0,-25 1,24-1,-24 0,25 0,-25 1,0-1,0 0,0 0,0 0,0 0,0 0,0 1,0-26,0 25,0 1,0-1,0 0,-25 25,25 25,0 0,0-1,0 1,0 0,0 0,0-1,25 1,-25 0,25 0,-25 0,25 0,-25 0,0-1,25 1,0 0,0 0,-1-25,-24 24,25-24,0 0,0 0,-25-24,24 24</inkml:trace>
  <inkml:trace contextRef="#ctx0" brushRef="#br0" timeOffset="15924.09">9484 12783,'0'0,"0"-25,24 25,1-25,0 25,0 0,0 0,0-25,0 25</inkml:trace>
  <inkml:trace contextRef="#ctx0" brushRef="#br0" timeOffset="16607.84">9831 12659,'0'24,"0"1,0 0,0 0,0 0,25 0,-25 0,24-25,-24 24,0 1,25 0,-25 0,0-1,0-48,0-1,0 0,0 0,0 1,25-1,-25 0,25 25,-25-25,25 25,0 0,0 25,-1-25,-24 25,0 0,25-25,-25 24,0 1,25-25,-25 25,0-50,0 0,0 1,0-1,0 0,0 0,0 0,0 0,0 0,25 25,-25-24,24 24,1 0,0 0,-25 24,25-24,-25 25,24 0,-24 0,26-25,-26 25,25-25,-25 25,24-25,-24 25,25-25,0 0,0 0,-1 0,1 0</inkml:trace>
  <inkml:trace contextRef="#ctx0" brushRef="#br0" timeOffset="17403.66">10798 12336,'-24'0,"24"25,0 0,0-1,24 2,-24-1,0-1,0 1,25 25,-25-26,25 1,-25 0,25 24,-25-24,0 0,24 0,-24 0,25 0,-25 0,25-1,-25 1,25-25,-25 25,0-50,0 0,-25 25,25-24,0-1,-25 0,25 0,-25 0,25 0,-24 0,24 1,0-1,-25-25,25 26,0-1,-25 0,25 0,0 1,0-1,0-1,0 2,0-1,0 0,0 0,0 1,0-1,25 25,0-25,-1 25,1 0,0 0,-25 25,0 0,0-1,0 1,0 0,-25-25,25 25,-25-1,1 2,24-1,-25-25,25 24,-25 1</inkml:trace>
  <inkml:trace contextRef="#ctx0" brushRef="#br0" timeOffset="18652.32">11121 12833,'0'24,"0"-48,25 24,-25-25,24 25,-24-25,25 0,-25 0,25 25,-25-25,0 0,0 1,0-1,0 0,-25 25,0-25,1 25,-1 0,50 0,-1 0,1 0,-25 25,25-25,-25 25,25-25,-25 25,24-1,-24 1,25 0,1 0,-26 0,24-25,1 0,0 0,0-25,-1 25,-24-25,25 25,0-25,-25 0,25 25,-25-24,24-1,-24 0,0 0,0 1,0-1,-24 25,24-25,-25 25,25 25,0 0,0-1,0 1,0 0,0 0,25-1,-1-24,1 0,0 0,0 0,0-24,0 24,-25-25,25 25,-25-25,24 25,-24-25,0 1,0-1,0 0,0 0,0 1,25 24,0 0,0 24,-1 1,-24 0,0 0,25-1,-25 1,0 0,0-50,25 0,-25 1,25-1,-25 0,0 0,0 1,0-1,0 50,24-25,-24 24,25-24,0 25,0 0,0-25,-25 25,25-25,0 24,-25 1,0 0,-25-25,0 0,0 0,0 0,25-25,-25 25</inkml:trace>
  <inkml:trace contextRef="#ctx0" brushRef="#br0" timeOffset="19760.12">12138 12436,'0'25,"0"-1,0 1,25-25,-25 25,0 0,24-1,-24 1,25-25,0 25,0-25,-1 0,-24-25,25 0,1 25,-26-24,0-1,24 25,-24-25,0 0,0 1,0-1,0-1,0 2,0 48,0 2,-24-26,24 25,0-1,0 1,0 0,0 0,0-1,24 1,1-25,0-25,0 25,-1-24,-24-1,25 25,-25-25,0 0,0 1,0-1,0-1,25 26,-25-24,0 48,25-24,-25 26,0-1,24-1,1 1,0-25,-25 25,25-25,0 0,0 0,-25-25,25 25,-1-25,1 1,-25-1,25 25,-25-26,25 26,-25-24,24-1,-24 0,0 0,0 1,0-1,-24 25,24 25,-25-1,25 1,0 0,0 0,0-1,0 2,0-1,25-25,-25 24,24-24,1 0,0 0,0 0,-1 0,1 0,0 0,0 0,0-24</inkml:trace>
  <inkml:trace contextRef="#ctx0" brushRef="#br0" timeOffset="19931.88">13180 12311,'0'-24</inkml:trace>
  <inkml:trace contextRef="#ctx0" brushRef="#br0" timeOffset="22298.73">1372 14916,'0'0,"0"-25,0 50,0 0,0 0,0-1,0 1,25 0,-25 24,0-24,0 1,25 23,-25-24,0 0,25 24,-25-24,0 0,25 24,-25-24,0 0,25-1,-25 27,0-27,25 1,-25 0,0 0,24-1,-24 1,0 0,25-25,-25-25,0 0,0 1,-25-1,25 0,0 0,-24 25,24-24,0-1,-25-1,25 2,0-1,0 0,-25-24,25 24,0 0,-25 0,25 1,0-26,0 25,-25 1,25-2,0 1,-25 1,25-1,0 0,0 0,-25 1,25-1,0 0,0 0,25 1,0 24,0 0,0 0,-25 24,25-24,0 25,-1 0,-24 0,25-1,-25 1,0 0,25 0,-25-1,0 1,0 1,0-2,-25 1,25 0,-25 0,1-25,24 24,-25-24,25 25,-25-25,0 0,25 25,-25-25,25 25,-25-25</inkml:trace>
  <inkml:trace contextRef="#ctx0" brushRef="#br0" timeOffset="23243.36">2117 15487,'0'0,"0"-26,-25 26,0 26,0-1,25-1,-25 1,1 0,24 0,0-1,-25-24,25 25,0 0,0 0,0-1,0 1,25-25,-1 0,1-25,0 25,-25-24,25 24,0-25,-25 0,25 0,-25 1,0-1,25 25,-25-25,0 0,0 1,0-1,-25-1,0 26,25 26,0-1,0-1,25 1,-25 0,25-25,-25 25,24-25,-24 24,25-24,0 0,0 0,-25-24,24 24,-24-25,25 0,-25 0,25 1,-25-1,0-1,25 2,-25-1,0 0,0 0,0 1,0-1,0 0,0 0,0 1,-25-1,25 0,0 50,0 0,0-1,0 1,0 0,0 0,25-25,-25 24,0 1,24 0,-24 0,25-1,-25 2,25-1,-25-1,25-24,-25 25,0 0,25-25,0 0,0 0,-1-25</inkml:trace>
  <inkml:trace contextRef="#ctx0" brushRef="#br0" timeOffset="23447.99">2315 15387,'-25'0,"50"0,0 0,-25-25,25 25,-1 0,1 0,-25-24,25 24</inkml:trace>
  <inkml:trace contextRef="#ctx0" brushRef="#br0" timeOffset="24352.3">2588 15362,'25'0,"-25"25,25-25,-25 25,24-25,-24 25,25-25,-25 24,0 2,25-26,-25 25,0-1,25-24,-25 25,0-50,0 1,0-1,0-1,0 2,0-1,0 0,0 0,24 25,-24-24,25 24,-25 24,26-24,-2 25,-24 0,25-25,-25 25,25-25,-25 24,0-48,0-1,0 0,0 0,25 25,-25-24,0-1,24 25,-24 25,0-1,25-24,-25 25,0-50,0 1,0-1,0 0,25 25,0 0,-25 25,24-25,-24 25,25-25,-25 24,25-24,-25 25,25 0,-25 0,0-1,25 2</inkml:trace>
  <inkml:trace contextRef="#ctx0" brushRef="#br0" timeOffset="25875.58">4746 14693,'0'-25,"-25"25,0 0,1 0,-1 0,25 25,-25-25,0 24,1-24,-1 25,25 0,-25-25,25 25,-25 0,0-25,25 25,-25 0,25-1,0 1,-25 0,25 0,0-1,0 1,0 0,0 0,25-25,0 24,0-24,0 0,0 0,0 0,-1-24,1 24,-25-25,25 25,0-25,-25 0,24 25,-24-24,0-1,0 0,0 0,-24 1,24-1,-25 25,25 25,0-1,25-24,-25 25,0 0,24 0,-24-1,25-24,-25 25,25-25,-25 25,25-25,-25 25,24-25,-24 24,25-24,-25-24,26 24,-26-25,0 0,24 25,-24-25,25 1,-25-1,25 0,-25 50,25-25,-25 25,24-1,1 1,-25 0,25 0,-25-50,0 0,0 0,0 1,0-1,0 0,25 0,-25 1,24 24,-24-25,25 25,0 0,-25 25,25-25,-1 24,2-24,-1 25,-1-25,-24 25,25-25,-25 25,25-25,0 24,-1 1,1-25,-25 25</inkml:trace>
  <inkml:trace contextRef="#ctx0" brushRef="#br0" timeOffset="26451.72">5465 14544,'-25'0,"25"25,0 0,25-25,0 24,-25 1,25-25,-25 25,0 0,0-1,0 1,0 0,0 0,0 0,0 0,0 0,-25-1,0 1,25 0,0 0,-25-1,25 1,-24 0,24 0,0-1,0 1,24-25,1 0,-25-25,25 25,-25-24,25-1,-25 0,25 0,-25 1,0-1,25 25,-25-25,0 0,0 1,0-1,0 0,0 50,0 0,25-25,-25 24,24 1,1-25,0 0,0 0,-1 0,1 0,0 0,0-25</inkml:trace>
  <inkml:trace contextRef="#ctx0" brushRef="#br0" timeOffset="28931.78">6780 14470,'-25'0,"25"-26,25 26,0 0,-25 26,24-1,1-1,-25 1,26-25,-26 25,0 0,0-1,0 1,0 0,0 0,24-1,-24 1,0 0,0 0,0 0,0 0,25-25,-25 25,25-25,0 0,-25-25,24 25,1 0,-25-25,25 0,0 0,-25 0,0 0,24 1,-24-1,0 0,25 0,-25 1,0-1,0 50,0-1,0 1,0 0,0 0,25-1,-25 1,25-25,-1 25,2-25,-1 0,-1 0,1-25,0 25,0-25,-1 1,-24-1,0 0,0 0,0 1,0-1,0 0,-24 0,-1 25,25-24,0 48,0 1,25 0,-1 0,1-25,-25 24,25-24,0 0,-1 0,1 0,0 0,-25-24,25 24,0-25,0 0,-25 0,25 25,-25-24,0-1,0-1,0 2,-25 24,0 0,0 0,0 0,25 24,0 2,0-1,0-1,25 1,0-25,-25 25,25-25,-25 25,25-25,-1 0,1 0,0 0,0 0,-1 0,1 0,-25-25,25 25,-25-25,25 25,-25-25,24 1,-24-1,25 25,-25-26,0 2,0-1,0 0,0 0,-25 25,25 25,0 0,0 0,25-1,-25 2,26-26,-2 25,1-1,0-24,0 25,-1-25,-24 25,25-25,0 0,0 0,-1 0,1 0,-25-25,25 25,0 0,-25-25,24 1</inkml:trace>
  <inkml:trace contextRef="#ctx0" brushRef="#br0" timeOffset="29119.75">7996 14123,'-25'0</inkml:trace>
  <inkml:trace contextRef="#ctx0" brushRef="#br0" timeOffset="29775.64">8194 14172,'0'0,"-25"25,0-25,25 25,-25-1,25 1,0 0,0 0,0-1,0 1,25-25,-25 25,25-25,0 0,-1 0,2 0,-1 0,-25-25,0 0,0 1,0-1,-25 0,25 0,-26 25,26 25,26-25,-26 25,25-25,-25 25,24-25,1 24,-25 1,25-25,0 25,-25 0,24-1,1 2,0-1,0-1,-25 1,24 0,-24 0,25-1,-25 1,0 0,25 0,-25 24,0-24,0 0,0 0,0 0,0 0,-25-25,25 24,-25-24,1 0,24 25,-25-25,0 0,25-25,-25 25,1-24,24-1,0 0,0 0,0 0,0 0,0 0,0 1,24-1,-24 0,25 25,-25-25,25 1,-25-1,25 25,-1-25</inkml:trace>
  <inkml:trace contextRef="#ctx0" brushRef="#br0" timeOffset="30544.51">8541 14097,'0'-25,"-25"25,25 25,0 1,0-2,0 1,0 0,25 0,-25-1,0 1,0 0,0 0,0-1,0 1,25 0,-25 0,0-1,0 2,0-52,0 2,25 24,-25-25,0 0,0 0,25 25,-25-24,25 24,-1 0,-24 24,25-24,-25 25,25-25,-25 25,25-25,-25 25,24-25,-24 24,25-24,0 0,0 26,-1-26,1 0,0 0,-25-26,25 26,-25-24,25 24,-25-25,0 0,0 0,0 1,0-1,0 0,0 0,0 1,0-1,0 0,-25 25,25-25,0 1,-25 24,25-26,0 1,0 50,0 1,0-2,25 1,-25 0,25 0,0-1,-25 1,25-25,-25 25,24 0,1-1,0-24,0 0,-25 25,24-25,1 0,0 0,-25-25,25 25,-25-24</inkml:trace>
  <inkml:trace contextRef="#ctx0" brushRef="#br0" timeOffset="30743.65">8913 14222,'25'0,"0"0,-25-25,25 25,0 0,-1 0,-24-25,25 25,0 0</inkml:trace>
  <inkml:trace contextRef="#ctx0" brushRef="#br0" timeOffset="32094.64">10575 13874,'-25'0,"25"25,-25-25,1 25,-1 0,0-1,25 1,-25 0,25 0,0-1,0 1,0 1,0-2,0 1,0 0,25-25,-25 25,25-25,0 0,-1 0,1 0,0-25,0 25,0-25,0 0,0 25,-25-24,24 24,-24-26,0 1,0 1,0-1,0 0,-24 0,-1 1,0 24,0-25,0 25,0-25,0 25,1 0,-1 25,25 0,0-1,25-24,-25 25,24-25,1 0,0 0,0 0,0 0,0 0,0 0,-1-25,1 25,0-24,-25-1,25 25,-25-25,24 0,-24 1,0-1,25 25,-25-25,0 0,0 0,0 0,0 0,0 1,0-1,0 0,-25 25,25-25,0 1,-24 24,24 24,0 1,0 0,0 0,0-1,0 1,0 0,0 0,0 0,0 25,0-26,0 26,0-1,0 1,24-1,-24 2,0-2,0 25,0-24,0-1,0 1,25-1,-25 2,25-2,-25 1,25-26,-25 1,24 0,1 0,-25-1,25-24,0 0,0 0,0 0,0 0,-1-24,1-1,-25 0,25 0,0 1,-25-1,0 0,0 0,0 1,-25-1,0-1,0 26,1-24,-1 24,0-25,0 25,0 0,0 0,0-25,1 25,-1 0,0 0,25-25,25 25,0-24,-1 24,1 0,0-25,0 25,25-25,-25 25,-1-25,1 25,25 0,-26-24,1 24,0-25,0 25</inkml:trace>
  <inkml:trace contextRef="#ctx0" brushRef="#br0" timeOffset="34021.07">1397 16751,'0'0,"0"25,0 0,-25-25,25 25,0 0,0 0,0 0,0 24,0-24,0 0,0-1,0 26,0-25,0-1,0 1,0 0,0 0,25 0,-25 0,25-25,-25 25,25-25,-25 24,25-24,0 0,-25 25,25-25,-1 0,1-25,0 25,0 0,-1-24,1-1,0 25,0-25,-25 0,24 0,1 0,-25 0,0 1,0-1,26 0,-26 0,0 1,0-1,0 0,0 0,0 1,-26-26,26 25,0 0,-25 0,25 0,0 1,-24-1,24 0,-25 0,25 1,0-1,-25 25,25-25,0 0,-25 25,25 25,25 0,-25 0,25-1,-25 1,25-25,-25 25,0 0,24-1,-24 26,25-25,-25 0,0 0,26 0,-26-1,0 1,0 0,0 0,24-1,-24 1,0 0,0 0,25-25,-25-25,25 0,-25 0,25 1,-25-1,24 25,1-25,-25 0,25 1,0-1,-1 0,1 25,-25 25,25 0,-25-1,25-24,-25 25,25 0,0-25,0 25,-1-25,1 0,0 0,0-25,-1 25,1 0,-25-25,25 25,-25-25,25 1,-25-1,0 0,0 0,0 0,-25 0,0 25,0 0,25 25,-24-25,24 25,-25 0,25 0,0 0,0-1,0 1,25-25,-25 25,24-25,-24 25,25-25,0 0,-25 24,25-24,-1 0,1 25,0-25,0 0,0 0,-25-25,25 25,0 0,-1 0,1-24,0 24,-25-25,25 25,-25-25</inkml:trace>
  <inkml:trace contextRef="#ctx0" brushRef="#br0" timeOffset="34315.65">1025 17372,'25'-25,"0"25,-25-25,25 25,0-25,0 1,-1 24,26-25,-25 0,-1 0,26 0,-25 0,24 0,-24 25,25-24,-25-1,24 0,-24 0,25 25,-26-24,1 24,0-25,0 25</inkml:trace>
  <inkml:trace contextRef="#ctx0" brushRef="#br0" timeOffset="35548.01">3903 16578,'0'0,"-25"0,25-25,-25 25,25 25,-24-25,24 25,0 0,0-1,0 1,24 0,-24 0,25-25,-25 24,25 1,0-25,-1 0,1 0,0 0,0 0,-1-25,1 1,0-1,-25 0,25 0,-25 1,24-1,-24 0,0 0,0 1,0-1,0-1,0 2,0-1,0 0,0 0,-24 1,24-1,0 0,-25 25,25-25,0 50,0 0,0 0,0-1,0 1,25 0,-25 0,24-1,-24 2,26-1,-26-1,25 26,-1-25,1-1,-25 1,25 0,-25 24,25-24,-1 0,-24 0,25 0,-25 25,0-26,25 1,-25 0,0 0,0-1,0 1,25-25,-25 25,0-50,0 0,0 1,-25 24,25-25,0 0,-25 0,25 1,-25-1,25 0,0 0,0 0,-24 0,24 0,0-24,0 24,0 0,0 1,0-1,0 0,0 0,0 1,0-1,0-1,24 26,-24-24,25-1,0 25,-25-25,25 25,-1-25,1 25,0 0,0 0,0 0,-25 25,25-25,-25 25,25 0,-25-1,0 2,-25-1,0-1,25 1,-25 0,0 0,0-1,0-24,1 25,-1 0,0-25,-24 25,24-25,25 24,-25-24,0 25,1-25,-1 0,25-25,25 25,-1-24</inkml:trace>
  <inkml:trace contextRef="#ctx0" brushRef="#br0" timeOffset="36143.51">4696 16379,'0'0,"0"25,0 0,0 0,0-1,0 2,0-1,0-1,25 1,-25 0,25-25,0 0,-1 0,-24-25,25 25,1-25,-26 1,24 24,-24-25,25-1,0 2,-25-1,25 0,-25 0,0 1,0-1,0 0,0 0,-25 25,25 25,25-25,-25 25,24-25,-24 25,25-25,0 0,-25 24,25-24,-1 0,-24 25,25-25,0 25,-25 0,0-1,0 2,-25-26,0 0,1 0,-1 0,0 0</inkml:trace>
  <inkml:trace contextRef="#ctx0" brushRef="#br0" timeOffset="36291.53">4647 16106,'0'0,"0"-24,0-1</inkml:trace>
  <inkml:trace contextRef="#ctx0" brushRef="#br0" timeOffset="36740.6">5242 16032,'-24'0,"24"-25,0 50,0 0,0 0,24-25,-24 24,0 1,0 1,0-2,25 1,-25 0,0 24,0-24,25 0,-25 0,0-1,25 1,-25 0,0 0,24-25,-24 24,25-24,-25 26,25-26,0 0,-25 25,24-25,1 0,-25-25,25 25,0 0,-25-26</inkml:trace>
  <inkml:trace contextRef="#ctx0" brushRef="#br0" timeOffset="37835.9">5143 16330,'0'0,"-25"0,50 0,-25-25,24 25,2 0,-1-25,-1 25,1 0,0-24,24 24,-24-25,0 25,0-25,-1 25,26-25,-25 25,-25-24,25 24,0 0,0 0,-25-26,24 26,-24 26,0-2,0 1,0 0,0 0,0-1,0 1,25 0,0 0,-25-1,25-24,-1 0,1 0,0 0,0 0,-1-24,1 24,-25-25,26 25,-26-25,24 0,-24 1,0-1,0 0,0 0,0 1,-24 24,-2-26,1 26,1 0,-1 0,0 0,0 26,1-26,-1 0,25 24,-25-24,0 25,1 0,24 0,0-1,0 1,24-25,-24 25,25-25,0 0,0 0,-25-25,24 25,1-25,0 1,0 24,-25-25,24 25,-24-25,25 25,1-25,-2 1,1-2,0 26,0-25,-1 25,1-24,0 24,-25 24,25-24,-1 0,-24 25,0 1,25-26,-25 24,0 1,0 0,0-50,0 0,0 1,0-2,25 1,0 1,-25-1,24 25,-24-25,26 0,-1 25,-1 0,1 0,-25 25,25-25,-25 25,0 0,0-1,25-24,-25 25,0 1,24-26,-24 24,25-24,-25 25,25-25,0 0,-1 0,1 0,-25-25,25 25,0 0</inkml:trace>
  <inkml:trace contextRef="#ctx0" brushRef="#br0" timeOffset="39171.47">7425 15983,'0'-25,"0"0,25 25,-1-25,1 25,0 0,0 0,0 25,0 0,-25 0,25-1,-25 1,0 0,0 0,0-1,0 1,0 1,0-2,0-48,0-2,0 1,0 1,0-1,0 0,0 0,24 1,-24-1,25 0,-25 0,25 25,-25-24,25 24,-1 0,1 0,0 24,0 1,-25 0,0 0,24-25,-24 24,0 1,0 0,0 0,0-1,0-48,0-1,0 0,0 0,0 1,0-1,0 0,0 0,0 1,25 24,-25-25,26 0,-26 0,24 25,-24-25,25 25,0 0,0 0,-1 0,1 25,0 0,-25 0,25-25,-25 25,24-25,-24 24,0 1,25-25,-25 25,25 0,-25-1,25-24,-1 0,2 0</inkml:trace>
  <inkml:trace contextRef="#ctx0" brushRef="#br0" timeOffset="39912.01">8516 15710,'0'-25,"0"0,-25 25,1 0,-1 0,25 25,-25-25,0 25,25-1,-24-24,24 25,-25 0,25 0,-25-25,25 25,-25 0,25 0,0-1,0 1,0 0,0 0,25-1,0-24,-25-24,25 24,-1 0,1-25,0 0,-25 0,25 25,-1-24,-24-1,25 25,-25-25,0 0,25 25,-25-25,0 0,0 0,0 1,0-1,0 0,0 50,0 0,25-1,0 1,-25 0,25 0,0 0,-25 0,24 0,1-1,0 26,-25-25,25-1,-1 1,-24 0,25 24,0-24,-25 1,0-2,0 1,0 0,0 0,0-1,0 1,0 0,0 0,0-1,0 1,-25-25,25 25,-25-25,1 25,-1-25,25 24,-25-24,0 0,1 0,-1 0,0 0,0 0,25-24,0-1,0 0,0 0,0 1,0-1,0 0,0 0,25 1,-25-1,25 0,0 0,-25 1,24-2,1 26,0-25,-25 1,25-1,-1 25,1-25</inkml:trace>
  <inkml:trace contextRef="#ctx0" brushRef="#br0" timeOffset="40435.4">9235 15809,'-24'0,"24"25,-25-25,25 25,0-50,0 50,-2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3:40:52.11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1183 20729,'0'-25,"0"50,0 0,0-1,0 1,0 0,0 0,0-1,0 1,0 0,0 0,0-1,0 1,0 1,0-2,0 1,-25-25,25 25,0 0,0-1,0 1,0 0,0 0,0-1,0 1,0 0,0 0,0-1,0 2,0-1</inkml:trace>
  <inkml:trace contextRef="#ctx0" brushRef="#br0" timeOffset="669.39">1183 20729,'0'-25,"-25"25,25-25,0 0,25 25,-1 0,-24-25,25 25,0 0,0 0,-1 0,1 0,0 0,0 0,-25 25,25-25,0 0,-25 25,0 0,0 0,0 0,0-1,0 1,-25 0,25 0,-25-25,25 24,-25 1,0 0,0 0,1-1,-1-24,0 25,0-25,1 26,24-52,0 1</inkml:trace>
  <inkml:trace contextRef="#ctx0" brushRef="#br0" timeOffset="1888.06">1703 21274,'0'-25,"-25"25,1 0,24 25,-25-25,25 25,-25 0,25-1,0 2,-25-1,25-1,0 1,0 0,-24 0,24-1,0 1,0 0,0 0,0-1,24-48,1-1,0 0,0 0,-25 1,24 24,-24-25,0 0,25 0,-25 1,0-1,0-1,25 26,-25-24,0-1,0 50,0-1,0 2,0-1,0-1,0 1,0 0,25-25,-25 25,25-25,-25 24,25-24,0 0,-1-24,1 24,-25-25,25 25,-25-25,25 25,-25-25,0 1,24 24,-24-25,0-1,0 2,25-1,-25 0,0 0,0 1,0-1,0 0,0 50,0 0,0-1,0 1,0 0,0 0,0-1,0 2,0-1,0-1,25-24,-25 25,0 0,25-25,-25 25,0-1,24-24,-24 25,26-25,-1 25,-1-25,1 0,0 0,0 0,-25-25,24 25</inkml:trace>
  <inkml:trace contextRef="#ctx0" brushRef="#br0" timeOffset="2276.19">1852 21399,'25'0,"-25"-25,25 25,0 0,-1-26,1 26,0 0,0-24,-1 24,2-25,-1 25,-1 0,-24-25,25 25</inkml:trace>
  <inkml:trace contextRef="#ctx0" brushRef="#br0" timeOffset="3320.27">2274 21399,'0'-25,"25"25,-1 0,-24 25,25-1,-25 1,0 0,0 0,0-1,0 1,25-25,-25 25,0 0,0-50,0 0,0 0,25 25,-25-24,0-1,0 0,25 25,-25-25,0 1,25 24,0 0,-25 24,24 1,-24 0,0 0,0-1,0 1,0-50,0 1,25-1,-25 0,25 0,-25 1,25-1,-1-1,-24 2,25 24,-25-25,25 25,-25 25,0-1,0 2,0-1,0-1,0 1,0 0,25-25,-25 25,0-1,24 1,1 0,0-25,-25 25,25-25,0 0,0 0</inkml:trace>
  <inkml:trace contextRef="#ctx0" brushRef="#br0" timeOffset="4948.65">4159 20778,'0'-24,"-24"24,-2 0,1 0,1 0,-1 0,0 0,0 0,25 24,-24-24,-1 25,0-25,25 25,-25-25,25 25,-24-1,-1 1,25 0,-25-25,25 25,0-1,-25-24,25 25,0 1,0-2,0 1,25-25,0 0,0 0,-1 0,1 0,0 0,0-25,-1 25,1-24,0 24,0-26,-1 1,-24 1,25 24,-25-25,0 0,0 0,0 1,0 48,0 1,0 0,26 0,-26-1,24-24,-24 25,25-25,-25 26,25-26,0 24,-1-24,1 0,-25-24,25 24,0-26,-25 1,24 25,-24-24,25-1,-25 0,25 25,-25-25,25 1,-25-1,25 25,0 0,-25 25,25-1,-25 1,0 0,0 0,0-1,0-48,0-1,24 25,-24-25,25 0,-25 1,25 24,-25-25,25 25,-25-25,24 25,1-25,0 25,-25 25,25-25,-25 25,24-25,-24 25,0-1,25-24,-25 25,0 0,25-25,-25 25,25-1,0 1,-25 1,25-26,-25 24,25-24,-1 25,1-25,0 0,0 0,-1 0,-24-25,25 25</inkml:trace>
  <inkml:trace contextRef="#ctx0" brushRef="#br0" timeOffset="5668.76">5275 20406,'0'-24,"0"48,0 1,0 0,0 0,0-1,0 1,0 0,0 0,0-1,0 1,0 0,25 0,-25 0,-25-25,1 0,24 25,-25-25,0 25,25-1,-25-24,1 25,24 0,-26-25,1 25,25-1,-24 1,24 0,-25-25,25 25,0-1,0 1,0 1,-25-2,25 1,25-25,0 0,-25-25,24 25,1 0,-25-24,26 24,-2-26,1 1,-25 1,25 24,-25-25,0 0,25 0,-25 1,0-1,0 0,0 0,0 50,24-25,-24 25,0 0,0-1,25-24,-25 25,25-25,-25 25,25-25,-1 0,1 0,-25 25,25-25,0 0,-25-25,25 25,0 0,24 0</inkml:trace>
  <inkml:trace contextRef="#ctx0" brushRef="#br0" timeOffset="7300.5">6541 20232,'0'0,"-25"0,25 25,0 0,-26-25,26 25,0 0,0 0,0 0,0-1,0 26,0-25,0-1,0 1,0 25,0-26,0 1,0 0,0 0,0 0,0 0,26 0,-26-1,25 1,-1 0,1 0,0-25,0 0,-1 0,1 0,-25-25,25 25,-25-25,25 25,-25-25,0 1,0-1,0 0,24 25,-24-25,0 0,0 0,0-24,0 24,0 0,0 0,0-24,0 24,0 0,0-24,0 24,-24 0,24 0,0 0,0 0,-25 1,25-1,0 0,0 0,0 50,0 0,0 0,0-1,0 1,25-25,-25 25,0 0,0 0,0 0,0 0,0 24,0-24,0 0,0-1,0 1,0 25,0-26,0 1,0 0,0 0,0 0,0-50,0 0,24 25,-24-25,25 0,-25 1,25 24,-25-25,25 25,-25-25,25 25,-25-25,0 50,25-25,-25 25,0 0,25-25,-25 24,0 1,24-25,-24 25,25-25,0 0,-25 25,25-25,-1 0,1-25,0 25,0 0,-1-25,1 25,1-25,-26 1,24 24,1-25,0 0,-25 0,25 1,-25-1,0 0,0 0,0 1,0-1,0 0,-25 0,0 25,25 25,-25-25,1 25,24 0,0-1,-26 1,26 0,0 0,0-1,0 1,0 0,0 0,26-1,-26 1,24-25,1 25,0-25,0 0,-25 25,24-25,1 0,0 0,0 0,-1-25,1 25,0 0,0 0,-1-25,2 25,-26-25,25 25,-25-24</inkml:trace>
  <inkml:trace contextRef="#ctx0" brushRef="#br0" timeOffset="7748.52">6094 20629,'0'-25,"24"25,1 0,1 0,-26-24,24 24,1 0,0 0,0-25,-1 25,1 0,0-25,0 25,-1 0,1 0,0-25,0 25,25 0,-25 0,-1 0,1-24,0 24,0 0,-1 0,1-25</inkml:trace>
  <inkml:trace contextRef="#ctx0" brushRef="#br0" timeOffset="9713.52">8302 20307,'0'0,"0"-25,24 25,-24-25,25 25,-25-25,25 25,0 0,-25 25,0 0,0 0,0 0,0 0,0 0,0-1,0 1,0 25,0-26,0 1,0 0,0 0,0-1,0 1,0 0,0 0,0 0,0 0,0 0,24-25,1 0,0 0,0-25,-1 25,2-25,-1 25,-25-25,24 25,-24-25,0 0,25 25,-25-25,0 1,25 24,-25-25,0 0,0 0,25 1,-25-1,0 0,0 0,0 1,0-1,0 0,0 50,0 0,0-1,0 1,0 0,0 0,0-1,0 1,0 0,0 0,24-25,-24 24,0 1,25-25,-25 25,25-25,0 0,-1 0,-24-25,25 25,-25-25,0 1,0-1,25 25,-25-25,0 0,25 1,-25-1,0 0,0 0,0 50,0 0,0 0,0-1,25-24,-25 25,0 0,25-25,-25 25,25-1,-1 1,1-25,0 0,0 0,-1 0,1-25,0 25,-25-24,25 24,-1-25,1 0,1 0,-26 1,24-1,-24 0,0 0,0 1,0-1,0 0,0 0,-24 25,24 25,-26-25,26 25,-25-25,25 25,0-1,0 1,0 0,0 0,0-1,0 1,0 0,25-25,-25 25,26-25,-2 0,1 0,0 0,-25-25,25 25,-1 0,-24-25,25 25,0 0,-25-25,25 25,-1-24,-24-1,25 25,-25-25,0 0,25 1,-25-1,0 0,0 0,0 0,0 50,0 0,0 0,0 0,0-1,0 1,25 0,-25 0,24-1,2-24,-26 25,25-25,-1 0,1 25,0-25,-25-25,25 25,-1 0,1-25,0 25,-25-24,25 24</inkml:trace>
  <inkml:trace contextRef="#ctx0" brushRef="#br0" timeOffset="9944.18">9691 20084,'0'-25</inkml:trace>
  <inkml:trace contextRef="#ctx0" brushRef="#br0" timeOffset="10720.16">9988 20158,'0'0,"-24"0,-1 0,25 25,-25-25,0 25,0-1,0 1,25 0,-25-25,25 25,0 0,0 0,25-25,0 0,-25-25,25 25,0 0,0-25,0 0,-1 25,-24-25,25 0,-25 1,0-1,0 0,0 50,25 0,-25-1,25-24,-25 25,24 0,-24 0,25 0,0 0,-25 0,25 24,-1-24,-24 0,25-1,1 1,-26 0,24 0,-24 24,0-24,0 0,25 0,-25 0,0 0,0-1,0 1,-25-25,25 25,-24-25,-2 0,1 25,1-25,-1 0,0 0,0 0,1 0,-1-25,0 25,0 0,25-25,-24 25,24-25,0 1,0-1,0 0,24 0,-24 0,25 0,-25 0,25 1,0-1,-1 0,1 0,0 1,0-1,-1 0</inkml:trace>
  <inkml:trace contextRef="#ctx0" brushRef="#br0" timeOffset="11639.94">10360 19860,'0'0,"0"25,0 0,25-25,-25 25,0-1,25 1,-25 1,0-2,0 1,0 49,0-49,0 0,0 0,0-1,0 1,0 0,0 0,0 25,0-25,0-1,0-48,0-1,0 0,25 0,-25 0,24 0,-24 0,25 25,-25-24,0-1,25 25,-25 25,25-25,-25 24,0 1,0 0,24 0,-24 0,26-25,-26 25,25-25,-1 0,1 0,0 0,0 0,-25-25,24 25,-24-25,25 25,-25-25,0 0,25 25,-25-25,0 1,0-1,0-25,0 26,0-1,0 0,0 0,25 1,-25-2,0 1,0 1,0-1,0 50,24-1,-24 1,0 1,0-2,0 1,25 0,-25 0,0-1,25 1,-25 0,0 0,0-1,25 1,-25 0,0 0,25-25,-25 25,25-25,-25 25,25-25,-1 0,1 0,0-25</inkml:trace>
  <inkml:trace contextRef="#ctx0" brushRef="#br0" timeOffset="11917.47">10732 20109,'25'0,"0"0,0 0,-1-25,1 25,0 0,0 0,0 0,0 0,0 0,-1 0,1-25</inkml:trace>
  <inkml:trace contextRef="#ctx0" brushRef="#br0" timeOffset="12652.28">11725 19687,'-25'0,"0"0,0 0,25 25,-24 0,24-1,-25 1,25 0,-26 0,26-1,-24 1,24 0,-25 0,25 24,-25-23,25-2,-25 26,25-25,0 24,0-24,-24 0,24-1,0 1,0 0,0 0,0 0,24 0,1 0,0-1,0-24,-25 25,24-25,2 0,23 25,-24-25,0 0,0 0,-1 0,26 0,-25 0,-1 0,1 0,25-25,-25 25,0 0</inkml:trace>
  <inkml:trace contextRef="#ctx0" brushRef="#br0" timeOffset="13530.75">11948 19885,'0'-25,"0"1,25 24,0 0,-25 24,24-24,-24 25,25-25,-25 25,0 0,0-1,0 1,0 1,0-2,0 1,0 0,0 0,0-1,0 1,0 0,25-25,-25-25,25 25,-25-25,24 25,1-24,-25-1,25 0,0 0,-25 1,24 24,1-26,0 26,-25-25,25 25,0 0,-25 25,0 1,0-2,0 1,0 0,0 0,0-1,0-48,0-1,25 0,-25 0,25 1,-1 24,-24-26,25 1,0 1,0-1,-1 25,-24-25,25 25,0 0,0 0,-1 0,-24 25,26-25,-26 25,0-1,0 1,0 1,0-2,0 1,0 0,0 0,0-1,25-24,-25 25,24-25</inkml:trace>
  <inkml:trace contextRef="#ctx0" brushRef="#br0" timeOffset="14316.42">13039 19811,'0'-25,"-24"25,24-25,-25 25,25 25,-25-25,0 25,0 0,0-1,0 1,25 0,0 0,-24-25,24 24,0 1,0 1,0-2,0 1,24-25,1 0,0 0,-25-25,25 25,0-24,-25-2,25 26,-25-25,0 1,0-1,0 0,25 25,-25-25,0 50,24-25,-24 25,0 0,0-1,0 1,25 1,-25-2,0 1,0 0,0 0,25-1,-25 1,0 25,0-26,0 1,0 0,0 0,0 0,0 0,0 0,0-1,0 1,0 0,-25-25,0 0,25 25,-24-25,-1 0,0 0,0-25,0 25,0 0,25-25,0 0,0 1,0-1,0 0,0 0,25 25,-25-25,25 0,0 25,-25-25,25 25,0-24,-1 24,-24-25,25 25,0 0,0-25,-1 25,1-25,0 25,0 0,-25-24,24 24</inkml:trace>
  <inkml:trace contextRef="#ctx0" brushRef="#br0" timeOffset="14824.21">13138 19439,'0'-25,"25"25,0 0,0 0,-1 0,1 25,0-25,0 0,25 0,-1 25,-24-25,25 24,-1 1,1-25,-1 25,1 0,-25-1,25 1,-1 0,-24 0,0 25,-1-25,1 24,0-24,-25 24,0 1,0-1,0-24,0 25,-25 0,0-1,1 1,-26-25,25 24,-24-24,-1 25,26-25,-27 0,2-1,-1 1,26 0,-26-25,1 25,24-25,-25 24</inkml:trace>
  <inkml:trace contextRef="#ctx0" brushRef="#br0" timeOffset="17655.71">860 22391,'0'-26,"0"2,25-1,-25 0,0 0,0 1,0-1,0 0,0 0,0 1,0-1,0-25,0 26,0-2,0-23,0 24,0 0,0 0,0 1,0-1,0 0,0 0,0 1,0-1,-25 25,25-25,0 50,0 0,0-1,0 1,0 0,0 0,0-1,0 1,0 0,0 0,0-1,0 1,0 1,0-2,0 1,0 0,0 0,25-1,-25 1,0 0,0 0,25-1,-25 1,0 0,24 0,-24-1,25 2,-25-1,0-1,25 1,-25 0,25-25,-25 25,24-1,2 1,-1-25,-25 25,24-25,-24-25,25 25,0 0,-25-25,25 25,-25-24,0-1,0 0,24 25,-24-25,0 1,0-1,0-1,-24 2,24-1,-25 25,25-25,25 25,-25-25,24 25,1 0,-25-24,25 24,0-25,-1 25,-24-25,25 25,-25 25,0 0,-25-25,25 24,0 1,0 0,0 0,25-1,-25 2,25-26,-25 25,25-25,0 0,0 0,-25-25,25 25,-1 0,-24-26,25 26,-25-24,25-1,-25 0,-25 0,25 1,-25 24,1-25,-1 25,0 0,0-25,0 25,0 25,0-25,25 25,25-25,0 24,0-24,0-24,0 24,0 0,-25-25,24 25,-24-25,25 25,-25-25,25 25,-25-24,0-1,25 0,-25 0,0 1,0-2,0 1,0 1,0-1,0 0,-25 25,25 25,0 0,0-1,0 1,0 1,0-2,0 1,0 0,25 0,-25-1,0 1,24 0,-24 0,25-1,0-24,-25 25,25-25,-1 25,1-25,0 0,0 0,0 0</inkml:trace>
  <inkml:trace contextRef="#ctx0" brushRef="#br0" timeOffset="17892.34">1381 22242,'0'0,"0"-25,25 25,-25-25,25 25,-25-25,25 25,-1-24,1 24,0-25,0 25,-1-25,1 25,0-25</inkml:trace>
  <inkml:trace contextRef="#ctx0" brushRef="#br0" timeOffset="18363.78">1728 21944,'0'25,"0"-1,0 1,0 1,0-2,0 1,0 0,0 0,0-1,0 1,0 0,25 0,-25-1,0 1,25 0,-25 0,0-50,0 0,25 25,-25-25,25 25,-25-24,24-1,1 25,-25-25,25 25,0 0,-25 25,24-25,-24 25,0-1,25-24,-25 25,25-25,-25 25,25 0,-1-1,2-24</inkml:trace>
  <inkml:trace contextRef="#ctx0" brushRef="#br0" timeOffset="19745.05">2770 22044,'-25'-26,"0"26,25 26,-25-26,1 0,24 24,-25-24,0 25,0 0,25 0,-24-25,24 24,-25-24,25 25,0 0,-25-25,25 25,0-1,0 1,0 0,25-25,0 0,-1 0,-24-25,25 25,0 0,-25-25,25 25,-1-24,1-1,0 25,-25-25,25 0,-25 1,25 24,-25-25,0 0,0 0,-25 25,0 0,0 0,25 25,0 0,0 0,25-25,-25 24,25-24,-25 25,25-25,0 25,0-25,-1 0,1 0,-25-25,25 25,0-25,-1 25,1-24,0-1,0 0,-1 0,-24 1,26-2,-26 1,0 1,0-1,-26 0,2 25,48 0,-24 25,0 0,26-1,-26 1,25-25,-25 26,24-26,-24 24,25-24,0 0,0 0,-1 0,1-24,0 24,0-26,-1 26,-24-25,25 25,-25-24,25 24,-25-25,0 0,25 25,-25-25,0 1,0-1,-25 25,0 25,25-1,0 1,0 0,0 0,0-1,0 1,0 1,0-2,25-24,-25 25,25-25,-25 25,25-25,0 0,0 0,-1-25,1 25,0 0,-25-25,25 25</inkml:trace>
  <inkml:trace contextRef="#ctx0" brushRef="#br0" timeOffset="21506.82">4531 21771,'-24'0,"-1"0,0 0,0 0,0 0,25 24,-25-24,0 0,1 25,-1-25,25 25,-25-25,0 25,1-1,24 1,-25-25,25 25,-25 0,25-1,0 1,0 1,0-2,0 1,0 0,25 0,0-1,-1-24,1 0,0 0,0 25,-1-25,1-25,0 25,0 0,0 0,0-24,0 24,-1-25,1 25,0-25,0 25,-25-25,24 25,1-24,-25-2,25 26,-25-25,25 25,-25-24,0-1,0 0,0 0,-25 25,0 0,0 25,1-25,24 25,-25-25,25 25,0-1,-25-24,25 25,0 1,0-2,0 1,25-25,-25 25,25-25,-25 25,24-25,1 0,0 0,-25-25,0 0,25 25,-25-25,0 1,24 24,-24-26,25 1,-25 1,25 24,-25-25,25 25,0-25,0 25,0 0,-25 25,24-25,-24 25,0-1,0 1,0 1,0-2,0 1,0-50,0 1,0-2,0 1,25 25,-25-24,25-1,-25 0,25 25,-25-25,24 25,-24-24,25 24,-25 24,0 1,25-25,-25 25,0 0,25-25,-1 0,1 0,1 0,-2 0,1-25,0 0,0 25,-25-25,24 25,-24-24,0-1,-24 25,-1 0,0 0,0 0,25 25,25-25,0 0,-25 24,25-24,-1 0,-24 25,25-25,-25 25,25-25,-25 25,-25-25,25 24,-25-24,1 25,-1-25,0 26,0-26,1 0</inkml:trace>
  <inkml:trace contextRef="#ctx0" brushRef="#br0" timeOffset="21967.98">5424 21547,'0'-25,"0"50,0 0,0 0,0-1,0 1,0 0,0 0,25-25,-25 25,0 0,0 0,25-1,-25 1,25-25,-25 25,25-25,-25 25,24-1,1-24,-25 25,25-25,0 0,-25 25,24-25,1 0,-25-25</inkml:trace>
  <inkml:trace contextRef="#ctx0" brushRef="#br0" timeOffset="22220.25">5275 21771,'25'0,"0"0,-25-25,25 25,-1 0,1-25,0 25,0 0,0 0,0-25,0 25,-1 0,1-25,0 25,0 0</inkml:trace>
  <inkml:trace contextRef="#ctx0" brushRef="#br0" timeOffset="22872.05">5995 21646,'-25'0,"0"0,0 25,1-25,24 25,-25 0,25 0,-25-25,25 25,0-1,-25 1,25 0,25 0,0-25,0 0,-25-25,24 25,1 0,-25-25,25 25,-25-25,25 25,-25-24,0-1,0 0,0 50,0 0,24-25,-24 24,25 1,0-25,-25 25,25-25,-1 0,1 0,1 0,-2 0,1 0,-25-25,25 25,0 0,-1 0,-24-25</inkml:trace>
  <inkml:trace contextRef="#ctx0" brushRef="#br0" timeOffset="23415.14">6218 21621,'0'25,"25"-25,-25 25,0 0,25 0,-25 0,0 0,0-50,24 25,-24-25,25 0,0 0,0 25,-25-25,24 25,-24-25,25 25,0 0,0 0,-25 25,24 0,-24 0,26-25,-26 25,0 0,25-25,-25 25,24-25,1 0,-25 24,25-24,0 0,-1 0,1 0,0 0,0-24,-1-1</inkml:trace>
  <inkml:trace contextRef="#ctx0" brushRef="#br0" timeOffset="24096.02">6714 21249,'0'-24,"0"48,0 1,0 0,0 0,0-1,0 2,0-1,0-1,0 1,0 0,0 0,0-1,0 1,0 0,0 0,0-1,25-24,-25 25,24-25,-24 25,25-25,0 0,-25-25,25 25,0 0,0-25,0 25,-25-24,24 24,-24-25,0 0,0 0,0 1,0 48,25-24,-25 25,25-25,0 25,-1 0,1-25,-25 24,0 1,0 0,0 0,0 0,-25-25,1 25,-1-25,0 0</inkml:trace>
  <inkml:trace contextRef="#ctx0" brushRef="#br0" timeOffset="24425.04">6516 21448,'0'-25,"25"25,-1 0,1 0,0 0,0 0,-1 0,1-24,0 24,0 0,-1 0,1-25,0 25,0 0,0 0,0-26,0 26,-1 0</inkml:trace>
  <inkml:trace contextRef="#ctx0" brushRef="#br0" timeOffset="25231.34">7483 21547,'0'25,"0"0,24-25,-48 0,24 24,24-48</inkml:trace>
  <inkml:trace contextRef="#ctx0" brushRef="#br0" timeOffset="27594.81">8004 21348,'0'26,"0"-1,25-25,-25 24,0 1,24 0,-24 0,0-1,0 1,25 0,-25 0,25 24,-25-24,0 0,25 0,-25 0,0 0,24-1,-24 1,0 0,0 0,25-25,-25 24,0 1</inkml:trace>
  <inkml:trace contextRef="#ctx0" brushRef="#br0" timeOffset="28480.03">8203 21621,'24'0,"-24"-24,25 24,0 0,0 0,-25-25,24 25,1 0,-25-25,25 25,0-25,-25 1,24 24,-24-25,0 0,0 0,0 1,0-1,0-1,0 2,0-1,-24 25,24 25,0-1,24-24,-24 26,0-1,0-1,0 1,25 0,-25 0,0-1,0 1,0 0,0 0,0-1,25 1,-25 0,0 0,0 0,0 0,25-25,-25 25,24-1,2 1,-1-25,-1 0,1-25,0 25,-25-24,25 24,-1 0,1-25,0 0,0 25,-25-25,24 0,1 25,-25-25,25 0,-25 1,25-1,-25 0,0 0,0 1,-25 24,0 0,0 24,1 1,24 0,-25 0,25-1,0 1,0 0,0 0,0 0,25 0,-1-25,-24 25,25-25,0 0,0 0,0 0,0-25,24 25,-24 0,0-25,0 25,-1 0</inkml:trace>
  <inkml:trace contextRef="#ctx0" brushRef="#br0" timeOffset="29055.69">9145 21473,'0'25,"0"-1,24-24,-24 25,0 0,0 0,0-1,0 1,0 0,0 0,0 0,0 0,0-50,0 0,25 0,-25 0,0 0,26 25,-26-24,0-1,24 0,-24 0,25 25,0 0,0 25,-25 0,24 0,-24-1,0 1,25-25,-25 25,0 0,25-25,0 0,-25 25,24-25,1 0</inkml:trace>
  <inkml:trace contextRef="#ctx0" brushRef="#br0" timeOffset="29603.72">9666 21448,'-25'25,"0"-25,25 25,-24-25,24 24,0 1,-25-25,25 25,0 0,0-1,0 1,25 0,-1-25,-24 25,25-25,0 0,0-25,-1 25,1 0,0-25,0 25,-1 0,-24-25,25 25,0 0,-25-24,25 24,-25-25,25 25,-25-25,0 0,0 1,0-1,0 0,-25 25,25-25,-25 25,0 0,0 0,25 25,-24 0,24 0,0-1,0 1,0 0,0 0,24-1,1 1,0-25,-25 25,25-25,0 0,0 0,0 0,-1 0,1 0,0 0,0 0,-1 0,1-25,0 25</inkml:trace>
  <inkml:trace contextRef="#ctx0" brushRef="#br0" timeOffset="30985.39">11303 20952,'-25'0,"0"0,25 24,-25-24,25 25,0 1,0-2,0 1,0 0,0 0,0-1,0 1,-25 0,25 0,0-1,0 1,0 0,0 0,0-1,0 2,0-1,25-1,-25 1,25-25,0 25,0-25,0 0,0 0,-1 0,-24-25,25 25,0 0,0 0,-25-25,24 25,-24-24,25 24,-25-25,0-1,0 2,0-1,25 25,-25-25,0 0,0 1,0-1,0 0,0 0,0 1,0-1,0 0,0 0,0 1,0-2,0 1,0 1,-25 24,25-25,0 0,0 50,0 0,0-1,0 1,0 1,0-2,0 1,0 0,0 0,0-1,0 1,0 0,0 0,0-1,-25-24,25 25,0 0,0-50,25 25,0-25,0 1,-1-1,2 0,-26 0,25 25,-25 25,24-25,-24 25,25-25,-25 25,25-25,0 0,-1 0,1 0,0-25,0 25,-1 0,1-25,0 0,0 25,0-24,-25-1,25 25,-25-25,0 0,-25 25,25 25,-25-25,25 25,-25 0,25-1,0 1,0 0,0 0,25-1,0-24,0 0,0 0,-1-24,1 24,0 0,0 0,-25-25,49 25,-24 0,0-25,-1 25,-24-25,25 25</inkml:trace>
  <inkml:trace contextRef="#ctx0" brushRef="#br0" timeOffset="31387.02">10782 21324,'25'0,"-1"0,1-25,0 25,0 0,0 0,0 0,0-25,-1 25,26 0,-25 0,-1-25,26 25,-1 0,-24-24,25 24,-25 0,49-25,-49 25,0 0</inkml:trace>
  <inkml:trace contextRef="#ctx0" brushRef="#br0" timeOffset="34121.18">1158 22961,'0'-25,"25"25,-25 25,24-25,-24 25,25-25,0 24,0-24,-1 0,1 0,0-24,0-1,0 0,-25 0,0 1,0-1,0 0,0 0,0 1,0-1,-25 0,25 0,0 50,0 0,25 0,-25-1,0 1,25-25,-25 25,0 0,25-25,-25 24,0 1,24 0,-24 0,0-1,25 1,-25 1,0-2,25 1,-25 0,25-25,-25 25,0-1,24-24,-48 0,24-24,0-1,-25 25,25-25,0 0,0 1,-25-2,25 1,0 1,0-1,0-25,0 26,0-1,0 0,0 0,25 25,0-24,-1 24,1 0,0 0,0 0,-25 24,0 1,0 0,-25 0,25-1,-25 1,25 0,-25-25,25 25,-24-25,24 24,-25-24,25 25,-25-25,0 0,50 0,-25-25</inkml:trace>
  <inkml:trace contextRef="#ctx0" brushRef="#br0" timeOffset="35252.38">2001 22738,'0'25,"25"-25,-25 25,0-1,0 1,0 0,0 0,0-1,24-24,-24 25,0 0,26 0,-26-1,25-24,-1 0,-24-24,25 24,0-25,0 25,-25-25,0 0,24 25,-24-24,0-1,0 0,25 25,-25-25,0 1,0-1,0 0,-25 25,1 0,24 25,-25-25,25 25,0-1,0 1,25-25,-1 0,1 0,0 0,0 0,-1 0,1 0,0 0,-25 25,25-25,0 0,0 0,-25 25,0-1,0 1,0 0,0 0,0-1,-25-24,25 25,-25-25,25 26,-25-26,25 24,-25-24,25-24</inkml:trace>
  <inkml:trace contextRef="#ctx0" brushRef="#br0" timeOffset="35515.21">2076 22638</inkml:trace>
  <inkml:trace contextRef="#ctx0" brushRef="#br0" timeOffset="36150.89">2497 22614,'-24'24,"24"1,24-25,-24 25,0 0,0 0,25 0,-25 0,25-1,-25 1,25 0,-25 0,0-1,24 1,1 0,-25 0,25-25,-25 24,25-24,-25 25,24-25,1 26,0-26,0 0,0 0,-25-26,25 26</inkml:trace>
  <inkml:trace contextRef="#ctx0" brushRef="#br0" timeOffset="36393.37">2621 22812,'0'0,"25"0,0-24,-1 24,1 0,-25-25,25 25</inkml:trace>
  <inkml:trace contextRef="#ctx0" brushRef="#br0" timeOffset="37367.68">2869 22763,'0'0,"0"25,0-1,0 1,0 0,0 0,0-1,0 1,25 0,-25 0,25-1,0-24,-1 0,1 0,0 0,-25-24,25 24,-25-25,24 25,-24-25,26 0,-26 1,25 24,-25-25,0 0,0 0,0 1,0-1,-25 0,-1 0,2 25,24 25,-25-25,0 0,25 25,-25-25,1 25,-1-25,25 24,25-24,-1 0,1-24,0 24,0-25,-1 0,2 25,-26-25,25 25,-1 0,1-25,0 25,-25-25,25 25,-1 0,1 25,-25 0,0 0,25 0,-25 0,0-1,0 1,0-50,25 25,-25-24,24-1,-24 0,25 0,-25 0,25 25,-25-25,25 0,0 1,0 24,-25-25,25 25,-1 0,-24 25,0-1,25 1,-25 0,0 0,0 0,25-25,-25 25,0 0,0-1,25-24,-25 25,24-25,-24 25,25-25,0 0</inkml:trace>
  <inkml:trace contextRef="#ctx0" brushRef="#br0" timeOffset="40283.05">4109 22837,'26'0,"-26"-25,24 25,1 0,0 0,0 0,-1 0,-24 25,25-25,-25 25,25-25,-25 25,25-1,-25 1,24 0,-24 0,0-1,0 1,0-50,0 1,25 24,-25-25,0 0,0 0,0 1,0-1,25 25,-25-25,25 0,0 25,-25-24,25 24,0 0,-1 0,-24 24,25-24,-25 25,0 0,0 0,0-1,0 1,0 0,0-50,0 0,0 1,0-1,0 0,25 0,-25 1,25-1,-25 0,24 25,-24 25,0 0,0-1,25 1,-25 0,25 0,0-25,-25 24,24-24,1 0,0 0,-25-24,25 24,0-25,0 0,-25 0,25 25,-25-24,24-1,-24 0,0 0,0 0,-24 25,24 25,0 0,0 0,0 0,0-1,0 1,0 0,0 0,24-1,-24 1,25-25,-25 25,25-25,0 0,-1 0,-24-25,25 25,0-25,0 1,-1-1,-24 0,0 0,0 1,0-1,0 0,0 0,-24 25,-1 25,0-25,0 0,1 0,24 25,-25-25,0 0,25-25,25 25,-25-25,25 25,-1 0,-24-25,25 25,-25-25,25 25,0 0,-25-25,24 25,1-24,1 24,-2-25,1 25,0 0,0 25,-25-1,0 1,0 0,0 0,24-25,-24 25,0 0,25-25,-25 25,25-25,0 0,-1 0,1 0,-25-25,25 25,-25-25,25 25,-25-25,25 25,-25-25,0 0,25 0,-25 1,0-1,0 0,-25 25,25 25,0 0,25-25,-25 24,25 1,-25 0,24-25,-24 25,25-25,0 0,0-25,-1 25,1 0,-25-25,25 25,-25-25,25 25,-25-24,0-1,0 0,0 0,0 1,-25-1,25 50,-25-25,25 24,0 1,0 0,0 0,0-1,0 1,25-25,0 0,-1 0,-24-25,25 25,0 0,-25-24,25 24,0-25,0 25,-25-25,25 25,-25-25,24 25,-24-24,0-1,0 50,25-25,-25 24,25-24,-25 25,25-25,-25 25,0 0,0-1,-25-24,0 25,0-25,1 25,-1-25,0 25,0-25,0 0,25 25,-25-25</inkml:trace>
  <inkml:trace contextRef="#ctx0" brushRef="#br0" timeOffset="45343.08">6490 22564,'0'25,"-24"-25</inkml:trace>
  <inkml:trace contextRef="#ctx0" brushRef="#br0" timeOffset="47534.75">6664 22564,'-24'0,"-1"0,25 25,-25-25,0 0,25 25,-24-1,24 1,-25-25,25 25,0 0,0 0,0 0,25 0,-1-25,-24-25,25 25,0 0,0-25,-1 25,-24-25,25 25,-25-25,25 0,-25 0,0 1,25 24,-25-25,-25 25,0 25,25-1,0 1,0 0,0 0,0 0,25-25,-25 25,25-25,-1 0,1 0,-25-25,25 0,0 0,-25 0,0 0,0 1,0-1,0 0,0 0,0 1,0-1,0 0,-25 0,25 1,-25 24,25-25,-25 25,25 25,0-1,0 1,25 0,-25 0,25-1,-25 1,25 0,-25 0,25-1,-25 1,25 0,0 0,-1 0,1-25,-25 25,25-25,0 0,-1 0,-24-25</inkml:trace>
  <inkml:trace contextRef="#ctx0" brushRef="#br0" timeOffset="47816.39">6615 22638,'25'0,"-25"-24,24 24,1-25,0 25,0 0,-1-25,1 25,0 0,0-25,0 25,0 0,0-24,-1 24,1-25,0 25,0 0</inkml:trace>
  <inkml:trace contextRef="#ctx0" brushRef="#br0" timeOffset="49471.95">7507 22440,'-24'0,"-1"0,0 0,0 25,25 0,-24-25,24 25,0-1,-25 1,25 0,0 0,0-1,0 1,-25 0,25 0,0 0,0 0,0 0,25-1,-25 1,25-25,-25 25,24-25,1 0,0 0,0-25,-1 25,2-25,-1 25,-1-24,1 24,-25-25,25 25,-25-25,25 25,-25-25,24 0,1 0,-25 0,0 1,-25 24,1 0,-1 24,0-24,25 25,0 0,-25-25,25 25,0 0,0 0,0 0,25-25,-25 24,25-24,0-24,-25-1,24 25,-24-25,0 0,25 25,-25-25,25 0,-25 0,25 25,-1-24,-24 48,25-24,-25 25,0 0,0 0,0 0,0 0,-25-25,25-25,0 0,25 25,-25-25,0 0,25 25,-25-25,0 1,25 24,-25-25,25 25,-25-25,0 50,25-25,-25 25,0-1,25 1,-25 0,24-25,-24 25,25-25,0 0,0-25,-1 25,1-25,0 0,0 1,-25-1,0 0,0 0,-25 25,25 25,25-25,-1 25,1-25,1 0,-26 25,24-25,1 24,0-24,-25 25,0 0,-25 0,0-25,25 25,-24-25,-2 25,1-25,1 0,-1 0,0 0</inkml:trace>
  <inkml:trace contextRef="#ctx0" brushRef="#br0" timeOffset="49856.82">8302 22341,'0'0,"0"24,0 2,0-1,24-1,-24 1,25 0,-25 0,0-1,25-24,-25 25,0 0,25-25,-25 25,24-1,-24 1,25-25,-25 25,25 0</inkml:trace>
  <inkml:trace contextRef="#ctx0" brushRef="#br0" timeOffset="50080.05">8252 22539,'0'-24,"25"24,-25-25,25 25,-1 0,-24-25,25 25,0-25,0 25,-1 0,1-24,0 24</inkml:trace>
  <inkml:trace contextRef="#ctx0" brushRef="#br0" timeOffset="50687.58">8723 22440,'-25'0,"1"25,-1-25,0 25,25 0,-25-1,1 1,24 0,-25-25,25 25,0-1,0 1,25-25,-25 25,24-25,1-25,0 25,0-25,-1 25,1-24,0 24,-25-25,25 25,-25-25,24 25,-24-25,0 1,0-1,-24 25,24 25,0-1,0 1,0 0,24-25,-24 25,25-25,-25 24,25-24,-25 25,25-25,0 0,0 0,0 0,-1 0</inkml:trace>
  <inkml:trace contextRef="#ctx0" brushRef="#br0" timeOffset="51446.68">8947 22440,'24'0,"1"0,-25 25,0 0,25 0,-25-1,0 1,0 0,0 0,25-50,-25 0,24 0,-24 1,25 24,-25-25,25 25,0 25,-1-25,1 0,-25 24,26-24,-2 0,1 0,0 0,0-24,-1 24,1 0,-25-25,25 25,-25-25,0 0,0 1,0-1,0-1,0 2,-25 24,25-25,0 0,-25 0,25 1,-24 24,24 24,0 1,0 0,0 0,24-1,-24 2,0-1,25-25,-25 24,0 1,0 0,25 0,-25-1,25 1,-25 0,24 0,1-25,-25 24,25-24,0 0,-1 0,2 0</inkml:trace>
  <inkml:trace contextRef="#ctx0" brushRef="#br0" timeOffset="51671.51">9220 22391,'-26'0,"52"0,-2 0,1 0,-25-26,25 26,0 0,-1 0,1-24,0 24,0 0,-1-25</inkml:trace>
  <inkml:trace contextRef="#ctx0" brushRef="#br0" timeOffset="52259.14">10038 22316,'0'25,"25"-1,-25 2,0-1,0-1,24 1,-24 0,0 0,0-1,25 1,-25 0,0 0,25-1,-25 1,0 0,25 0,-25 0,0 0,0 0,24-25,-24 24</inkml:trace>
  <inkml:trace contextRef="#ctx0" brushRef="#br0" timeOffset="52623.39">9914 22341,'0'-25,"0"0,25 25,-25-25,25 1,-1-1,1 25,0-25,0 25,-1 0,1-25,0 25,0 0,-1 0,-24 25,25-25,1 25,-26 0,0-1,0 1,0 0,0 0,0-1,-26 2,26-1,-25-25,1 24,24 1,-25-25,25 25,-25-25,0 25,25-1,-24-24</inkml:trace>
  <inkml:trace contextRef="#ctx0" brushRef="#br0" timeOffset="53995.01">10311 22589,'0'0,"-25"0,25-25,25 25,-25-25,25 25,-1-24,1 24,-25-25,25 25,-25-25,25 25,-25-25,24 1,1-1,-25-1,25 2,-25-1,0 0,-25 0,0 25,1 0,24 25,-25-25,0 0,0 0,25 25,-24-25,48 0,1 0,0 0,0 0,-1 25,1-1,-25 2,25-1,-25-1,0 1,0 0,25-25,-25 25,24-25,2 0,-1 0,-1 0,1 0,0 0,0 0,-1 0,-24-25,25 25,0-25,0 0,-25 1,24-1,-24-1,0 2,-24-1,24 0,-25 25,0 0,25 25,-25-25,25 25,0-1,0 2,0-1,-24-25,24 24,0 1,0 0,0 0,24-25,1 0,0 0,0 0,-25-25,24 25,1-25,0 25,-25-25,25 25,0-24,0 24,-25-25,25 25,-25-26,49-23,-49 24,0 0,0 1,0-1,-25 25,25 25,0-1,25 1,-25 0,0 0,0-1,0 2,0-1,0-1,0 1,0-50,25 25,-25-24,25 24,-1-25,1-1,-25 2,25 24,-25-25,0 0,0 0,0 1,0 48,25-24,-25 25,24-25,-24 25,25-25,-25 25,25-25,-25 24,25-24,-25 26,0-1,0-1,-25 1,0-25,0 25,1-25</inkml:trace>
  <inkml:trace contextRef="#ctx0" brushRef="#br0" timeOffset="55044.41">11501 22192,'-25'0,"25"-25,0 50,0 0,0 0,0-1,0 1,0 0,0 0,0-1,25-24,0 26,0-26,-1 0,-24-26,26 26,-1 0,-25-24,24 24,-24-25,0 0,0 0,0 1,0-1,0 0,0 0,-24 25,24-24,0 48,0 1,0 0,0 0,0-1,0 1,0 0,24 0,-24-1,25-24,0 0,0 0,-25-24,24 24,-24-25,25 25,-25-25,25 25,-25-25,25 25,-25-24,24 24,-24 24,0 1,25-25,-25 25,0 0,0-1,25-24,0 0,0 0,0 0,0-24,-1 24,-24-25,25 25,-25-25,25 25,-25-25,0 1,0-1,0 0,-25 0,0 1,1 24,-1 0,25 24,-25 1,25 0,0 0,0-1,0 1,25 0,0-25,-1 0,1 25,0-25,0 0,-1 0,1 0,0 0,0-25,-1 25,26 0</inkml:trace>
  <inkml:trace contextRef="#ctx0" brushRef="#br0" timeOffset="55700.06">12841 21621,'0'-24,"0"48,0 1,0 0,0 0,0 0,0 0,0 0,0-1,0 1,0 25,0-26,0 1,0 0,0 0,0-1,0 27,0-27,24 26,-24-25,25-1,0 1,-25 0,25-25,0 0,0 0,0-25</inkml:trace>
  <inkml:trace contextRef="#ctx0" brushRef="#br0" timeOffset="56146.95">12568 21993,'0'0,"-25"0,50 0,-1 0,-24-24,26 24,-1 0,-1 0,1 0,0-25,0 25,-1 0,1 0,25-25,-26 25,1 0,0 0,0-25,25 25,-25 0,-1 0,1 0,0-24,0 24,-25 24,0 1,0 0,0 0,0-1,0 1,0 1,0-2,24-24,-24 25,25-25,0 25,0-25,-1 0</inkml:trace>
  <inkml:trace contextRef="#ctx0" brushRef="#br0" timeOffset="56325.18">13237 21820,'-24'0,"24"-25,24 25</inkml:trace>
  <inkml:trace contextRef="#ctx0" brushRef="#br0" timeOffset="57080.06">13362 22167,'0'25,"0"-50,25 25,-25-24,24 24,-24-25,25 25,-25-25,25 25,-25-25,25 1,-25-2,0 1,24 1,-24-1,0 0,0 0,0 1,0-1,0 0,-24 0,24 1,0-1,0 0,-25 25,25-25,0 50,0 0,0 0,0-1,25 1,-25 0,0 0,0-1,0 1,0 0,24-25,-24 25,0-1,25 1,-25 1,25-26,0 24,-1-24,1 0,-25-24,26 24,-2-26,-24 1,25 1,-25-1,25 25,-25-25,0 0,0 1,0-1,0 0,0 0,0 1,0-1,0 0,0 0,0 0,0 0,0 0,0 1,-25 24,25-25,-25 25,25 25,0-1,-24 1,24 0,0 0,-26 0,26 0,0 0,-25-1,25 1,0 0,0 0,0-1,0 1,0 0,0 0,0-1,0 1,25 1,1-2,-2-24,1 25,0-25,0 0,-1 0,1 0,0 0</inkml:trace>
  <inkml:trace contextRef="#ctx0" brushRef="#br0" timeOffset="58790.91">5275 23333,'0'-25,"-24"25,-1 0,0 0,0 0,25 25,-24-25,-2 0,1 25,1-25,-1 24,0-24,0 0,25 26,-24-26,24 25,0-1,0 1,24-25,1 0,0 0,0 0,-1 0,1 0,1 0,-26-25,24 25,1 0,0-24,0-1,-1 25,-24-26,25 26,-25-24,0-1,0 50,0-1,25-24,-25 26,25-1,-1-1,1-24,-25 25,50-25,-50 25,25-25,0 0,0 0,-1 0,1-25,0 25,0 0,-1 0</inkml:trace>
  <inkml:trace contextRef="#ctx0" brushRef="#br0" timeOffset="60324.37">6143 23110,'0'0,"26"25,-2-25,-24 25,25-1,0-24,-25 25,0 0,25-25,-25 25,24-25,-24 24,-24-24,-1 0,0 0,25 25,-25-25,1 25,-2-25,26 25,-25-25,25 24,-24 2,-1-1,25-1,0 1,0 0,0 0,25-25,-1 0,1 0,1 0,-2-25,1 25,0-25,0 0,-1 1,-24-1,25 25,-25-26,0 2,25 24,-25-25,0 0,0 50,-25 0,25-1,0 2,25-26,-25 25,25-1,-1 1,1-25,0 0,0 0,-1 0,-24-25,26 25,-1-24,-1-1,-24-1,0 2,0-1,-24 25,24 25,24-1,-24 2,25-26,0 0,0 0,-1 0,1 0,0-26,0 26,-25-24,24 24,1-25,0 0,0 25,-25-25,25 25,-25-24,0-1,0 0,-25 25,0 0,25 25,25-25,0 0,0 0,0 0,-1 25,1-25,0 0,0 0,-1 0,1 0,0 0,-25 24,25-24,-25 25,-25-25,0 25,0-25,1 25,-1-25,25 24,-25-24,0 0,1 0,24 26,-25-26,0 0,25-26</inkml:trace>
  <inkml:trace contextRef="#ctx0" brushRef="#br0" timeOffset="60551.1">6590 23061,'0'0,"-25"0,25-26</inkml:trace>
  <inkml:trace contextRef="#ctx0" brushRef="#br0" timeOffset="61170.71">7235 23160,'0'-25,"-25"25,25-25,-24 25,48 25,1 0,-25-1,25-24,0 25,-25 0,24-25,-24 25,25-1,0-24,-25 25,25 0,-1-25,-24 25,25-25,-25 24,25-24,0 26,-1-26,-24 25</inkml:trace>
  <inkml:trace contextRef="#ctx0" brushRef="#br0" timeOffset="61432.94">7235 23308,'25'-25,"0"25,-1 0,1 0,0-24,0 24,-1 0,1-25,0 25,0 0</inkml:trace>
  <inkml:trace contextRef="#ctx0" brushRef="#br0" timeOffset="61955.38">7657 23209,'-25'0,"0"25,0-25,25 25,0-1,-24-24,24 25,0 0,0 0,0-1,24-24,1 0,0 0,0 0,-25-24,24-1,1 25,-25-25,0 0,0 1,0-1,0 50,0-1,25-24,-25 25,25-25,-25 25,24-25,1 25,0-25,0 0,0 0</inkml:trace>
  <inkml:trace contextRef="#ctx0" brushRef="#br0" timeOffset="62387.5">7855 23259,'25'0,"-25"24,25-24,-25 25,0 0,25-25,-25 25,24-25,-24-25,25 0,-25 0,25 1,-25-1,25 25,-1-25,1 25,0 0,0 0,-25 25,24 0,-24-1,25-24,-25 25,26 0,-26 0,24-25</inkml:trace>
  <inkml:trace contextRef="#ctx0" brushRef="#br0" timeOffset="62930.98">8376 23209,'-25'0,"0"0,1 25,-1-25,25 25,0-1,0 1,0 0,25-25,-1 0,1 0,0 0,0 0,-1-25,1 25,0 0,0-25,-1 25,2-24,23 24,-49-25,25 25,0-25,0 25,-1-25,1 1,-25-1,0 0,-25 25,25-25,-24 25,-1 0,25 25,-25-25,0 25,1 0,24-1,-25-24,25 25,0 0,0 0,25-1,-1-24,-24 25,25-25,0 25,0-25,-1 0,1 0,0 0,0 0,-1 0,1 0</inkml:trace>
  <inkml:trace contextRef="#ctx0" brushRef="#br0" timeOffset="64098.59">9467 23110,'-25'0,"25"25,-24-25,24 25,-25-1,0 1,25 0,0 0,0-1,0 1,25-25,-25-25,25 25,-1 0,-24-24,25 24,-25-25,25 25,-25-25,0 0,-25 25,0 0,25 25,0 0,25-25,-25-25,25 25,0-25,-1 25,2-24,-1-1,-1 0,-24 0,25 25,-25-24,0-2,0 1,0 1,0-1,0 0,-25 25,25 25,0 0,0-1,0 1,0 1,0-2,0 1,0 0,0 0,0-1,0 1,25 0,-25 0,0-1,25 1,-25 0,0 0,25-1,-25 2,0-1,24-25,-24 24,25-24,-25 25,25-25,0 0,-25 25,24-25,1 0,-25-25,25 25,-50-25,0 25,1 0,24-24,-25 24,0 0,0-25,1 25,-1 0,0-26,0 26,1 0,24-24,24-1,1 25,0 0,-25-25,25 25,-1 0,1 0,0 0,0 0,-1-25,1 25,0 0</inkml:trace>
  <inkml:trace contextRef="#ctx0" brushRef="#br0" timeOffset="64679.62">10584 23184,'0'-24,"-26"24,26 24,0 1,0 0,0 0,26-1,-26 1,0 0,0 0,0-1,25 2,-25-1,0-1,0 1,0 0,24-25,-24 25,0-50</inkml:trace>
  <inkml:trace contextRef="#ctx0" brushRef="#br0" timeOffset="65275.51">10906 23110,'-25'0,"25"25,-25-25,25 25,0-1,0 1,0 0,-25-25,25 25,0-1,0 1,0 0,0 0,25-25,-25 24,25 2,0-1,0-25,0 0,0 0,-1 0,1 0,0 0,0 0,-25-25,24 25,1 0,-25-26,25 26,0 0,-1-24,-24-1,25 25,-25-25,0 0,0 1,0-1,0 0,-25 25,25-25,-24 1,-1-1,0 0,0 25,25-25,-24 25,-1-24,0 24,0 0,1 0,-1 0,0 0,0 24,0-24,0 0,25 25,-25-25,25 25</inkml:trace>
  <inkml:trace contextRef="#ctx0" brushRef="#br0" timeOffset="66452.58">11675 23160,'-25'-25,"1"25,-1 25,-1-25,2 24,-1-24,25 25,-25-25,25 25,-25-25,25 25,-24-25,24 24,0 1,0 0,24-25,-24 25,25-25,0 0,0 0,-1 0,2 0,-1 0,-25-25,24 25,-24-25,25 25,-25-25,25 25,-25-24,25 24,-25-25,0 50,24-25,-24 24,0 1,0 0,25-50,0 0,0 1,-1 24,-24-25,25 25,0 0,-25 25,0-1,0 1,-25-25,25 25,0-50,25 25,-25-25,25 25,-25-24,25 24,-25-25,25 25,0-25,-1 25,-24 25,25-25,-25 25,25-25,-25 24,25-24,-1 0,1 0,0 0,0 0,-1 0</inkml:trace>
  <inkml:trace contextRef="#ctx0" brushRef="#br0" timeOffset="68674.84">12618 22961,'0'0,"25"0,-25-25,24 25,1 0,-25 25,0 0,0-1,0 1,0 1,0-2,0 1,0 0,-25-25,25 25,0-1,25 1,0-25,0 0,-1 0,-24-25,25 25,0 0,-25-24,25-1,-25 0,0 0,0 1,0-2,-25 26,25 26,0-2,0 1,0 0,25-25,-1 0,1 0,0 0,0 0,0-25,0 25,0 0,-25-25,24 25,-24-24,0-2,0 1,0 1,0-1,0 0,-24 50,24 0,0-1,0 1,0 1,24-26,-24 24,0 1,0 0,0 0,25-25,-25 24,0 1,0 0,0 0,25-25,-25 24,0 1,25-25,-25-25,0 1,0-1,0 0,0 0,0 1,0-1,0 0,-25 0,25 1,0-2,0 1,0 1,0-1,0 0,25 0,-25 1,0-1,24 25,-24-25,25 25,0 0,0 0,-25 25,0 0,24-25,-24 24,0 1,-24 0,24 0,-25-25,25 24,-25-24,25 25,-25-25,1 26,-1-26,25 24,-25-24,0 0,25 25,-24-25</inkml:trace>
  <inkml:trace contextRef="#ctx0" brushRef="#br0" timeOffset="70315.7">13609 22738,'-24'0,"24"-25,-25 0,25 50,0 0,25-25,-25 25,0 0,0-1,0 1,0 0,0 0,0-1,24 1,-24 0,0 0,0-1,25 1,-25 1,0-2,0 1,26-25,-26 25,0-50,-26 25,26-25,0 1,0-2,0 1,0 1,0-1,0 0,0 0,0 1,0-1,0 0,0 0,0 1,0-1,0 0,0 0,0 0,0 0,0 0,0 1,0-1,-25 25,1 25,-1-1,0 1,25 0,-25-25,25 25,-24-25,24 25,-25 0,25 0,-25-25,25 24,25-48,0-1,-1 0,1 0,-25 0,25 25,-25-25,25 0,-25 1,24 24,-24-25,0 0,25 25,-25-25,26 25,-2 0,-24 25,25-25,-25 25,25-25,-25 25,25-1,-1 1,1 0,-25 0,25 0,0 0,-25 0,24-1,-24 1,25-25,0 25,-25 0,25-1,-25 1,25-25,-25 25,0 0</inkml:trace>
  <inkml:trace contextRef="#ctx0" brushRef="#br0" timeOffset="73010.72">12518 23532,'0'-25,"25"25,-25-25,25 25,-1 0,2 0,-1 0,-25 25,0 0,0-1,0 1,0 0,0 0,0-1,24-24,-24-24,25-1,0 0,-25 0,0 1,25 24,-25-25,0 0,0 50,0 0,0-1,24-24,-24 25,25-25,-25 25,25-25,0 0,-1 0,1 0,0 0,-25-25,0 0,0 1,0-1,25 25,-25-25,25 25,0 0,0 0,-25-25,24 25,-24 25,-24 0,-1 0,25-1,-25-24,25 25,0 0,25-25,0 0,-1 0,-24-25,25 0,-25 1,0-1,0 50,0-1,0 1,25-25,0 0,-1 0,-24-25,25 25,0 0,-25-24,25 24,-1 0,-24-25,25 25,-25-25,25 25,-25-25,25 25,-25-24,-25 24,0 0,50 0,0 0,-25 24,25-24,-25 25,25-25,-25 25,25-25,-1 25,1-25,0 24,0-24,-1 0,1 0</inkml:trace>
  <inkml:trace contextRef="#ctx0" brushRef="#br0" timeOffset="74011.12">13609 23283,'0'-24,"0"48,0 1,0 0,0 0,0-1,0 2,0-1,-24-25,-1 24,0-24,0 25,25 0,-24-25,24 25,24-25,1 0,-25-25,25 25,0 0,-25-25,24 25,-24-25,25 25,-50 25,25 0,25-25,1 0,-2-25,1 25,0 0,0 0,-1-25,1 25,0 0,0-24,-1 24,-24-25,25 25,-25-26,0 2,-25 24,1 0,24 24,0 2,24-26,1 0,-25 25,25-25,0 0,0 0,-25 24,-25-24,0 0,25 25,-25-25,0 0,1 0,24 25,-25-25,0 0,0 0,1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06:00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4 12287,'24'0,"1"0,0 0,0 0,-1 0,1 0,0 0,0 0,0 0,0-25,0 25,-1 0,1 0,0 0</inkml:trace>
  <inkml:trace contextRef="#ctx0" brushRef="#br0" timeOffset="523.7">3324 12212,'0'25,"25"-25,0 0,0 0,-1 0,1 0,0 0,0-25,-1 25,1 0,0 0,0 0,-1 0,1 0,1 0,-2 0</inkml:trace>
  <inkml:trace contextRef="#ctx0" brushRef="#br0" timeOffset="856.02">3820 12212,'25'0,"0"0,-1 0,1 25,0-25,0 0,-1 0,2 0,-1 0</inkml:trace>
  <inkml:trace contextRef="#ctx0" brushRef="#br0" timeOffset="1195.6">4192 12212,'25'0,"0"0,-1 0,1 0,0 0,0 0</inkml:trace>
  <inkml:trace contextRef="#ctx0" brushRef="#br0" timeOffset="1448.98">4440 12163,'25'0,"0"0,0 0,-1 0</inkml:trace>
  <inkml:trace contextRef="#ctx0" brushRef="#br0" timeOffset="2888.09">1439 12634,'0'25,"25"-25,-25 24,24 1,-24 0,25 0,-25 0,0 0,25 0,-25-1,0 1,25-25,-25 25,0 0,0-1,24 1,-24 0,0 0,25-25,-25 24,0-48,26-1,-26 0,0 0,0 1,24-1,-24 0,0 0,0 1,0-1,0 0,0 0,0 0,0 0,25 0,-25 1,0-1,0 0</inkml:trace>
  <inkml:trace contextRef="#ctx0" brushRef="#br0" timeOffset="3807.69">2010 12907,'0'-25,"0"50,0 0,0-1,0 1,24 0,-24 0,0-1,0 1,25 0,-25 0,25 0,-25 0,0 0,25-25,-25 24,0 1,24-25,-24 25,0 0</inkml:trace>
  <inkml:trace contextRef="#ctx0" brushRef="#br0" timeOffset="6852.05">4564 11121,'25'0,"0"0,-1 0</inkml:trace>
  <inkml:trace contextRef="#ctx0" brushRef="#br0" timeOffset="7560.33">4986 11096,'24'0,"2"0,-1 0,-1 0</inkml:trace>
  <inkml:trace contextRef="#ctx0" brushRef="#br0" timeOffset="8131.89">5408 11046,'25'0,"-1"0,1 0,0 0,0 0,-1 0</inkml:trace>
  <inkml:trace contextRef="#ctx0" brushRef="#br0" timeOffset="8660.63">5879 10997,'25'0,"-1"0,1 24,0-24,0 0,-1 0</inkml:trace>
  <inkml:trace contextRef="#ctx0" brushRef="#br0" timeOffset="12485.52">6300 11021,'0'25,"25"-25,0 0,0 0,0 0,0 0,0 0</inkml:trace>
  <inkml:trace contextRef="#ctx0" brushRef="#br0" timeOffset="13022.56">6723 10947,'-26'0,"52"0,-26 25,24-25</inkml:trace>
  <inkml:trace contextRef="#ctx0" brushRef="#br0" timeOffset="208795.57">397 13105,'25'0,"0"0,-1 0,-24-25,25 25,-25-25,0 1,25-1,-25 0,0 0,0 1,0-1,0 0,0 0,-25 25,25-24,0 48,0 1,0 0,0 0,0-1,25-24,-25 25,0 0,0 0,25-25,-25 24,0 1,0 0,0 0,24 0,-24 0,0 0,0-1,26-24,-26 25,0 0,25-25,-25 25,0-50,0 0,-25 0,25 1,0-1,0 0,0 0,-26 0,26 0,0 0,0 1,0-1,-24 25,24-25,0 0,0 1,0-1,0 0,0 0,24 1,-24-1,26 25,-1 0,-1 0,-24 25,25-25,-25 24,0 1,0 0,0 0,0-1,-25 1,1 0,24 0,-25-25,25 24,-26-24,2 0</inkml:trace>
  <inkml:trace contextRef="#ctx0" brushRef="#br0" timeOffset="209431.84">843 13205,'-24'0,"24"24,0 1,24 0,-24 0,0-1,25 1,-25 0,0 0,0-1,25-24,-25 26,0-1,25-25,-25 24</inkml:trace>
  <inkml:trace contextRef="#ctx0" brushRef="#br0" timeOffset="210027.6">1191 13279,'24'0,"-24"25,25-25,0 24,0 1,-25 0,0 0,25-25,-25 24,0 2,0-1,0-1,0 1,0 0,-25 0,25-1</inkml:trace>
  <inkml:trace contextRef="#ctx0" brushRef="#br0" timeOffset="-196459.58">7020 11046,'24'0,"2"0,-1 0,-1 0,-24-25,25 25,0 0,0 0,-1 0</inkml:trace>
  <inkml:trace contextRef="#ctx0" brushRef="#br0" timeOffset="-194127.48">3051 11319,'25'0,"0"0,0 0,-1 0,1 0,0 0,0 0,-25-25</inkml:trace>
  <inkml:trace contextRef="#ctx0" brushRef="#br0" timeOffset="-193727.85">3473 11270,'25'0,"-1"0,1 0,0 0,0 0</inkml:trace>
  <inkml:trace contextRef="#ctx0" brushRef="#br0" timeOffset="-193077.78">4167 11195,'25'0</inkml:trace>
  <inkml:trace contextRef="#ctx0" brushRef="#br0" timeOffset="-192627.47">4440 11171,'25'0,"0"0,0 0,-1 0,1 0</inkml:trace>
  <inkml:trace contextRef="#ctx0" brushRef="#br0" timeOffset="-191240.37">3399 11419,'0'25,"-25"-25,25 24,0 1,0 0,-25-25,25 25,0-1,0 1,0 0,-25-25,25-25,25 25,-25-25,0 1,0-1,25 0,-25 0,0 1,0-1,25 25,-1 0,-24 25,25-25,-25 24,25 1,0-25,-25 25,24-25,1 0,-25 25,25-25</inkml:trace>
  <inkml:trace contextRef="#ctx0" brushRef="#br0" timeOffset="-189371.85">3423 11518,'0'-25,"0"50,0 0,25-1,-25 1,0 0,0 0,25-1,-25 1,0 0,0 0,0 0,0 0,0 0,0-1,0 1,0 0,25-25,-25 25,0-1,0 1,0 0,0 0,24-25,-24 24,0 1,0 0,0 0,0 0,0 0,0 0,0-1,25-24,-50 0,25-24,-24 24,-1-25,0 25,25-25,-25 25,25-25,-24 25,24-25,0 50,24-25,-24 25,25-25,-25 25,25-25,0 0,-1 25,1-25,0 0,0 0,-25-25,0 0,24 25,-24-25,0 0,25 25,-25-25,26 0,-26 1,24 24,-24-25,0 0,25 25,-25-25,0 1,25 24,-25-25</inkml:trace>
  <inkml:trace contextRef="#ctx0" brushRef="#br0" timeOffset="-181513.77">1935 16553,'0'25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1:10.6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002 17752,'0'25,"0"-1,0 1,0 0,25-25,-25 25,25-1,-1-24,1 0,0 0,0 0,-25-24,24 24,-24-25,25 25,-25-25,0 0,0 1,0-1,0 0,0 0,0 1,0-1,0 0,0 0,0 1,0-2,0 52,0-2,0 1,0 0,0 0,26-1,-26 1,0 0,0 0,24-1,-24 1,0 0,0 0,25-1,-25 2,0-1,0-1,0 1,25 0,-25 0,0-1,0 1,25-25,-25 25,0 0,0-50,0 0,0 0,0 1,0-1,-25 25,25-25,0 0,-25 1,25-1,0-1,-25 2,25-1,0 0,0 0,-24 1,24-1,0 0,0 0,0 1,0-1,0 0,24 0,-24 1,25 24,0 0,-25 24,0 1,25 0,-25 0,0-1,0 1,0 0,-25-25,25 25,-25-25,25 24,-25-24,25 25,-24-25,-2 25,1-25</inkml:trace>
  <inkml:trace contextRef="#ctx0" brushRef="#br0" timeOffset="579.3">4721 18000,'-24'0,"24"25,0 0,0-1,0 1,24-25,-24 25,0 0,0-1,0 1,25-25,-25 25,0 0,0 0,0 0,0 0,0-1,25-24</inkml:trace>
  <inkml:trace contextRef="#ctx0" brushRef="#br0" timeOffset="1003.16">4870 17851,'0'-25,"25"25,0 0,0-25,0 25,-1-24,1 24,0 0,-25-25,25 25,-1 0,1 0,-25-25,25 25</inkml:trace>
  <inkml:trace contextRef="#ctx0" brushRef="#br0" timeOffset="1251.15">4970 17951,'0'0,"24"0,1 0,-25-25,25 25,0 0,-1-26,1 26,0-24,0 24,-1 0</inkml:trace>
  <inkml:trace contextRef="#ctx0" brushRef="#br0" timeOffset="1794.83">5540 17355,'0'25,"0"0,0-1,0 1,0 0,0 0,0-1,0 1,0 1,24-2,-24 1,0 0,26 0,-26-1,0 1,25-25,-25 25,0 0,0-1,24-24</inkml:trace>
  <inkml:trace contextRef="#ctx0" brushRef="#br0" timeOffset="3026.85">6011 17355,'0'25,"0"0,0-1,0 1,0 0,0 0,25-1,-25 1,25 1,-25-2,0 1,25-25,-25 25,0 0,24-1,-24 1,0 0,25-25,-25 25,0-50,-25 25,25-25,0 0,-24 1,24-1,0 0,0 0,24 1,1 24,0-26,0 26,-1 0,-24-25,25 25,-25 25,0 1,26-2,-26 1,0 0,0 0,0-1,-26-24,26 25,-25-25,1 25,-1-25,0 25,0-25,1 0,-1 0,25 24,-25-24,25-24</inkml:trace>
  <inkml:trace contextRef="#ctx0" brushRef="#br0" timeOffset="4123.16">6557 17429,'-25'0,"0"0,0 0,25 25,-24-25,24 25,-25-25,25 25,-25-25,25 24,0 1,-25-25,25 26,0-2,0 1,0 0,0 0,0-1,0 1,25-25,0 25,0-25,-1 0,-24-25,25 0,0 25,-25-24,0-1,25 25,-25-25,0 0,0 1,0-2,-25 1,25 1,-25 24,25 24,0 1,25-25,-25 26,25-26,-25 24,24-24,2 0,-1 0,-1 0,-24-24,25 24,-25-26,25 26,-25-25,0 1,25-1,-25 0,0 0,0 1,0-1,-25 25,25-25,-25 25,0 0,25 25,0 0,25-25,-25 24,25-24,-25 25,25 0,-25 0,0-1,24 1,-24 1,25-26,0 0,0 0,-1 0</inkml:trace>
  <inkml:trace contextRef="#ctx0" brushRef="#br0" timeOffset="4631.36">7127 17528,'0'0,"0"-24,25 24,0 0,-25 24,25-24,-25 25,0 1,0-2,0 1,0 0,0 0,0-1,-25 1,25 0,0 0,-25-25</inkml:trace>
  <inkml:trace contextRef="#ctx0" brushRef="#br0" timeOffset="6683.14">7847 17256,'0'25,"0"0,24-1,1 1,-25 0,25 0,-25-1,25-24,-25 25,25-25,-25 25,25-25,-25 25,25-25,-25 24,24-48,-24-1,0 0,0 0,25 25,-25-24,0-1,0 0,25 0,-25 1,0-1,0 0,0 0,0 0,0 0,0 0,0 1</inkml:trace>
  <inkml:trace contextRef="#ctx0" brushRef="#br0" timeOffset="7197.74">8368 17528,'0'25,"0"1,0-2,0 1,0 0,0 0,0-1,0 1,0 0,25-25,-25 25,0-1</inkml:trace>
  <inkml:trace contextRef="#ctx0" brushRef="#br0" timeOffset="7586.87">8566 17281,'25'0,"-1"0,2 0,-26-25,25 25,-1 0,-24-25,25 25,0 0,-25-25,25 25,-1 0,1 0,-25-25,25 25</inkml:trace>
  <inkml:trace contextRef="#ctx0" brushRef="#br0" timeOffset="7812.01">8690 17355,'25'0,"0"0,-25-25,25 25,-1 0,-24-24,25 24</inkml:trace>
  <inkml:trace contextRef="#ctx0" brushRef="#br0" timeOffset="9067.51">9211 17033,'0'-25,"25"25,-1 0,-24-25,25 25,0 0,-25-25,25 25,0 0,0-24,0 24,-1-25,1 25,-25-26</inkml:trace>
  <inkml:trace contextRef="#ctx0" brushRef="#br0" timeOffset="9598.76">9310 17206,'-25'0,"25"25,0-50,0 0,25 25,-25-25,0 1,0-1,25 25,-25-25,25 25,-25 25,25-25,-25 25,25-25,-25 24,24-24,-24 25,25-25,-25 25</inkml:trace>
  <inkml:trace contextRef="#ctx0" brushRef="#br0" timeOffset="10647.12">9385 17008,'-25'0,"0"0,25 25,0-1,0 1,0 0,-25-25,25 25,0-1,0-48,0-1,25 0,-25 0,0 50,25-25,-25 25,25 0</inkml:trace>
  <inkml:trace contextRef="#ctx0" brushRef="#br0" timeOffset="11498.41">9930 16784,'-25'0,"25"25,0 0,-24-25,24 25,0-1,0 2,0-1,0-1,0 1,0 0,0 0,0-1,0 1,0 0,0 0,0-1,0 1,0 0,24 0,-24 0,25-25,-25 25,25 0,0-1,-25 1,25-25,-25 25,25 0,0-25,-1 24,1-24,0 0,0 0,-1 0,1 0,0 0</inkml:trace>
  <inkml:trace contextRef="#ctx0" brushRef="#br0" timeOffset="12350.84">10055 16760,'0'24,"0"1,24-25,-24 25,0 0,0-1,25-24,-25 26,0-1,25-25,-25 24,-25-24,0 0,25 25,-24-25,24 25,0 0,0-1,0 1,24-25,1-25,-25 1,25 24,-25-25,0 0,25 25,-25-25,0 1,0-1,0-1,0 52,0-1,0-1,24-24,1 0,0 0,0 0</inkml:trace>
  <inkml:trace contextRef="#ctx0" brushRef="#br0" timeOffset="12683.28">10154 17181,'24'0,"1"0,-25-25,25 25,0 0,-25-24,24 24,1 0,-25-25,25 25,0-25,0 25,-25-25</inkml:trace>
  <inkml:trace contextRef="#ctx0" brushRef="#br0" timeOffset="13203.7">10302 17206,'0'-25,"25"25,0 0,-25 25,0 0,0 0,0 0,0 0,-25-25,25 24,0 1,-25-25,25 25,0 0,-25-25,50 0,0-25,0 25,0-25,0 0,0 25,-1 0,-24-24,25-1,0 25</inkml:trace>
  <inkml:trace contextRef="#ctx0" brushRef="#br0" timeOffset="13795.1">10228 16735,'25'0,"-1"0,1 25,0-1,0 1,0-25,-25 25,25 0,0-1,-25 2,24-1,1-1,-25 1,25 25,0-26,-25 1,24 0,-24 0,0 24,25-24,-25 0,0 0,0 0,0 24,0-24,0 0,0 0,0-1,-25 1,25 0,-24 0,24-1,-25-24</inkml:trace>
  <inkml:trace contextRef="#ctx0" brushRef="#br0" timeOffset="14559.17">10352 16611,'0'-25,"25"25,-25-24,25 24,0 0,-1 0,1 0,0 0,-25 24,0 1,0 0,0 0,-25-1,25 1,0 0,-25-25,25 25,-24-25,24 24,0-48,24 24,1 0,-25-25,25 25,0 0,-1-25,1 25,-25-25,25 25,0 0,-1-24,1 24</inkml:trace>
  <inkml:trace contextRef="#ctx0" brushRef="#br0" timeOffset="16822.79">9881 17033,'0'24,"-25"-24,25 25,-25-25,25 25,0 0,-25-25,25 24,-24 1,-1 0,25 0,-25-25,25 25,0 0</inkml:trace>
  <inkml:trace contextRef="#ctx0" brushRef="#br0" timeOffset="17091.9">9707 17132,'25'0,"0"0,0 0,-1-25,1 25,0 0,0 0,-1 0,1 0,0 0,0 0</inkml:trace>
  <inkml:trace contextRef="#ctx0" brushRef="#br0" timeOffset="17642.57">10947 16735,'0'25,"0"-1,-25-24,25 25,0 0,0 0,-24-25,24 24,0 2,-25-1,25-1,0 1,0 0,-25-25,25 25</inkml:trace>
  <inkml:trace contextRef="#ctx0" brushRef="#br0" timeOffset="17883.16">10823 16883,'25'26,"0"-26</inkml:trace>
  <inkml:trace contextRef="#ctx0" brushRef="#br0" timeOffset="17909.78">10922 16934</inkml:trace>
  <inkml:trace contextRef="#ctx0" brushRef="#br0" timeOffset="18615.12">11096 16536,'0'0,"0"26,0-2,0 1,0 0,0 0,25-25,-25 24,0 1,0 0,0 0,25-1,-25 1,0 0,0 0,0-1,0 2,25-1,-25-1,0 1,0-50,0 1,0-1,0-1,0 2,0-1,24 25,-24-25,0 0,25 25,-25-24,25 24,0-25,-1 50,1-1,-25 1,25-25,-25 25,25 0,-25-1,0 2,25-26,0 25</inkml:trace>
  <inkml:trace contextRef="#ctx0" brushRef="#br0" timeOffset="18910.7">11567 16735,'0'0,"0"25,0-1,0 1,0 0,25 0,-25-1,0 2,0-1,0-1,25 1,-25 0,0 0,0-1,25-24,-25 2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2:17.1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854 18794,'-24'0,"24"-25,-25 25,25 25,0 0,0-1,0 1,0 0,0 0,0-1,0 1,0 0,25-25,-25 25,0 0,0 0,0 0,0-1,0 1,0 0,24 0,-24-1,0 1,0 0,25-25,-25 25,0-1,0 1,0 1,25-26,-25 24,0 1,0 0,0 0,0-1,0 1,25-25,-25 25,0 0,0-1,0 1,0 0,0 0,0-50,-25 25,25-25,0 0,-25 25,25-24,-25 24,25-25,-24 0,24 0,-25 25,25-24,-25 24,25 24,25 1,-25 0,25-25,-25 25,24-1,-24 1,25 0,-25 0,0-1,25-24,-25 26,25-26,-1 0,-24-26,25 26,-25-24,25 24,-25-25,25 0,-1 0,-24 1,25-1,0 0,-25 0,25 1,-25-1,25 0,-25 0,0 1</inkml:trace>
  <inkml:trace contextRef="#ctx0" brushRef="#br0" timeOffset="1416.44">4763 20456,'25'0,"-25"25,25-25,-1 0,-24-25,25 25,-25-25,25 0,-25 1,25-2,-25 1,0 1,0-1,0 0,0 0,0 1,0-1,0 0,0 0,0 1,-25 24,25-25,-25 0,25 0,-25 25,25 25,25 0,-25 0,25-1,-25 1,25 0,-25 0,0-1,24 1,-24 0,0 0,25-1,-25 1,0 1,25-2,-25 1,0 0,25 0,-25-1,0 1,0 0,24 0,-24-1,0 1,0 0,0 0,0-50,0 0,-24 25,24-25,-25 1,25-1,-25 0,25 0,0 1,-25-1,25 0,-24 0,24 1,-25-2,25 1,0 1,-25-1,25 0,0 0,-25 1,25-1,0 0,0 0,0 1,25 24,-25-25,25 0,0 0,-1 25,1 0,0 25,-25 0,25 0,-25-1,0 1,0 0,0 0,0-1,0 1,0 0,0 0,0-1,-25-24,25 25,-25-25,25 26,-25-26,25 24</inkml:trace>
  <inkml:trace contextRef="#ctx0" brushRef="#br0" timeOffset="2065.27">5358 20530,'-25'0,"25"-25,-25 25,25-24,25 24,0-25,0 25,-1 0,2 0,-26 25,0-1,0 1,0 0,0 0,0-1,0 1,-26 0,26 0,-24-1,24 2,-25-1,0-1,25 1,-25-25,25 25,25-25,0-25,0 25,-1 0,2-25,-1 25,-1-24,1 24,0-25,0 25,-1 0</inkml:trace>
  <inkml:trace contextRef="#ctx0" brushRef="#br0" timeOffset="2436.09">5705 20382,'25'0,"0"-26,0 26,0 0,0-25,-1 25,-24-24,25 24,0 0,-25-25,25 25</inkml:trace>
  <inkml:trace contextRef="#ctx0" brushRef="#br0" timeOffset="2652.93">5755 20580,'25'0,"0"0,-25-25,25 25,-1 0,-24-25,25 25,0-25,0 25,-25-24,24 24,1-25,0 25,-25-25,25 25,-25-25,24 25</inkml:trace>
  <inkml:trace contextRef="#ctx0" brushRef="#br0" timeOffset="3185.73">6475 19860,'-25'0,"25"25,0 0,25-25,-25 25,0-1,0 1,24 0,-24 0,0 0,25 0,-25 0,25-1,-25 1,0 0,25 0,-25-1,0 1</inkml:trace>
  <inkml:trace contextRef="#ctx0" brushRef="#br0" timeOffset="3476.14">6697 19984,'0'0,"0"25,-24-25,24 25,24-25</inkml:trace>
  <inkml:trace contextRef="#ctx0" brushRef="#br0" timeOffset="4088.27">6970 19737,'0'0,"25"0,-50 0,25 24,-24-24,24 25,-25-25,0 0,25 25,0 0,0-1,0 1,0 0,0 0,0-1,0 1,25-25,-25 25,25-25,-1-25,1 0,0 25,-25-24,25 24,-1-25,1 25,0 0,0 0,-25 25,25-25,-25 24,25-24,-25 25,0 0,0 0,-25 0,0 0,0-25,25 25,-25-25,0 24,1-24,-1 0,25 25,-25-25,0 0</inkml:trace>
  <inkml:trace contextRef="#ctx0" brushRef="#br0" timeOffset="5156.09">7367 19662,'0'24,"25"-24,-25 26,25-26,-25 25,0-1,24-24,-24 25,25 0,-25 0,26-1,-26 1,0 0,24 0,-24-1,25 1,-25 0,0 0,25-25,-25 25,0-50,0 0,0 0,0 0,0 1,0-1,0 0,25 0,-25 1,24 24,-24-25,25 25,0 0,0 0,-1 0,-24 25,0-1,0 1,0 0,0 0,-24-1,-1 1,0 0,0 0,1-25,24 25,-25-25</inkml:trace>
  <inkml:trace contextRef="#ctx0" brushRef="#br0" timeOffset="5732.81">7839 19786,'0'25,"-25"0,25-1,-25 1,25 0,0 0,0-1,0 1,25 0,0-25,0 0,-25-25,24 25,-24-25,0 1,0-1,0 0,0 0,0 50,0 0,0 0,25-25,-25-25,25 25,-25-25,25 0,-1 1,-24-1,25 0,-25 0,25 25,0 0,-25 25,24-25,-24 25,0 0,25-25,-25 24,0 1,25-25,-25 25,25-25,-25 25,25-25,-25 24,25-24,0 0,-1 25,1-25,0-25</inkml:trace>
  <inkml:trace contextRef="#ctx0" brushRef="#br0" timeOffset="6640.76">8980 19339,'24'0,"-24"26,25-26,-25 24,25 1,0 0,-25 0,24-1,1-24,-25 25,25 0,0 0,0-1,-25 1,25-25,0 0,-25-25,0 1,0-1,0 0,0 0,0 1,0-1,0 0,0 0,0 1,0-2,0-23,-25 24,25 0,0 0,0 1,0-1,-25 0,25 0,0 1,25 48</inkml:trace>
  <inkml:trace contextRef="#ctx0" brushRef="#br0" timeOffset="7040.17">9475 19538,'0'-25,"25"25,-25-25,26 25,-26 25,24-25,-24 25,0 0,0-1,0 1,0 0,-24 0,24-1,-26 2,26-1,0-1,26-24,-2-24,1 24,0-25,0 25,-1-26,1 26,0-24,0 24</inkml:trace>
  <inkml:trace contextRef="#ctx0" brushRef="#br0" timeOffset="7332.61">9823 19314,'0'-24,"24"24,2 0,-1-25,-1 25,1 0,-25-25,25 25,0 0,-1-25,1 25</inkml:trace>
  <inkml:trace contextRef="#ctx0" brushRef="#br0" timeOffset="7528.05">9873 19439,'0'25,"25"-50,-1 25,-24-25,25 25,0 0,-25-25,25 25,-1 0</inkml:trace>
  <inkml:trace contextRef="#ctx0" brushRef="#br0" timeOffset="8512.08">10468 18967,'0'25,"0"0,0 0,24-25,-24 25,0 0,25-25,-25 24,0 1,26 0,-26 0,24-25,-24 24,25 1,0 0,-25 0,25-25,-25 24,0 1,24-25,-24-25,0 1,0-1,0 0,0 0,25 1,-25-26,0 25,0 1,0-1,0 0,0 0,0-25,0 25,0 1,0-1,0 0,0 0,0 1,0-1,0 50</inkml:trace>
  <inkml:trace contextRef="#ctx0" brushRef="#br0" timeOffset="9307.94">10964 19240,'0'25,"0"0,0-1,0 1,25-25,-25 26,0-2,25-24,-25 25,0 0,24-25,-24 25,0-1,25-24,-25 25,25 0</inkml:trace>
  <inkml:trace contextRef="#ctx0" brushRef="#br0" timeOffset="9884.34">11237 19017,'0'25,"25"-25,0 0,-25-25,24 25,1 0,0-25,0 25,-1 0,1-25,0 25,0 0,-25-25,24 25,1-24</inkml:trace>
  <inkml:trace contextRef="#ctx0" brushRef="#br0" timeOffset="10135.94">11336 19166,'25'0,"-25"-25,25 25,-1 0,-24-25,25 25,0 0,0-24,-1 24,1 0,-25-25,26 25,-2 0</inkml:trace>
  <inkml:trace contextRef="#ctx0" brushRef="#br0" timeOffset="14507.84">12304 18669,'-25'0,"0"0,25 26,-25-26,0 0,25 25,-25-25,25 24,-25-24,1 0,24 25,-25 0,25 0,0-1,0 1,0 0,0 0,0-1,0 1,0 0,25 0,-1 0,1-25,0 25,0-25,0-25,0 25,0-25,-1 25,1-25,0 25,-25-25,25 25,-25-25,24 25,-24-24,25-1,-25 0,0 0,-25 25,25 25,0 0,0 0,0-1,0 1,0 0,25-25,-25-25,25 25,0 0,-1-25,1 1,1-1,-26 0,-26 25,1 0,25-25,-24 25,24-24,24 24,1 0,1 0,-2 0,-24 24,25-24,-25 25,0 0,0 0,0-1,0-48,0-1,25 25,-25-25,0 0,25 1,-25-1,24 0,1 0,0 1,0 24,-25-25,0 50,24-25,-24 24,0 1,25-25,-25 25,0 0,25-25,-25 24,25-24,-25-24,24 24,-24-25,26 25,-26-25,0 0,0 1,0-1,0 50,25-1,-1-24,-24 25,25-25,0 0,0 25,-1-25,1 25,-25-1,0 1,-25-25,1 25,-1-25,0 0,0 25,1-25,-1 0,-1 0</inkml:trace>
  <inkml:trace contextRef="#ctx0" brushRef="#br0" timeOffset="14824.23">13171 18471,'0'-24,"0"48,0 1,0 0,25 0,-25-1,25 1,-25 0,0 0,25-1,-25 2,25-1,-25-1,0 1,25-25,0 25,-1-25</inkml:trace>
  <inkml:trace contextRef="#ctx0" brushRef="#br0" timeOffset="15016.37">13122 18695,'0'-26,"25"26,-1 0,-24-24,25 24,0 0,0 0,0-25,0 25,0 0,-1-25,1 25</inkml:trace>
  <inkml:trace contextRef="#ctx0" brushRef="#br0" timeOffset="15456.99">13543 18521,'-24'0,"-1"0,25 25,-25-1,25 1,-25-25,25 25,0 0,0-1,0 2,0-1,0-1,25-24,0-24,-25-1,25 25,-25-26,0 2,0-1,0 0,0 0,0 50,0 0,24-25,-24 25,25-25,1 24,-2-24,1 0,0 0</inkml:trace>
  <inkml:trace contextRef="#ctx0" brushRef="#br0" timeOffset="16179.94">13693 18546,'24'0,"1"24,-25 1,0 0,0 0,25-1,-25 2,0-52,25 26,-25-24,0-1,0 0,0 0,0 1,24 24,-24-25,0 50,25-25,-25 24,25-24,-25 25,25-25,-1 25,2-25,-1 0,-1 0,1-25,-25 0,25 25,-25-24,25-1,-25 0,0 0,0 1,0-1,0 0,0 0,0 1,-25-2,0 1,25 1,-25-1,25 0,-24 25,24 25,0 0,24-25,-24 24,0 1,25 1,0-2,-25 1,0 0,25-25,-25 25,24-1,1 1,-25 0,25-25,-25 25,25-25,-1 0,1 0,0 0</inkml:trace>
  <inkml:trace contextRef="#ctx0" brushRef="#br0" timeOffset="16380.09">13866 18447,'-25'0,"50"0,0 0,-25-25,24 25,2 0,-1 0,24-25,-24 25,0 0,24-25,-24 25</inkml:trace>
  <inkml:trace contextRef="#ctx0" brushRef="#br0" timeOffset="16523.79">14461 18273,'0'0,"0"-25</inkml:trace>
  <inkml:trace contextRef="#ctx0" brushRef="#br0" timeOffset="19243.66">6623 20828,'0'-25,"0"50,0 0,0-1,25-24,-25 25,25-25,-25 25,0 0,24-1,-24 1,0 0,25-25,-25 25,0 0,25-25,-25 25,0 0,0-1,25-24,-25 25,25 0,-25 0,0-1,25-24,-25 25,0 0,0 0,25-25,-25 24,0 1,0 1,24-26,-48 0,-1-26,0 26,0 0,25-25,-25 25,0 0,25-24,-25 24,25-25,-24 25,48 0,-24 25,25-25,-25 24,25-24,-25 25,25-25,-25 26,25-26,0 0,-25 24,25-24,-1 0,1 0,-25-24,25 24,-25-26,25 26,-25-25,24 25,-24-24,25 24,-25-25,25 0,0 0,-1 1,-24-1,25 25,-25-25,25 25,-25-25,0 50,-25-2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3:15.06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986 20315,'25'25,"-25"0,25-25,-25 25,24-25,2 0,-1 0,-1 0,1-25,-25 0,25 0,-25 0,0 0,0 1,0-1,0 0,0 0,-25 1,25-1,0 50,25-25,-25 24,0 1,0 0,25-25,-25 25,0-1,0 1,24 0,-24 0,0 0,25 0,-25 0,0-1,25 1,-25 0,0 0,25-1,-25 1,0 0,24-25,-48 0,24-25,0 0,-25 1,25-1,0 0,-25 0,25 1,-25-1,25 0,0 0,-24 0,24 0,0 0,-25 25,25-24,0-1,0 0,0 0,25 25,-25-24,0-1,24 25,-24-25,25 25,0 0,0 0,-25 25,24-25,-24 25,0-1,0 1,0 0,0 0,0-1,-24-24,24 25,0 0,-25-25,25 25,-25-25,0 25</inkml:trace>
  <inkml:trace contextRef="#ctx0" brushRef="#br0" timeOffset="687.37">6631 20390,'0'-25,"0"0,0 0,25 25,-25-25,25 25,-1 0,-24 25,25 0,-25 0,0 0,0 0,0-1,0 1,26-25,-26-25,24 25,1 0,0 0,0 0,-1 25,1 0,-25 0,0-1,0 1,0 0,0 0,0-1,-25 1,1 0,-1-25,25 25,-25-25,0 0,25 25,-24-25</inkml:trace>
  <inkml:trace contextRef="#ctx0" brushRef="#br0" timeOffset="1043.3">7077 20241,'26'0,"-1"-25,-1 25,-24-25,25 25,-25-25,25 25,0 0,-25-24,24 24,-24-25,25 25,0-25</inkml:trace>
  <inkml:trace contextRef="#ctx0" brushRef="#br0" timeOffset="1267.64">7152 20365,'25'0,"0"0,0-25,-1 25,-24-25,25 25,-25-25,25 25,0-25,-1 25,1-24</inkml:trace>
  <inkml:trace contextRef="#ctx0" brushRef="#br0" timeOffset="2335.94">7747 19943,'0'0,"0"25,25-25,-25-25,25 25,0-25,-25 0,25 25,-25-24,25-1,-25 0,0 0,0 1,24 24,-24-25,0 0,0 0,0 0,-24 0,24 0,-25 1,25-1,-25 0,25 0,-25 25,25 25,25 0,-25 0,25-1,0 1,-25 0,24 0,-24 0,25 25,-25-26,25 1,-25 0,25 0,-25-1,24 1,-24 0,0 0,25-1,-25 1,0 1,25-26,-25 24,25 1,-25-50,-25 25,25-24,-25-2,0 1,25 1,0-1,-24 25,24-25,-25 0,25 1,-25-1,25 0,-25 25,25-25,0 1,-24-1,24 0,0 0,0 0,0 0,24 25,-24-25,0 1,25 24,-25-25,25 25,0 0,-25-25,24 25,1 0,0 0,0 0,-25 25,24 0,-24-1,0 1,0 0,-24-25,24 25,0 0,-25-25,25 25,-25 0,25-1,-25-24,1 25,24 0,-25-25</inkml:trace>
  <inkml:trace contextRef="#ctx0" brushRef="#br0" timeOffset="3043.86">8467 19893,'-25'0,"0"0,25-24,25-1,0 25,-25-25,25 25,0 0,-25-25,24 25,1 25,0 0,-25 0,0-1,0 1,0 0,0 0,-25-1,25 1,-25 1,25-2,-24 1,24 0,-25 0,0-1,0 1,50-25,0 0,0 0,-25-25,24 25,1-24,0 24,0-25,-1 25,-24-25,25 25,0-25,0 25,-1-24,1 24,-25-26,25 26,-25-25,25 25</inkml:trace>
  <inkml:trace contextRef="#ctx0" brushRef="#br0" timeOffset="6487.67">9484 19720,'25'0,"-25"25,25 0,-25-1,0 1,24-25,-24 25,0 0,0-1,0 1,0 0,-24 0,24-1,-25 1,25 1,-25-26</inkml:trace>
  <inkml:trace contextRef="#ctx0" brushRef="#br0" timeOffset="7495.24">10128 19100,'0'0,"0"25,25-25,-25 24,26-24,-26 25,24-25,-24 25,25 0,-25-1,25-24,-25 25,25 0,-1 0,1 0,-25 0,25-25,-25 25,0-50,0 0,0 0,0 0,0 0,0 0,0 1,0-1,0-25,0 26,0-1,0 0,-25 0,25 1,0-2,0 1,0 1,0-1,0 0,-25 0,25 50</inkml:trace>
  <inkml:trace contextRef="#ctx0" brushRef="#br0" timeOffset="8711.76">10575 19323,'0'-25,"-24"25,24-25,0 0,24 1,1 24,-25 24,0 1,0 0,0 0,0 0,0 0,0-50,0 0,25 25,0 0,-1 0,-24 25,25-25,-25 25,0 0,0-1,0 1,-25 0,1-25,24 25,-25-25,0 24,0-24,1 25,-1-25,0 0,25-25</inkml:trace>
  <inkml:trace contextRef="#ctx0" brushRef="#br0" timeOffset="9087.25">10898 19125,'0'0,"0"24,25-24,-25-24,24 24,1 0,0-25,0 25,-1 0,-24-25,25 25,0 0,-25-25,25 25,-1 0</inkml:trace>
  <inkml:trace contextRef="#ctx0" brushRef="#br0" timeOffset="9300.72">10997 19224,'25'0,"-1"0,-24-25,25 25,0-25,0 25,-25-25,24 25,1 0</inkml:trace>
  <inkml:trace contextRef="#ctx0" brushRef="#br0" timeOffset="10703.89">11543 18678,'0'25,"25"-25,-25 25,24-25,-24 25,25-25,-25 24,25 1,-25 0,25 0,-1-1,-24 1,25-25,-25 25,25 0,-25-1,25-24,-25 25,24-25,-24-25,0 1,0-1,0 0,0 0,0 1,0-1,0 0,0 0,0 1,0-1,0 0,0 0,0 0,-24 0,-1 0,25 1,-25 24,25-25,0 50</inkml:trace>
  <inkml:trace contextRef="#ctx0" brushRef="#br0" timeOffset="11664.01">12039 18901,'0'25,"0"0,0-1,0 1,0 1,24-2,-24 1,0 0,0 0,25-25,-25 24,0 1,0 0,0 0,0-50</inkml:trace>
  <inkml:trace contextRef="#ctx0" brushRef="#br0" timeOffset="12495.23">12435 18728,'25'0,"0"0,0 0,-1-25,2 25,-1-25,-1 25,1 0,-25-25,25 25,0 0,-1-25,1 25,-25-25</inkml:trace>
  <inkml:trace contextRef="#ctx0" brushRef="#br0" timeOffset="12890.34">12534 18628,'0'25,"0"0,26-25,-26 25,25 0,-25 0,24-1,-24 1,25-25,-25 25,0 0,0-1,25-24</inkml:trace>
  <inkml:trace contextRef="#ctx0" brushRef="#br0" timeOffset="15063.95">13056 18306,'0'0,"24"0,-24-25,25 25,0 0,-25-25,25 25,-1 0,-24-25,25 25,1-24,-2 24,-24 24,0 1,0 0,-24-25,24 25,0 0,0 0,0 0,0-1,0 1,-26-25,26 25,0 0,0-1,0-48,0-1,0 0,0 0,0 1,0-1,0 0,0 0,26 25,-2 0,-24 25,25 0,0-25,-25 25,25-1,-1 1,1 0,-25 0,25-25,-25 24,25-24,-25 25,24-25</inkml:trace>
  <inkml:trace contextRef="#ctx0" brushRef="#br0" timeOffset="15706.82">13701 17958,'-25'0,"25"26,0-1,-25-25,25 24,0 1,0 0,0 0,0-1,0 1,0 0,0 0,0-1,0 1,0 0,0 0,25 0,-25 0,0 0,0-1,25 1,-25 0,24 0,-24-1,25 1,0 0,-25 0,25-25,-25 24,24 1,1-25,0 25,0-25,0 25,0-25,0 0,-1 0,1 0,0 0,0 0,-1 0</inkml:trace>
  <inkml:trace contextRef="#ctx0" brushRef="#br0" timeOffset="16506.95">13924 17835,'0'24,"25"1,-25 0,0 0,25-25,-25 24,0 2,0-1,24-25,-24 24,-24 1,-1 0,25 0,0-1,-25 1,25 0,0 0,0-1,0 1,25-25,-25 25,25-25,-1 0,-24-25,25 25,0-25,-25 1,25 24,-25-25,24 0,-24 0,0 1,0-1,0 0,0 0,-24 25,24-24,0 48,0 1,0 0,0 0,0-1,24 1,-24 0,25 0,0-25,0 0,-25-25,24 25</inkml:trace>
  <inkml:trace contextRef="#ctx0" brushRef="#br0" timeOffset="16791.3">13949 18430,'0'0,"25"0,-1 0,-24-25,25 25,0-24,0-1,-1 25,1-25,0 0,0 0,-1 25,1-25,1 25,-26-25,24 1,1 24,0-25,0 25</inkml:trace>
  <inkml:trace contextRef="#ctx0" brushRef="#br0" timeOffset="17204.59">14196 18430,'0'-25,"25"25,1-24,-2 24,-24-25,25 25,0 0,-25 25,0-1,0 1,0 0,-25 0,25-1,-25 1,1 0,24 0,-26-1,1 1,50-25,1-25,-2 25,-24-24,25 24,0-25,0 0,-1 25,1-25,0 25,-25-24,25 24,-1-25</inkml:trace>
  <inkml:trace contextRef="#ctx0" brushRef="#br0" timeOffset="17667.44">14048 17835,'0'24,"25"-24,-25 25,24-25,1 25,0-25,0 25,-1-1,1 2,1-1,-2-1,1 1,0 0,0 24,24 1,-24-1,0-24,-1 25,1 0,-25-1,25 1,0-1,-25-24,24 25,-24-26,26 26,-26-25,0 0,0 0,0 0,0-1,0 1,-26-25</inkml:trace>
  <inkml:trace contextRef="#ctx0" brushRef="#br0" timeOffset="18284.29">14122 17487,'0'-24,"25"-1,0 0,-1 25,1-25,1 25,-2 0,-24 25,0 0,25 0,-25-1,0 1,0 0,0 24,0-24,-25 0,25 0,0 0,-24-25,24 25,0 0,0-1,24-48,1-1,0 0,0 25,-1-25,1 25,0-25,0 0</inkml:trace>
  <inkml:trace contextRef="#ctx0" brushRef="#br0" timeOffset="19135.14">14742 17636,'-24'0,"24"-25,-25 25,25 25,0 0,25-25,-25 25,0 0,0 0,0-1,0 1,24-25,-24 25,0 0,0-1,0 1,0 0,25 0,-25-1,0 2,0-1,0-50,0-1,0 2,0-1,25 25,-25-25,0 0,25 1,-25-1,0 0,24 25,-24 25,0 0,25-1,-25 1,0 0,0 0,0-1,25-24,-25 26,0-1,0-1</inkml:trace>
  <inkml:trace contextRef="#ctx0" brushRef="#br0" timeOffset="19511.97">15015 17934,'0'-25,"25"0,0 25,0 0,-1 0,-24 25,0 0,0-1,0 2,0-1,0-1,0 1,-24 0,24 0,0-1,0-48,24 24,1 0,0-25,0 25,-1 0,-24-25,25 25,1-25,23 25,-49-24</inkml:trace>
  <inkml:trace contextRef="#ctx0" brushRef="#br0" timeOffset="23001.38">12262 10071,'0'24,"0"1,0 0,0 0,0 0,0 0,0 0,0-1,0 1,25 0,-25 0,0-1,0 1,0 0,0 0,25-1,-25 1,0 25,0-25,0 0,0 0,0-1,0 1,0 0,0 0,0-1,0 1,0-50,0 1,0-1,0 0,0 0,0 1,0-1,0 0,0 0,0 1,0-2,0 1,0 1,24 24,-24-25,25 25,-25-25,25 25,0 0,-1 0,1 25,0 0,-25-1,25 1,-25 1,0-2,0 1,0 0,24 0,-24-1,0 1,0 0,0 0,0-1,0 1,0 0</inkml:trace>
  <inkml:trace contextRef="#ctx0" brushRef="#br0" timeOffset="23301.19">12857 10518,'0'24,"0"1,0 0,0 0,0-1,-25-24,25 25,0 0,0 0,0-1,0 1,0 0,0 0,0 0,25 0,-25 0,0-1,25-24</inkml:trace>
  <inkml:trace contextRef="#ctx0" brushRef="#br0" timeOffset="23600.82">13130 10344,'25'0,"-1"0,1 0,1-25,-2 25,1 0,0 0,-25-25,25 25,-1 0</inkml:trace>
  <inkml:trace contextRef="#ctx0" brushRef="#br0" timeOffset="23804.96">13204 10518,'26'-26,"-2"26,1 0,0 0</inkml:trace>
  <inkml:trace contextRef="#ctx0" brushRef="#br0" timeOffset="24504.66">13701 10145,'0'-25,"0"0,24 25,1 0,-25-24,25 24,0 0,-1 0,1 0,-25 24,25-24,-25 25,0 0,0 0,0 0,0 0,0 0,0-1,-25 1,25 0,-25 0,25-1,-24 1,-1-25,25 25,-25 0,25-1,-25-24,25 25,-24 1,24-2,24-24,-24-24,25 24,0 0,-25-26,25 26,-1 0,1-25,0 25,0 0,0-24,0 24,0-25,-1 25,1 0,-25-25</inkml:trace>
  <inkml:trace contextRef="#ctx0" brushRef="#br0" timeOffset="25189.26">14296 10046,'0'-25,"-25"50,1-25,-2 0,1 25,1-25,-1 0,0 0,25 24,0 1,-25-25,25 25,0 0,0 0,0 0,0 0,25-25,0-25,0 25,-1-25,1 25,1 0,-2-25,1 25,0 25,-25 0,0 0,0-1,0 1,-25-25,0 25,1 0,-2-25,1 24,1-24,-1 25,0-25,0 0,1 25,-1-25</inkml:trace>
  <inkml:trace contextRef="#ctx0" brushRef="#br0" timeOffset="26204.7">14643 10046,'0'25,"-24"-25,24 24,-25-24,25 25,0 0,-26-25,26 25,0 0,0 0,0 0,0-1,0 1,26-25,-1 0,-1 0,-24-25,25 25,-25-24,25 24,-25-25,0 0,0 0,25 25,-25-25,0 0,24 25,1 0,-25 25,25-25,-25 25,0 0,0 0,0 0,0-50,0 0,0 0,25 0,-25 0,24 25,-24-25,25 25,0 0,0 0,-25 25,0 0,0 0,25-25,-25 25,0-50,0 0,0 0,25 25,-25-25,25 25,-1 0,1 25,0-25,-25 25,25-25</inkml:trace>
  <inkml:trace contextRef="#ctx0" brushRef="#br0" timeOffset="27276.68">12534 11584,'-24'0,"24"-25,0 50,0 0,0 0,0-1,24 1,-24 0,0 0,0-1,26 1,-26 0,0 0,25-1,-25 2,0 23,0-24,0 0,0 0,0-1,0 1,0 0,0 0,0-1,0-48,0-1,0 0,0 0,0 1,0-1,0 0,0 0,0 1,0-1,24 25,-24-26,25 26,0 0,0 0,-25 26,24-26,-24 25,25-1,-25 1,25 0,-25 0,0-1,0 1,0 0,0 0,0-1,0 1,0 0</inkml:trace>
  <inkml:trace contextRef="#ctx0" brushRef="#br0" timeOffset="27670.31">12882 11981,'0'0,"25"0,-25-25,25 25,0-25,-1 25,1 0,-25 25,0 0,0 0,0-1,0 1,0 0,-25 0,25-1,-24 1,24 0,-25 0,0 0,25 0,-25-25,25 25,25-25,-25-25,25 25,0 0,-1-25,1 0</inkml:trace>
  <inkml:trace contextRef="#ctx0" brushRef="#br0" timeOffset="28001.14">13353 11733,'-24'0,"48"0,1 0,0-25,0 25,-1-25,1 25,0-25,0 25,-1 0,2-24,-1 24</inkml:trace>
  <inkml:trace contextRef="#ctx0" brushRef="#br0" timeOffset="28741.44">13080 12254,'25'-25,"0"25,0 0,-25-25,24 25,1 0,1-25,-2 25,1 0,0 0,-25-25,25 25,-1 0</inkml:trace>
  <inkml:trace contextRef="#ctx0" brushRef="#br0" timeOffset="29725.4">13056 12353,'0'0,"24"0,1-25,0 25,0-25,-1 25,1-24,1 24,-52 0,1 0,1 24,-1-24,0 0,0 0,25 25,-24-25,48 0,-24-25,25 25,0 0,-25-24</inkml:trace>
  <inkml:trace contextRef="#ctx0" brushRef="#br0" timeOffset="31009.36">13105 12229,'0'0,"0"25,-25 0,1-1,-1-24,25 25,-25-25,0 0,25 25,-24-25,48-25,1 25,0 0,-25-25,25 25,-1-24,1 24,0 0,-25-25,25 25,-1-25,1 25,1 0,-26-25,24 25,-24 25,-24-25,-2 0,26 25,-25-25,1 0,-1 25</inkml:trace>
  <inkml:trace contextRef="#ctx0" brushRef="#br0" timeOffset="32757.8">12907 11981,'25'0,"0"0,-1 0,1 0,0 0,-25 25,0-1,0 1,0 0,0 0,0-1,0 1,-25-25,25 25,0 0,0 0,-25-25,25 25,-24-25,24 25,0-1,0 1,-25-25,25 25,0 0,-25-25,50 0,-25-25,25 25,-1 0,1-25,0 25,0-25,-1 25,1 0,-25-24,25 24</inkml:trace>
  <inkml:trace contextRef="#ctx0" brushRef="#br0" timeOffset="33969.11">13452 11956,'25'-25,"0"25,-25-24,25 24,-1 0,-24-25,26 25,-1-26,-1 26,1-24,0 24,0-25,-1 25,1-25,0 25</inkml:trace>
  <inkml:trace contextRef="#ctx0" brushRef="#br0" timeOffset="34449.1">14097 11410,'0'-25,"0"50,0 0,0 0,0-1,0 1,0 1,0-2,25 1,-25 0,0 0,0-1,0 1,0 0,0 0,25-25,-25 24,0 1</inkml:trace>
  <inkml:trace contextRef="#ctx0" brushRef="#br0" timeOffset="34857.04">14321 11311,'0'25,"0"0,0-1,0 1,-25 0,25 0,0-1,0 1,0 1,0-2,25-24,-25 25,0 0,25-25,-1 0,1 0,0 0,-25-25,25 25,-25-25,0 1,24-2,-24 1,0 1,0-1,0 0,-24 0,-1 1,0-1,0 0,1 0,-1 1,0 24,0 0</inkml:trace>
  <inkml:trace contextRef="#ctx0" brushRef="#br0" timeOffset="35745.08">14817 11336,'-25'0,"0"-25,0 25,25 25,-24-25,24 25,-25-25,25 24,0 1,0 0,0 0,0-1,0 1,25-25,-1 0,-24 26,25-26,0-26,0 26,-25-25,0 1,24-1,-24 0,25 25,-25-25,25 25,0 0,-25 25,0 0,0 0,25-1,-25-48,25 24,-25-25,0 0,25 25,-25-25,0 50,24-25,1 0,0 0,0 25,-1-25</inkml:trace>
  <inkml:trace contextRef="#ctx0" brushRef="#br0" timeOffset="35888.85">15338 11286</inkml:trace>
  <inkml:trace contextRef="#ctx0" brushRef="#br0" timeOffset="47585.45">7648 21034,'-25'0,"1"0,-1 0,25 26,-25-26,0 0,25 24,-24-24,24 25,-25-25,0 0,25 25,-25-25,25 25,-25-1,25 1,0 0,0 0,0-1,0 1,0 0,25-25,0 0,-25 25,25-25,0 24,-1-24,1 0,0 0,0 0,-1 0,1 0,0 0,0 0,-1 0,1 0</inkml:trace>
  <inkml:trace contextRef="#ctx0" brushRef="#br0" timeOffset="48376.89">7872 21060,'-25'0,"25"24,25 1,-25 0,24-25,-24 25,0-1,25-24,-25 25,0 0,25-25,-25 25,0-1,25 1,-25 0,-25-50,25 0,-25 1,0-1,25 0,-24 25,24-25,-25 25,25-24,-25 24,25-25,-25 25,25-25,0 0,0 1,25-2,0 26,-25-25,25 25,-1 0,-24 25,25-25,-25 26,0-2,-25-24,25 25,-24-25,24 25</inkml:trace>
  <inkml:trace contextRef="#ctx0" brushRef="#br0" timeOffset="50168.81">8169 21233,'25'0,"-25"-25,0 0,25 25,-25-24,25 24,-25-25,0 0,24 25,-24-25,0 1,0-2,0 1,0 1,0-1,0 0,-24 25,24-25,-25 25,25 25,-25-25,25 25,0 0,-25-25,50 24,0-24,0-24,-1 24,1 0,0 0,0 0,-25 24,24-24,-24 25,25-25,-25 26,25-26,0 0,0 0,0 0,0-26,-1 26,-24-25,25 25,-25-24,25-1,-25 0,25 25,-25-25,0 1,0-1,-25 25,0 0,25 25,0-1,-25-24,25 25,0 0,0 0,0-1,25-24,0 0,0 0,-1 0,-24-24,25 24,0-25,0 0,-1 0,1 1,-25-1,25 0,0 0,-25 1,25 24,-25-25,0 0,0 0,-25 25,0 25,0-25,0 25,1-25,24 25,-25-25,25 24,25-24,-1 0,1 0,0 25,0-25,-25 25,25-25,-25 25,0-1,0 1,25-25,-25-25,0 1,25 24,-25-25,24 25,-24-25,0 0,0 1,0-1,0 0,0 50,25-25,0 0,0 25,-1-25,-24 24,25-24,0 0,-25 25,0 0,0 0,-25-1,0-24,25 25,-24-25,-1 0</inkml:trace>
  <inkml:trace contextRef="#ctx0" brushRef="#br0" timeOffset="51185.3">9162 20712,'0'-25,"-25"25,25 25,25-25,-25 25,0 0,24-25,-24 25,25-1,0 1,0-25,-25 25,24-25,1 0,0 0,-25-25,25 25,-25-25,24 25,-24-24,0-1,25 25,-25-25,0 0,0 0,-25 25,25-25,-24 25,24-25,-25 25,25 25,25-25,-25 25,24 0,-24 0,25-25,-25 25,25-25,0 0,0 0,-25-25,0 0,25 25,-25-25,25 0,-25 0,24 25,-24 25,25-25,-25 25,25-25,0 0,-1 0,-24-25,25 25,-25-25,25 1,0-1,-25 0,24 0,-24 1,0-1,25 25,-25-25,0 0,-25 1,1 24,-1 0,25 24,-25 1,25 0,0 0,0-1,0 1,0 0,25 0,-25-1,25 1,-1-25,1 0,0 0,0-25</inkml:trace>
  <inkml:trace contextRef="#ctx0" brushRef="#br0" timeOffset="52477.43">9062 21407,'0'0,"0"-26,0 2,25 24,-25-25,24 0,-24 0,0 1,0-1,0 0,0 0,-24 25,24-24,-25 24,25 24,-25-24,50 0,0 0,-1 0,2 0,-1 25,-1-25,1 25,0 0,0-25,-25 24,24-24,1 0,0 0,0 0,-1-24,1 24,0-25,0 0,0 0,-25 1,25 24,-25-25,0 0,-25 25,0-25,0 25,25 25,0 0,0 0,0-1,0 1,25 0,0-25,0 0,0 0,-1 0,1 0,0 0,0-25,-1 25,1-25</inkml:trace>
  <inkml:trace contextRef="#ctx0" brushRef="#br0" timeOffset="53049.89">9707 21109,'-25'0,"25"-25,25 25,-25 25,25-25,-25 25,24-25,-24 25,25-25,-25 24,0 1,25-25,-25-25,0 1,0-1,0 0,25 25,-25-25,25 25,-25 25,25-25,-25 25,25-25,-25-25,24 25,-24-25,0 1,25 24,-25-26,25 1,-25 1,25 24,-1-25,-24 50,25-25,-25 24,25-24,-25 25,25 1,-1-26</inkml:trace>
  <inkml:trace contextRef="#ctx0" brushRef="#br0" timeOffset="54193.53">10278 20910,'-25'0,"0"0,0 0,25 25,-24-25,-2 25,26 0,0-1,0 1,0 1,26-26,-2-26,-24 1,0 1,0-1,25 50,0-1,0-24,-1 0,1 0,0-24,0 24,-25-25,24 25,-24-25,0 0,0 1,0-1,0 0,-24 25,24 25,0 0,24-1,-24 1,25-25,-25 25,25-25,0 0,-25-25,0 0,25 1,-25-1,25 0,-25 50,25-25,-25 25,0-50,24 25,-24-25,0 0,25 25,-25-24,25 24,0 0,-1 24,1-24,0 0,-25-24,25 24,-1-25,1 0,0 0,-25 0,25 25,-25-25,25 25,-25-25,0 1,25 48,0 1,-25 0,24-25,-24 25,0 0,0 0,0 0,-24-1,-1 1,0-25</inkml:trace>
  <inkml:trace contextRef="#ctx0" brushRef="#br0" timeOffset="54356.68">10501 20588,'0'0,"0"-25,0 0</inkml:trace>
  <inkml:trace contextRef="#ctx0" brushRef="#br0" timeOffset="55004.64">11592 20315,'0'0,"-24"0,24-25,-25 25,0 0,0 0,25 25,-25-25,25 25,-25 0,25 0,25-25,-25 25,25-1,0 1,0-25,0 25,-1-25,1 25,0-25,-25 24,0 1,-25-25,25 25,-25-25,1 0,24 25,-25-25,0 0</inkml:trace>
  <inkml:trace contextRef="#ctx0" brushRef="#br0" timeOffset="55481.53">11890 20265,'-25'0,"0"0,25 25,-25-25,0 0,25 25,-24 0,-1 0,25 0,-25 0,25-1,0 1,0 0,0 0,25-25,0 0,-1-25,-24 0,25 25,-25-25,25 25,-25-24,0-1,25 25,-25-25,0 0,0 0,0 50,0 0,25-25,-25 25,25 0,0-25,-1 24,1-24,0 0</inkml:trace>
  <inkml:trace contextRef="#ctx0" brushRef="#br0" timeOffset="56390.05">11989 20290,'0'-25,"0"1,25 24,0 0,-25 24,24 1,-24 0,0 0,0 0,0 0,0 0,0-50,25 25,-25-25,0 0,0 0,0 0,25 25,-25-25,25 1,-1 24,1 0,-25 24,0 1,0 0,0 0,0-50,0 0,26 0,-26 1,24 24,-24-25,0 50,25-25,0 24,0-24,-1-24,1 24,0-25,0 25,-25-25,24 0,-24 1,0-1,0 0,-24 25,-1 0,25 25,-25-25,25 25,-25-25,25 24,0 1,25 0,0-25,-25 25,25-25,-1 0,1 0,-25-25,25 25,0 0,-1-25,2 25,-26-25,25 25</inkml:trace>
  <inkml:trace contextRef="#ctx0" brushRef="#br0" timeOffset="56701.82">12336 19844,'0'-25,"0"0,25 25,0-24,0 24,-1 0,1 0,0 24,0-24,25 25,-25-25,-1 25,26 0,-25-25,-1 24,1 1,25 0,-26 24,1-24,-25 1,25 23,-25 1,0-1,0 1,0-1,-25 1,0 0,1 24,-1-24,-25 24,26-25,-1 1,-25 0,26-2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5:47:45.18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5851 10063 97 0,'-17'14'395'15,"-1"-4"-94"-15,1 9-100 0,-1-4-74 0,2 5-42 0,-2-6-24 16,9 6-12-16,-8-5-3 0,9-1 0 0,8-4-1 0,-9 4-3 16,9-3-2-16,-11-1-4 0,22-2-7 0,-11-1-2 15,9-4 1-15,-1 3 2 0,1-12 6 0,8 6 7 0,1-10 10 16,7 2 14-16,-7-7 19 0,8-1 13 0,-9 2 18 0,9 0 21 16,-8-1 19-16,-2 0 15 0,-5 0 17 0,-4 6 10 15,3-1 5-15,-3 0-4 0,-7 0-13 0,9 6-24 16,-18-2-25-16,9 6-25 0,-7-3-27 0,-3 6-25 0,-8-3-24 15,9 6-13-15,-7 3-12 0,-2-4-4 0,1 5-5 0,0 0-1 16,-1-1-2-16,10-3 0 0,-1 3-2 0,0-4-1 0,9 0-1 16,-9-5-3-16,9 5 0 0,9-5 0 0,-9 0 0 15,0 0 0-15,9 0 0 0,0-5 4 0,-1 5 1 16,1-10 3-16,0 5 1 0,8-5 2 0,-8 1 3 0,-1 5 5 0,1-7 2 16,-9 1 2-16,9 1 2 0,-9 3-3 0,9-3 1 15,-9 3-2-15,-9 2-1 0,9-6-4 0,0 6-4 0,-9-2-5 16,9 3-12-16,-9-3-33 0,9 0-81 0,0 6-97 15,-8-3-93-15,8 3-122 0,-9-7-203 0,9 3-106 0,0 4-40 16,-9 4-2-16</inkml:trace>
  <inkml:trace contextRef="#ctx0" brushRef="#br0" timeOffset="656.98">25902 10180 275 0,'0'-5'252'0,"0"0"-55"0,0 0-53 16,0 5-38-16,0-5-26 0,0 5-15 0,0 0-12 15,0 0-6-15,-7 0-4 0,7 0-5 0,0 0-3 0,0 0-5 16,0 0-2-16,-9 0-7 0,9 0-4 0,0 5-3 0,-9-5-1 16,9 5-2-16,0 0-4 0,-9 0-3 0,9 0 0 15,0 0-2-15,0-1 1 0,0 2-1 0,0-2-1 0,0 1-1 16,0 0 1-16,0-5 1 0,0 4-1 0,9-4 0 16,-9 0 0-16,9 0 1 0,0 0 2 0,-9-4 0 0,0 4 0 15,7-5 1-15,-7 0 1 0,9 1 1 0,-9-2 3 0,0 2 6 16,0-1 3-16,0 0 3 0,0 5 3 0,0-5 0 15,-9 0 0-15,9 0-3 0,-7 5-4 0,-2-5-9 0,9 5-15 16,-9-5-22-16,9 5-27 0,0-4-41 0,9 4-54 16,-9 0-80-16,9 0-142 0,7 0-69 0</inkml:trace>
  <inkml:trace contextRef="#ctx0" brushRef="#br0" timeOffset="1907.99">25964 10242 112 0,'0'-3'149'0,"0"3"-12"0,8 0-15 0,-8-5-14 16,0 5-15-16,0 0-11 0,0 0-10 0,0 0-9 0,0 0-6 15,0 0-2-15,0 0-3 0,0 0 0 0,0 0-1 16,0 5 1-16,-8-5 0 0,8 0 0 0,0 0 0 0,0 0-2 16,0 0 1-16,0 0 1 0,0 0-1 0,0 0 1 15,0 0-1-15,0 0-2 0,0 0-5 16,0 0-3-16,0 0-6 0,0 0-7 0,0 0-6 0,0 0-6 0,0 0-7 0,0 0-4 15,0 3-2-15,0-3-2 0,0 7-1 0,0-2 0 16,0-5-1-16,8 3 1 0,-8 7 1 0,0-4 3 16,10-2 8-16,-10 6 8 0,0 0 4 0,8-4 4 0,-8 3 7 15,9 0 6-15,-9 2 6 0,8-2 2 0,1 1 0 0,-9 0-2 16,9-1-3-16,-1 1-2 0,1 5-3 0,-9-6-6 0,9 5-1 16,-1 2-7-16,1-1-6 0,-9 0-5 0,9-2-1 15,-9 3-4-15,8-1-1 0,0-7-1 0,-8 8-1 16,10-2 0-16,-10 1 0 0,8 1 1 0,1-8-1 0,-9 7 2 15,10-5 0-15,-10 0 2 0,8 4 3 0,0-4 2 0,-8 0 5 16,9 0 7-16,0 3 6 0,-9-3 2 0,9 0 3 16,-1 5 0-16,-8-5-5 0,9 6-1 0,-9-3-5 0,9-3-6 15,-9 6-5-15,0-6-3 0,9 3-1 0,-9-3-3 16,0 0 0-16,0-2-2 0,8 3 1 0,-8-1-2 0,0 0-2 16,9 0-2-16,-9-6 2 0,8 6 1 0,-8-6 0 0,9 6 0 15,-9-4 0-15,8 3 0 0,-8-3 2 0,10 2-2 16,-10-2-2-16,0 4 0 0,8-4-2 0,-8 2 1 0,0-3 1 15,0 5-1-15,8-4 0 0,-8 4 2 0,0-7-1 0,0 3 1 16,0 3-4-16,0-4 2 0,10 0-1 0,-10 0 1 16,0 5 0-16,0-5 0 0,0-1 0 0,0 2-1 0,0-2 1 15,0 1 0-15,8 0 2 0,-8 5-3 0,0-6-1 16,0 6 1-16,8 1 1 0,-8-2 0 0,0 6-1 0,0-1 0 16,9-4-2-16,-9 5 1 0,0-6 0 0,0 6 0 0,0 0 0 15,0-5 1-15,0-1-1 0,0 1 1 0,0 0 2 16,0 0-3-16,0 0 0 0,0-6 0 0,9 1 0 15,-9 1 0-15,0-3 0 0,0 3-1 0,0-2-1 0,0 2 2 16,0-1 0-16,0-5 1 0,0 0-2 0,0 3 1 0,0 4 0 16,0-7 0-16,0 5 1 0,0-2 0 0,0 4-1 0,-9-7 1 15,9 3 0-15,0 3 0 0,0-2-1 0,0 2-1 16,0-6-1-16,0 4 1 0,-9 2 1 0,9-6-1 16,0 4 1-16,0-4-1 0,0 0 2 0,0 5 1 0,-8-5 0 15,8 0-1-15,-8 0-1 0,-2 0 1 0,10 0-1 0,-8 0 1 16,0 0-1-16,-2 0 0 0,2 0 0 0,-1 0 3 15,1 0-1-15,8 4 0 0,-9-4-1 0,1 0 1 0,8 0 0 16,-9-4 0-16,0 4 0 0,9 0-1 0,-9-5-1 0,9 1 2 16,-8-2 2-16,8 2 1 0,-9-2 3 0,0 2 2 15,9-5 2-15,-9 2 4 0,9 4 5 0,-8-9 2 0,8 9 1 16,-8-2 2-16,8-5 1 0,0 4 0 0,0 3-1 16,0-3-2-16,-10 1-1 0,10 5-2 0,0-4-3 0,0-2-3 15,0 2-1-15,0 4-3 0,10-5-2 0,-10 5-2 0,0-5-3 16,0 5-2-16,0-5-1 0,0 5-1 0,0 0-1 15,0-5 0-15,0 5-3 0,0 0 1 0,0 0-1 16,0 0-1-16,8 0 2 0,-8 0-3 0,0 0-1 16,0 5 0-16,8-5 0 0,-8 0 0 0,0 5-1 0,9 0 0 0,0-5-4 15,-9 5-2-15,9-1-3 0,-1 2-8 0,10-6-3 0,-9 4-3 16,-1 1-4-16,1 1-2 0,-1-6 1 0,9 0 3 16,-7 3 4-16,-2-3 6 0,0-3 8 0,2 3 2 15,-2-6 6-15,0 1 5 0,1 1 2 0,0-6 4 0,0 5 8 16,-1-5 11-16,1-5 16 0,0 6 20 0,-9-6 17 0,7 1 11 15,3-2 7-15,-10 3-1 0,0-3-2 0,0 2-13 16,8-7-21-16,-8 7-49 0,0 0-90 0,10-6-103 0,-1 1-116 16,-2-6-209-16,11-3-130 0,0-7-84 0,-1 5-44 15</inkml:trace>
  <inkml:trace contextRef="#ctx0" brushRef="#br0" timeOffset="6135.99">27197 9573 343 0,'0'-3'329'0,"0"3"-106"0,0-7-87 0,0 7-57 0,0-3-36 16,8 3-20-16,-8 0-9 0,0-5-5 0,0 5-4 0,0 0-4 16,0 0 1-1,0 0-1-15,0 0 0 0,0 0-1 0,0 0 0 0,0 0 0 0,0 0-1 0,10 0 1 0,-10 0-3 16,0 0 2-16,0 0 0 0,0 0 0 0,0 5 0 0,8-5 0 15,-8 0 1-15,0 0 4 0,0 0 4 0,0-5 5 16,9 5 6-16,-9-5 7 0,0 5 6 0,9-5 4 0,-9 0 4 16,8 0 2-16,-8 0 1 0,8 0 1 0,-8 2-1 15,0-4-3-15,9 2-2 0,-9 1-3 0,0 4-2 0,0-6-3 16,0 6-5-16,0-4-3 0,11 4-6 0,-11 0-3 0,0 0-3 31,0 0-3-31,0-5-3 0,0 5-1 0,0 0-2 0,0 0-1 0,0 0 0 0,0 0 0 0,0 0 1 0,0 0 2 16,0 0 0-1,0 0 3-15,0 0 1 0,0 0 1 0,0 0 2 16,0 0 0-16,0 0-2 0,0 0 3 0,7 0-1 0,-7 0 0 0,0 0 1 0,0 0 2 0,0 0 2 0,0 0 2 16,0 0 5-16,0 0 2 0,-7 0 2 0,7 0 2 15,0 5 1 1,0-5 0-16,0 0-1 0,0 0-3 0,0 0-3 0,0 0-4 0,0 0-4 0,0 0-2 0,0 0-4 0,0 4-2 31,0-4-3-31,0 0-1 0,0 6-1 0,0-6 0 0,0 0-2 0,-11 0 0 0,11 0-2 0,0 4-4 0,0-4-9 31,0 0-16-31,0 0-20 0,0 5-27 0,0-5-31 0,0 7-59 0,0-7-110 0,0 3-132 0,0-3-71 0,0 0-35 16</inkml:trace>
  <inkml:trace contextRef="#ctx0" brushRef="#br0" timeOffset="6826.11">27563 9466 145 0,'0'-5'463'15,"-10"1"-96"-15,10-2-110 0,0 6-87 0,0 0-52 16,0 0-28-16,-8-3-13 0,8 3-3 0,-9-6-2 0,9 6-2 16,-10 0-5-16,10-4-4 0,-7 4-7 0,7 0-2 0,-10 0-4 15,2 0-4-15,0 0-1 0,-2 0-2 0,2 4 0 16,-1-4 0-16,-9 6-3 0,10 3-4 0,-10-5 0 0,2 12 1 15,-2-2 2-15,1 1 3 0,0 4 3 0,-2 1 4 16,11 5 1-16,-9-1 3 0,-1 0-2 0,10 6-4 0,1-7-4 16,-4 2-4-16,2 1-6 0,1 2-6 0,8-8-5 0,-8 4-5 15,8 0-5-15,8-4-3 0,-8-1-3 0,8 1-1 16,-8-4-2-16,9-3 0 0,2 3 2 0,4-6 1 0,-6-7 4 16,9 3 7-16,-2-6 9 0,3 0 11 0,6-6 8 15,-7-3 12-15,7-6 11 0,1 0 7 0,1 0 5 0,-1-3 3 16,-1-3 0-16,-6 1 0 0,-1 2-2 0,-1-6-3 15,-1-1-6-15,2-5-6 0,-9 6-5 0,-1 0-7 0,2-5-7 16,-2 3-6-16,-8-2-9 0,8 4-7 0,-8-6-6 0,9 5-3 16,-9-3-5-16,0 7-1 0,9 3-2 0,-9-2-6 0,0 10 1 15,0-6 2-15,0 8 1 0,0 3-1 0,0 0-1 16,0 0-1-16,0 5-1 0,0 0 3 0,0 0-4 16,0 0-2-16,0 5-3 0,0 0 2 0,8 5-1 0,-8 0 0 15,0 9 4-15,9 1 1 0,-9-2 1 0,8 7 0 16,-8-1 2-16,10 6-1 0,-3-5 2 0,2-6-1 0,-9 4-3 15,9 3 1-15,10-3 0 0,-12-1 0 0,2-4-1 0,0 3 0 16,9-3-3-16,-10 2-3 0,-1-7-1 0,13 3-4 16,-12-6-3-16,9 5-4 0,-8-7-5 0,8-2 3 0,-8 4-10 15,8-6-9-15,0 2-10 0,-8-1-12 0,9-5-12 0,-1 0-22 16,-9 0-26-16,1-5-47 0,7-1-42 0,-5 2-35 16,-2-6-40-16,8-4-39 0,-9-1-60 0,1 0-95 0,-9-4-87 15,8-1-23-15</inkml:trace>
  <inkml:trace contextRef="#ctx0" brushRef="#br0" timeOffset="7154.19">28048 9125 474 0,'0'-5'485'0,"-8"5"-130"0,8-5-132 16,0 0-85-16,-10 5-53 0,10 0-33 0,0 0-20 15,0 5-11-15,0 0-6 0,-7 5-4 0,7-1 0 0,0 1-2 16,0 4-2-16,0 7 3 0,0-6 1 0,0 4 2 16,0 1 4-16,0 3 3 0,7 3 3 0,-7-3 2 0,0 2 4 15,10 3 3-15,-10 3 3 0,8-3 5 0,-8 1-1 0,9 7-4 16,-9-1-2-16,8-7-1 0,-8 6-5 0,10 0-4 16,-10-4-5-16,8 5-10 0,-8-8-1 0,8 3-1 15,-8 0 0-15,9-6-5 0,0-4 1 0,-9-2-2 0,9 3 0 16,-1-7-1-16,1 0 0 0,0-2 1 0,8-4-2 0,-8-3 1 15,-1 0-1-15,8 0-7 0,-5 1-16 0,5-12-22 0,2 1-28 16,0 0-34-16,-1 0-36 0,-9-3-51 0,10-8-74 16,-9 2-123-16,8-1-81 0,-17-1-32 0</inkml:trace>
  <inkml:trace contextRef="#ctx0" brushRef="#br0" timeOffset="7326.24">27978 9570 463 0,'0'0'454'0,"0"-7"-125"0,0 7-126 16,0-3-82-16,0 3-48 0,9-5-30 0,-9 0-17 0,16 0-7 15,-5 5-5-15,15-10-2 0,-9 5-3 0,9 0-2 16,0 2-9-16,0-9-12 0,0 8-21 0,7-6-27 0,-6 5-43 16,0 1-64-16,-1-2-118 0,0-4-103 0,-9 5-64 15</inkml:trace>
  <inkml:trace contextRef="#ctx0" brushRef="#br0" timeOffset="7936.49">28438 9481 318 0,'0'0'460'0,"0"-4"-119"15,0-2-128-15,10 6-88 0,-10-5-52 0,0 5-35 16,0 0-17-16,0 0-9 0,8 0-6 0,-8 0-1 0,9 5 0 16,0-5 0-16,-2 10 2 0,3-4 2 0,-10-2 3 0,9 5 2 15,0 6 7-15,0-5 0 0,-9 10 1 0,7-5 0 16,3-2 0-16,-10 8-2 0,8-3-2 0,-8 2-4 0,9 5-7 16,-9-5 0-16,0-1-1 0,8 1-2 0,-8-1-1 0,0 1 4 15,0-5 2-15,0-1 4 0,0-4 9 0,0-5 14 16,9 5 19-16,-9-10 24 0,0 5 33 0,0-5 34 0,0 4 36 15,0-4 25-15,9-4 10 0,-9-1-4 0,8-10-12 16,2 5-18-16,-2-9-26 0,9 4-32 0,-8-3-34 0,0-4-25 16,-1-1-13-16,10 3-11 0,-11 1-6 0,3-1-3 0,-2 1-7 15,1-1-6-15,1 4-7 0,-3 6-2 0,-7-3-4 0,10 3-1 16,-10 0-3-16,8 2-2 0,-8 1 0 0,0 2-2 16,0 1 0-16,0 4-3 0,0-6 0 0,8 2-3 15,-8 4-2-15,0 0-6 0,0 0-3 0,0 0-3 0,0 0-3 16,0 0-2-16,0 0-2 0,10 0-2 0,-10 0 1 0,8 0 4 15,-8 0 0-15,9 0 3 0,-1-5 1 0,2 5-1 16,-10 0-2-16,8-4-2 0,-8 4-5 0,8 0-7 0,2 0-5 16,-10 0-5-16,8 4-1 0,0-4 0 0,1 5 3 15,0-1 1-15,0 2 4 0,-1-2 5 0,1 1 7 0,8 2 2 16,1-4 5-16,-1 2 2 0,-9 0 3 0,10 0 2 0,0 0 4 16,-9-5 2-16,-1 5 3 0,2-5 1 0,-10 5 5 15,7-5 0-15,-7 5 5 0,9-5 2 0,-9 0 4 16,0 0 6-16,8 0 3 0,-8 0 5 0,0 0 2 0,0 0 0 15,10 0-4-15,-10 0 0 0,8 0-4 0,-8 0-6 0,9 0-6 16,-1-5-7-16,1 5-13 0,8 0-23 0,-8-5-34 0,0 5-42 16,-1 0-40-16,10-5-35 0,-9 5-27 0,-1 0-23 15,0-5-8-15,2 0 4 0,-3 5 18 0,-7-5 22 0,10 5 16 16,-10 0-2-16,0-5-23 0,0 2-47 0,0-4-82 0</inkml:trace>
  <inkml:trace contextRef="#ctx0" brushRef="#br0" timeOffset="8577.07">26406 9105 245 0,'0'-5'283'16,"0"-5"-74"-16,-7 1-56 0,7-1-45 0,0-5-25 0,0 5-15 15,-9 2-8-15,9-8-2 0,0 6-2 0,0 0 0 16,0 1 0-16,-10 3-1 0,10 3-3 0,0-8-1 0,0 7 0 16,-8-2-1-16,8 6-1 0,0-4 3 0,0-1 1 0,0 5 0 15,0 0-1-15,0 0-3 0,0 0-6 0,0 0-8 16,0 0-8-16,0 0-6 0,0 5-7 0,8-1-2 0,-8 6-2 16,10 1 3-16,-1-2 7 0,-2 10 7 0,4-5 5 15,-4 6 6-15,11 5 4 0,-10-1 4 0,1 1 4 0,9 4 1 16,-10 6 2-16,0-7 1 0,10 8-1 0,-9 3-2 0,-1-1-4 15,10 0-4-15,-10 1-5 0,2 1-4 0,-3-1-9 16,2-5-6-16,-1 6-5 0,2-6-3 0,7-5-4 0,-9 1-3 16,2-1-1-16,-2-5-1 0,1 0 1 0,0 1-2 15,-9-5 1-15,9-6-5 0,-1 1-15 0,-8 0-28 0,0-7-34 16,9 2-33-16,-9-4-33 0,9-2-29 0,-9 2-31 16,8-6-35-16,-8 0-47 0,0-6-59 0,0 2-98 0,0-6-41 15</inkml:trace>
  <inkml:trace contextRef="#ctx0" brushRef="#br0" timeOffset="8999.07">26320 8944 242 0,'0'-5'430'0,"0"5"-120"0,-9-4-121 15,9-2-76-15,9 2-41 0,-9-1-21 0,9 0-9 0,-9-5-8 16,8 5-2-16,10 0-1 0,-11-4-2 0,11 0 0 0,1-3 1 16,-12-2 1-16,11 4-1 0,0 1 4 0,-1-1 4 15,1 0 6-15,-2 0 4 0,2 1 2 0,-1-1-4 16,1 4 0-16,0-4-3 0,-2 2-1 0,12 3-5 0,-13-5-2 15,12 5-3-15,-1 0-4 0,0 0-2 0,-8 5-2 0,7 0-4 16,1 0-5-16,-8 0-1 0,8 5-1 0,-9 5-5 16,1 0 0-16,-1-1-1 0,0 1 0 0,1 4 1 0,-9-3 0 15,-1 3 1-15,0 6 1 0,-8-6 7 0,0 5 7 0,0 2 5 16,-8-2 7-16,0 1 8 0,-10 4 5 0,2 0 4 0,-11 0 2 16,1 1-3-16,-9 4-6 0,9-3-7 0,-9 2-6 15,1-3-8-15,8-1-7 0,-9 6-11 0,10-6-26 16,-12 0-45-16,20 0-52 0,-9 1-59 0,18-6-84 0,-1 6-174 15,9-5-112-15,0-2-64 0,9-2-16 0</inkml:trace>
  <inkml:trace contextRef="#ctx0" brushRef="#br0" timeOffset="9909.64">29732 9755 182 0,'-8'-5'420'0,"8"0"-93"0,0 0-101 16,0 5-73-16,-9-5-47 0,9 2-24 0,0 3-14 0,0-7-6 15,0 7-4-15,0 0-4 0,0-3-7 0,0 3-10 0,9 0-8 16,-9 0-8-16,0 0-6 0,8 0-2 0,-8 3-1 16,10-3 2-16,-10 7 8 0,8-4 9 0,0 2 6 0,2 5 5 15,-2 0 8-15,-8 3 7 0,9 3 5 0,-9-1 4 16,8 3 0-16,-8 8 4 0,0-3 0 0,-8 7-3 0,-1 1-5 15,1 2-8-15,-2-4-6 0,-6 5-6 16,-2 1-9-16,1-5-15 0,-1 3-33 0,0-4-46 0,2 1-53 0,-2-6-65 16,1-5-99-16,-1 2-188 0,10-3-97 0,-10-8-52 0</inkml:trace>
  <inkml:trace contextRef="#ctx0" brushRef="#br0" timeOffset="12269.88">28309 11993 51 0,'0'0'346'0,"0"-6"-64"16,0 6-59-16,8-4-58 15,-8 4-42-15,0 0-32 0,0 0-18 0,0-6-13 0,0 6-7 0,0 0-8 0,0 0-5 16,0 0-5-16,0-4-3 0,0 4-4 0,9 0-2 0,-9-6 0 16,0 6-1-16,0-4 3 0,0 4 5 0,9-5 4 15,-9-1 5-15,0 6 12 0,0-4 6 0,0-2 6 16,8-2 9-16,-8 2 8 0,0 2 9 0,9-6 5 0,-9 5 7 15,0 0 0-15,9 0 1 0,-9-4-3 0,0 4-7 0,8-5-10 16,1 0-12-16,-9-5-10 0,9 7-9 0,-1-8-11 0,10 1-7 16,-10 1-3-16,9-6-7 0,-7 6 1 0,7-7 0 15,-1 3-1-15,3-2-4 0,6-1 0 0,-7 8-2 0,8-7 0 16,1 2-3-16,-2-3-3 0,1 1-2 0,-1 0-1 0,2 7-1 16,8-7 0-16,0 1-1 0,-1-1-2 0,1-6 2 15,8 8 1-15,-8-5 2 0,7-3 5 0,3 7 3 0,-1-11 5 16,-1 5 1-16,1 2 4 0,-1-7 5 0,1 6 2 0,-1-6 3 15,1 5-1-15,-1 2-1 0,1-3-4 0,-1 3-4 16,9 4-3-16,-17-7-4 0,7 7-4 0,3 0-5 16,-12-1-6-16,3 0-2 0,-2 5-1 0,1 2-1 0,-9-3-1 15,0 6-2-15,1-3 1 0,-1 1-1 0,-8 4 2 0,-3 2-1 16,3-3 0-16,-9 3 2 0,0 2 0 0,0-2 0 0,-1 2 0 16,-8 4 2-16,0-6-1 0,0 6-2 0,0-4 0 15,0 0-3-15,-8 4 0 0,8 0-1 0,-9 0-5 16,-9 0-2-16,10 0 0 0,-10 0-1 0,1 0-1 0,-1 0 0 15,2 4 1-15,-2 0 1 0,0-4 3 0,1 6 1 0,9-6-1 16,-2 0 0-16,10 4-2 0,0-4-1 0,-8 0-4 16,8 0-1-16,0 0-3 0,0 6-1 0,8-6-4 0,-8 0 4 15,10 0 2-15,-2 0 1 0,9 0 9 0,-8 0-4 16,8 0 0-16,9 0 1 0,-8 0 1 0,-1 0 0 0,1 0-2 16,-1 0 1-16,1 0-8 0,-10 4-1 0,10-4-3 0,-10 6-3 15,0-6-7-15,-8 5-5 0,10 5-4 0,-10-6-6 16,0 0-1-16,-10 8 4 0,2 1-1 0,0-3-2 15,0 10-7-15,-10-5-20 0,0-1-27 0,1 1-31 0,-1 5-40 16,1-6-45-16,-1-4-56 0,2 0-90 0,-2-2-160 0,9-1-63 16,0 2-16-16</inkml:trace>
  <inkml:trace contextRef="#ctx0" brushRef="#br0" timeOffset="16643.42">30679 10355 249 0,'0'0'235'0,"0"0"-51"0,0 0-46 0,0 0-35 0,0 0-28 0,0 0-13 0,0-4-8 15,0 4-2-15,0 0 0 16,0-5 1-16,0 5 2 0,0-5 0 0,0 5 2 0,0-5-1 0,0 5 3 0,0-4 3 0,0 4 3 16,-8 0 7-16,8 0 5 0,0-6 5 0,0 6 2 0,0 0 4 15,0 0 0-15,0-5 0 0,0 5 2 0,0 0 2 16,0 0-1-16,0 0-5 0,0 0 2 0,0 0-1 16,0 0-2-16,0 0-5 15,0 0-7-15,0 0-14 0,0 0-10 0,0 0-6 16,0 5-12-16,0-5-12 0,0 0-10 0,0 6-3 0,0-2-6 15,0 6 7-15,0 5 5 0,0-1 8 0,8 6 9 16,-8 0 11-16,8 9 11 0,-8-6 8 0,10 13 8 0,-2-3-1 16,0 8 4-16,2-8-4 0,-2 11-6 0,1-1-8 15,-1 2-7-15,2 0-10 0,-2 3-9 0,0 0-6 0,2-5-8 0,-3 8-3 0,3-8-2 16,-1 6-1-16,-1-6-2 0,9 2-1 0,-7-6 1 0,-2 0-1 16,-8-1-2-16,8-2-1 0,1-3 0 0,-9 1 0 15,0-9 1-15,0-1 1 0,9 1-1 0,-9-5 3 16,0-7-1-16,0-2 4 0,-9-1 7 0,9 0 4 0,0-5 6 15,-9-2 5-15,1-3 5 0,0 6 1 0,-2-6 0 0,3 0 0 16,-11-6-4-16,-1 6-5 0,12-3-3 0,-19-7-4 0,8 5-1 16,1-5-2-16,-1-1-1 0,0-2 1 0,2-2 0 15,-2 5-1-15,1-10 0 0,8 5-2 0,1 1-2 0,-1-1 0 16,-1 5-3-16,2-4-2 0,8-1 0 0,-8 5-5 16,8 0-1-16,0 7 0 0,-9-7 1 0,9 10-1 0,0-5-1 15,0-2-1-15,0 7-3 0,0-3 3 0,0 6-2 16,9-3 1-16,-9 7 0 0,8-2 1 0,-8 5 1 0,8-1 1 15,2 5 0-15,-1 1 8 0,-1-5-1 0,1 4-3 0,8 1-4 16,-8-1-2-16,8 1 0 0,1 5-3 0,-10-10-1 0,10 5-11 16,-1-2 0-16,1-2 2 0,-2-1 1 0,1 0-1 15,2-5 0-15,-11-2 1 0,9-3 1 0,1 0 3 16,-1 0 2-16,1-3 12 0,-10-7-3 0,10 0 3 0,-1 0 6 16,0-6 7-16,-8-2 5 0,-1-2 5 0,2 1 2 0,-3-1 3 15,3 0 3-15,-10-4 1 0,8 0-3 0,-8 0-2 0,0-1-4 16,0 5-1-16,0-4-1 0,-8 4-12 0,8 1 0 15,-10 0-7-15,10 3-9 0,-7-3-17 0,-3 5-30 16,2-2-105-16,-1 7-129 0,-8 0-167 0,0-2-200 0,-1 7-116 16,1 4-64-16,-1 4-27 0</inkml:trace>
  <inkml:trace contextRef="#ctx0" brushRef="#br0" timeOffset="19145.7">31131 14659 160 0,'-8'-5'315'0,"8"5"-71"0,0 0-64 0,0 0-50 0,0 0-36 16,-10 0-21-16,10 0-13 0,0 0-5 15,0 0-1-15,0 0-3 0,0 0-1 0,-8 0-3 0,8 0 1 0,0 0 0 16,0 0 4-16,0 0 3 0,0 0 7 16,-8 0 4-16,8 0 8 0,0 0 3 0,0 0 7 0,0 0 1 0,0 0 3 0,0 0-1 15,0 0 2-15,0 0 0 0,-10-6 1 16,10 3 3-16,0-2 5 0,0 0 5 0,0 0 9 0,-8 0 11 15,-1-5 13-15,9-5 4 0,-8 5 2 0,-2-4-3 0,2-6-8 16,0 6-11-16,-2-11-15 0,3 5-18 0,-3-8-21 0,1-3-12 16,-9 3-7-16,11-7-8 0,-3-4-6 15,2 6-5-15,-1-11-2 0,1 5-5 0,-1-6-3 0,-8 1-5 0,7-4-6 16,2-1-1-16,0 0-5 0,-10-5 0 0,1 0 0 0,9-4 1 16,-9-1-1-16,-1 2-1 0,-8-8 0 0,8 7 0 0,-8-1 0 15,9 5 0-15,-9 1 1 0,0 4 1 0,8 4 3 16,-8 6 6-16,9 6 2 0,-1-1 2 0,1 9 2 0,-1 5 3 15,10 1-2-15,1 4-1 0,-13 0-3 0,12 5-3 0,-2 6-2 16,3-5-4-16,-2 3-2 0,9 6-5 0,-8 0 1 0,-2 0 0 16,2 6-1-16,0-2-2 0,8 5 0 0,-18 6 3 15,10 5-1-15,-1 4 0 0,0 0 0 0,-8 5-1 16,8 7-1-16,-8-3-1 0,8 6-1 0,-9 0-1 0,11-4 0 16,-2 3 0-16,-2-3 7 0,4-1-4 0,-2 0-2 0,0-9 0 15,9-2-1-15,-8 3 1 0,8-13 1 0,0 3-1 0,0-6-6 16,0-1 5-16,0-3 2 0,0-2 4 0,0-8 0 15,8-2-1-15,1-3 1 0,0-11 1 0,9-4 0 0,8-7-1 16,-9-7 3-16,9 4 0 0,0-6 1 0,0 1 1 16,-9 0-2-16,9 1 1 0,0-1-1 0,2 4-1 0,-3 2-2 15,0-1-1-15,-7 3-1 0,-1 7 2 0,0 0-2 0,1 4 2 16,-1 2 0-16,1 2-1 0,-10 6 2 0,10 0-2 16,-1 7 0-16,-9 3 0 0,10 0 2 0,7 3-1 0,-6 7 1 15,6 0 1-15,1 6 0 0,9 2 0 0,-9 7-1 0,17 4 0 16,-8 1 1-16,9-1-1 0,-1 5 3 0,1 5-9 15,-1 0-8-15,9 1-17 0,-10 2-42 0,3-2-81 0,-10-1-95 16,8-5-98-16,-17 1-130 0,9-1-174 0,-17 0-98 16,-2-10-42-16,2 5 10 0</inkml:trace>
  <inkml:trace contextRef="#ctx0" brushRef="#br0" timeOffset="26295.96">10724 12915 19 0,'-9'-5'394'0,"1"5"-125"0,8 0-111 0,-9 0-65 0,9-4-31 16,0 4-16-16,0-6-8 0,-9 6-6 0,9-3-2 31,0 3-4-31,0-6-2 0,0 6-4 0,0-4-1 0,0 4-1 0,0 0 1 0,0 0 6 0,9-6 5 0,-9 6 6 0,0 0 4 31,0 0 6-31,0 0 1 0,-9 0 1 0,9 0 0 16,0 0-2-16,0 0-4 0,0 0-5 0,0 0-6 0,-8 0-5 15,8 6-5-15,0-6-5 0,0 0-4 0,0 0-5 0,0 4-1 16,0-4-2-16,8 0-1 0,-8 6 2 0,0 3 7 16,9-5 6-16,8 11 6 0,-8 0 11 0,8 4 8 0,-8 1 9 15,17 5 9-15,-9 3 7 0,1 6 0 0,0 1-1 16,8 4 4-16,-9 0-2 0,9 4 0 0,-9-3-2 0,9 9-8 16,-8-5-4-16,-2 0-6 0,11-1-5 0,-10-4-6 0,11 6-8 15,-13-6-8-15,12 0-4 0,-11-5-3 0,3 1-3 16,-2-5-2-16,0 3-1 0,1-9-3 0,-2 6-2 0,2-11-2 15,0 6 0-15,-10-7 1 0,9 3-2 0,-7-3 0 0,-2-3-3 16,0 0-3-16,2 0-15 0,-10-5-25 0,7-1-36 16,-7 1-38-16,10-5-40 0,-10 0-51 0,9-10-69 0,-9 0-106 15,0-5-120-15,0-9-52 0,0-1-9 0</inkml:trace>
  <inkml:trace contextRef="#ctx0" brushRef="#br0" timeOffset="26702.44">10672 13028 166 0,'-9'-6'379'0,"1"2"-111"0,8-1-97 16,-8 1-58-16,-2-1-35 0,10-5-24 0,0 5-12 15,0-5-7-15,0 0-4 0,10 0-4 0,-2 0-5 0,0-4-4 16,10-1 0-16,-1 1 0 0,0-1-1 0,0 0 0 16,9 0 0-16,-8 2-2 0,8-3 2 0,1 2 0 0,7-1-1 15,1-1 2-15,-9 3 2 0,9-2 0 0,-1 5 0 0,0-1 1 16,10 3-1-16,-10 3-1 0,2 0 2 0,-1 5-3 15,7 0-1-15,-7 5-3 0,-9 0 0 0,10 3 0 16,-11 3-1-16,-7 4 0 0,-1 4 0 0,1 1 3 0,-10 5 0 16,-8 5 2-16,0-1 1 0,-8 4 0 0,-10 2 0 0,1 4-3 15,-8-1-3-15,-2 6-6 0,-8 0 0 0,9 1-1 0,-17-6-3 16,17 5-2-16,-9-5-2 0,9-1-1 0,-9-3-10 16,9-6-15-16,8 4-31 0,1-7-47 0,9-7-83 15,-1-5-158-15,0 2-97 0,9-12-59 0</inkml:trace>
  <inkml:trace contextRef="#ctx0" brushRef="#br0" timeOffset="27268.9">12218 13545 392 0,'-10'-3'308'0,"10"3"-90"16,0-7-70-16,-8 7-43 0,8-5-21 0,0 5-9 15,-7 0-6-15,7-4-5 0,-10 4-5 0,10 0-10 16,-10 4-5-16,-6-4-7 0,7 12-7 0,0-4-7 0,-8 7-3 15,0 0-2-15,-9 4 2 0,-1 6 2 0,10-1 5 0,-9 5 2 16,-1 0 6-16,2 1 8 0,-1 4 5 0,9-4 2 0,-9-1 2 16,8 6-2-16,9-12-4 0,1 6-5 0,0 1-7 15,-2-6-7-15,10 1-10 0,0-1-5 0,10 1-5 16,-2-1-3-16,-8-9-1 0,17-1-3 0,-8 2 1 0,8-7 1 16,1-5-1-16,-1-4 1 0,9 0-1 0,-8-4 2 0,-2-5-1 15,11-1 0-15,-1-10 0 0,0 1 0 0,-9-7 0 16,9 2-1-16,-8 0-1 0,8-5 0 0,-18-1 5 0,10 2 4 15,-8-2 4-15,-3-1 10 0,1 8 17 0,-8 4 17 16,10-1 14-16,-20 0 14 0,10 5 10 0,0 6 4 0,0-1 0 16,-8 0-5-16,8 5-13 0,-7 5-15 0,7-5-14 0,-10 5-16 15,10 0-11-15,0 0-8 0,-10 5-7 0,10 0-5 16,0 5-2-16,-8 6-1 0,8-6-2 0,8 3 1 0,-8 7 0 16,10-5-1-16,-10 4 1 0,10-4 0 0,-3 3-1 0,1-3 1 15,10 5 0-15,-9-4 0 0,7 2-1 0,3-3-2 16,-1 1-10-16,-1-7-14 0,0 5-24 0,0 1-31 0,-8-5-35 15,9 0-40-15,7-6-38 0,-7 1-39 0,-2 1-51 16,11-6-65-16,0-6-117 0,-10-3-65 0,-1-1-22 0</inkml:trace>
  <inkml:trace contextRef="#ctx0" brushRef="#br0" timeOffset="27644.49">12583 13642 385 0,'-10'0'433'16,"2"0"-145"-16,0 6-119 0,-2-2-72 0,2 2-41 0,8-2-25 0,-9 7-13 16,9-3-6-16,0 8-4 0,0-2-1 0,9 1-2 15,-9 4 0-15,8 1-2 0,2 0-1 0,-2-1-1 0,0-4 2 16,-8 4-1-16,18 1-1 0,-9-5 1 0,-1-1-2 0,10 5 2 16,-10-9-1-16,2 0 0 0,6 0-1 0,-6 0 1 0,-2-4 2 15,2-3 2-15,-3 3 4 0,1-6 2 0,2 0 5 16,-2 0 3-16,1-6 3 0,0 3 5 0,0-7 1 0,-1-1 0 15,2 1 0-15,-2-5 0 0,0 0 5 0,-8-3 4 16,8 3 10-16,-8-1 5 0,10 3 7 0,-10-2 5 0,8 5 7 16,1-4 3-16,-9 4 1 0,8 0-3 0,1 0-9 15,-9 2-9-15,0 1-6 0,8 4-6 0,1 3-5 0,0-6-5 16,0 6-6-16,-1 6-2 0,1-3-3 0,9 4-1 16,-2-4-2-16,-6 7-4 0,7 0-2 0,0 0-3 0,1-2-3 15,-1 8-1-15,1-6-4 0,-1 0 0 0,0 3 1 0,0-3 0 16,1 2-1-16,-1-3 0 0,1 1-1 0,-1-2 1 15,0-2-3-15,1-6-12 0,-1 6-21 0,-8-6-28 0,8-6-35 16,1 0-35-16,-1 2-43 0,0-10-62 0,0-7-89 0,1-2-150 16,-10-2-62-16,0-4-16 0</inkml:trace>
  <inkml:trace contextRef="#ctx0" brushRef="#br0" timeOffset="27786.08">12573 13199 88 0,'-43'0'577'0,"9"-6"4"15,-2 6-190-15,11 0-144 0,7 0-82 0,1 0-62 16,8 0-37-16,0 0-20 0,9 0-14 0,0 6-21 16,9-1-35-16,9 0-51 0,8 0-74 0,-1 0-139 0,1-2-134 15,10 7-88-15,-11-4-55 0</inkml:trace>
  <inkml:trace contextRef="#ctx0" brushRef="#br0" timeOffset="31952.92">9604 15636 118 0,'8'-5'168'0,"-8"0"-27"0,0 5-26 0,0-5-23 0,0 0-19 0,0 0-18 0,0 5-12 0,0-4-7 0,0-2-5 31,0 6-5-31,0-4 0 0,0 4-3 0,0-6-3 0,0 6-3 16,0 0-4-16,9 0-3 0,-9-4-2 0,0 4 2 0,0 0 1 15,0 0 5-15,0 0 5 0,0-4 5 0,0 4 4 0,0 0 5 16,0-6 1-16,0 6 3 0,0 0 0 0,0-5-1 16,0 5-2-16,0 0-3 0,0 0-2 0,0-4-1 15,0 4-2-15,0 0-3 0,0 0-2 0,0 0-3 16,0 0-1-16,0 0 0 0,0 0-4 0,0 0-2 0,0 0 0 0,0 0-1 15,0 0 0-15,0 0-1 0,0 0-1 0,0 0 1 16,0 0-1-16,0 0-1 0,0 0-1 0,0 0 0 0,0 0-2 16,0 0-1-16,0 0-1 0,0 0-2 0,0 0 0 0,-9 0-2 15,9 0 0-15,0 0 0 0,0 0 0 0,0 0 0 0,0 4-1 16,0-4 0-16,0 0-5 0,-8 5-7 0,8-5-17 16,-9 6-28-16,9-2-54 0,-9 0-87 0,-8 2-162 0,8-2-88 15,-8 6-40-15</inkml:trace>
  <inkml:trace contextRef="#ctx0" brushRef="#br0" timeOffset="44671.17">10290 15191 245 0,'-9'-5'383'0,"9"5"-108"16,0-5-98-16,0 5-60 0,0-4-38 0,0 4-20 0,0 0-15 16,-8 0-7-16,8 0-3 0,0 0 1 0,0 4 1 15,0-4 4-15,-10 10 2 0,2-4 5 0,0 8 11 16,-10 5 7-16,1 1 10 0,-1 5 2 0,-16 4 2 0,6 9 2 15,-5-3 2-15,-10 9 5 0,-1 5 8 0,-8 0 2 0,0 4 7 16,-9 1 8-16,9 5 12 0,-1 0 8 0,-7-2 7 0,8 4 0 16,0-9-7-16,9 2-7 0,-1 1-7 0,1-12-15 15,8 1-16-15,8-6-13 0,2 1-15 0,-2-9-18 0,19-6-12 16,-10-3-10-16,18-2-7 0,0-4-6 0,10-1-1 16,6 0-3-16,2 1 4 0,16-6 0 0,-7-3 0 0,16 4 0 15,1-5 0-15,7 0 0 0,2-5-4 0,8 0 2 16,0-5-1-16,-1 0-2 0,10-5 0 0,-1-5 0 0,1 6-4 15,-1-6 0-15,9-4 3 0,0-2-3 0,0 8 2 0,2-8-1 16,-3 3 1-16,1 2-1 0,-2 2 1 0,-4-2-1 0,-3 3-3 16,-8-3 4-16,-9 6-4 0,0-4-3 0,-8 5 0 15,-18 4 0-15,8-5 1 0,-17 5 3 0,1 0 5 16,-1 5-2-16,-8-10 6 0,-9 5 7 0,-9-4 3 0,9-1 4 16,-17-5 4-16,-1-3 4 0,-7-2 2 0,-1 0-1 0,0-4 1 15,-9-1-4-15,9-4 0 0,-9 4-3 0,1-3-2 0,-2-3-5 16,1 3-1-16,1-3-3 0,-1 3-2 0,1 4-1 15,6-6-1-15,-5 2-1 0,6 2-3 0,1-3-1 16,0 4-4-16,1 1 1 0,-1 0-4 0,8 4-6 0,-8 1-11 16,9 4-21-16,7 5-46 0,-5-5-76 0,5 6-80 0,10 3-66 15,0 2-61-15,10-1-75 0,5 0-126 0,12 5-93 16,-9-5-28-16,16 5 30 0</inkml:trace>
  <inkml:trace contextRef="#ctx0" brushRef="#br0" timeOffset="45108.74">11228 15275 272 0,'-10'-15'537'16,"2"5"-117"-16,8 5-154 0,-8 0-83 0,8-5-41 0,0 6-15 15,0 4-6-15,-10-6-5 0,10 2-9 0,0 4-11 16,0 0-12-16,0 0-19 0,0 0-19 0,0 4-18 0,10 2-10 15,-10-2 2-15,0 6 8 0,8 0 7 0,0 9 8 0,2 2 6 16,-2 3 4-16,1 0 4 0,9 10 9 0,-10 1 4 16,10-2 3-16,-1 6 4 0,10 1 2 0,-10 3 5 0,8 2-1 15,-7 3-2-15,8-3-11 0,0-1-12 0,9 5-12 16,-10-6-13-16,1 1-13 0,10-5-7 0,-1-4-4 0,-9-2-4 16,8-4-5-16,-8 1 0 0,-1-1 0 0,10-9 0 0,-10 5 2 15,12-10-1-15,-12-2 3 0,1-2 3 0,9-1 0 16,-9-10 3-16,9 0-7 0,-10 0 5 0,2-10 7 0,-1-1 8 15,1-2 9-15,-2-7 10 0,-7-5 11 0,8-3 6 16,-18-3 15-16,10-7 1 0,-18-1 0 0,8-1-2 0,-8-4-6 16,0-5-8-16,-8 5-7 0,-1-4-4 0,-8-1-6 0,-1-5-7 15,-8 5-6-15,9 1-3 0,-9-2-4 0,0 1-2 16,-1 6-5-16,0-2-4 0,3 7-4 0,-2 3-2 0,0 6-1 16,8 0-6-16,1 4-6 0,-1 7-11 0,1 2-14 15,9 2-29-15,-1 5-61 0,9 2-85 0,-8 4-83 0,16-2-66 16,-8 5-72-16,9 0-100 0,16 0-163 0,-7 5-64 0,-1-2 14 15</inkml:trace>
  <inkml:trace contextRef="#ctx0" brushRef="#br0" timeOffset="45515.56">12842 15338 142 0,'-25'4'478'0,"8"6"-129"0,-1-4-139 0,10-2-80 16,-10 2-43-16,10-2-21 0,-1 1-12 0,0-1-5 15,0-4-4-15,9 6-6 0,-8-2-6 0,8-4-7 0,0 6-6 16,0-2-5-16,0 2-2 0,0-2 1 0,8 1 6 0,-8 0 9 15,9 0 7-15,0-5 6 0,0 4 7 0,9 2 7 16,-2-2 8-16,2-4 13 0,-1 0 11 0,8 5 4 0,2-5 0 16,-1-5 2-16,9 5-2 0,-8-4-5 0,7-2-5 15,0 2-7-15,9-6-8 0,-8 5 1 0,0-5 5 0,0 0 8 16,0-4 4-16,8 5 6 0,-9-1 1 0,-8-6-5 0,9 6-7 16,-9 2-10-16,-1-2-14 0,3 5-13 0,-12 0-10 15,2-6-13-15,0 8-8 0,-10 3-3 0,1-6-6 0,-1 2-6 16,2 4-10-16,-2 0-26 0,0 0-36 0,2-5-47 15,-10 5-49-15,0 0-49 0,0 0-47 0,0 0-59 0,-10 5-77 16,2-5-116-16,-10 4-73 0,1 5-16 0</inkml:trace>
  <inkml:trace contextRef="#ctx0" brushRef="#br0" timeOffset="45672.14">12912 15626 249 0,'-8'5'480'0,"-1"0"-140"0,0 5-135 0,9-4-80 0,0-3-47 16,0 7-27-16,9-5-10 0,0 5-3 0,-1-5 1 15,0 0 2-15,19 0 1 0,-10-5 2 0,10 0 2 0,-1 0 1 16,8-5 1-16,1 0 2 0,0-5-1 0,-1 0-1 0,10-3-2 16,0-3-6-16,-10 1-7 0,8 1-11 0,11-6-26 15,-10 5-36-15,1-5-51 0,9-3-86 0,-10 3-175 0,1-4-108 16,0 4-69-16</inkml:trace>
  <inkml:trace contextRef="#ctx0" brushRef="#br0" timeOffset="46097.23">14701 14707 551 0,'-17'-10'609'15,"-1"6"-101"-15,1 0-198 0,0-2-129 0,8 6-72 0,-9 0-44 16,11 0-20-16,-11 6-12 0,9-2-7 0,-8 10-2 0,-1 1-4 16,0 5-1-16,10-1-5 0,-9 11-5 0,-1-1-3 0,0 6-2 15,2-1-3-15,7 5 2 0,-9 1 2 0,10 2 4 16,-1 3 3-16,9-1 3 0,0-1 4 0,0 6 1 0,9-5 3 16,-1 1 0-16,10-6-1 0,-1 0-3 0,1-6-2 15,8 2-3-15,-1-1-1 0,2-9-3 0,8-1 0 0,0 1 1 16,8-11 2-16,-9 0 2 0,1-8 8 0,8-6 9 0,1-6 12 15,-1-4 18-15,-7-8 22 0,7-2 19 0,1-9 20 16,-11-4 23-16,3-8 13 0,-2-2 3 0,1-6-3 0,-9-1-9 16,-9-3-14-16,1-1-17 0,-1-1-16 0,-8 3-21 0,-9 4-17 15,-9-7-12-15,0 7-14 0,-8 3-7 0,-9 1-9 16,0 5-8-16,-9 5-12 0,1-1-16 16,-2 11-10-16,-7 5-15 0,0 3-23 0,-1 8-46 0,10-2-70 0,-9 10-82 0,16 5-68 15,0 0-70-15,2 0-98 0,8 4-159 0,-1 6-75 16,10-5-16-16</inkml:trace>
  <inkml:trace contextRef="#ctx0" brushRef="#br0" timeOffset="46331.68">14814 15162 310 0,'0'0'613'0,"-8"6"-22"15,8-3-200-15,0 3-148 0,0-2-95 0,0 6-57 16,0 6-31-16,0-3-12 0,8 7-5 0,0 0-3 0,10 0 1 15,-1 4 0-15,1 1 0 0,0 4-5 0,7 0-9 0,1 0-8 16,0-5-4-16,0 6-2 0,1 0-3 0,-1-1-3 16,8-6 0-16,-7 8-3 0,7-7 1 0,-8 0 0 0,9 0-2 15,0 1 1-15,-1-2-1 0,1-2-2 0,-9-1-12 0,9-2-27 16,-1-3-35-16,0 1-37 0,11-8-44 0,-2-2-63 16,1-6-118-16,-1-6-148 0,0 2-76 0,8-6-28 0</inkml:trace>
  <inkml:trace contextRef="#ctx0" brushRef="#br0" timeOffset="46597.77">15865 15050 422 0,'-9'5'603'0,"1"-5"-58"0,8 4-197 0,-10-4-136 15,20 6-88-15,-10-6-52 0,8 0-17 0,1 4-5 0,-1-4 3 16,18 5 2-16,-9-5 6 0,10 6 6 0,8-6 0 16,0 0-4-16,-1-6-8 0,1 6-3 0,8-5-2 0,1 1-3 15,-1-2-3-15,1-3-4 0,-1-1-2 0,1 5-4 0,6-10-5 16,-5 5-9-16,-2 1-20 0,1-6-34 0,-1 5-47 16,-9-5-51-16,1 0-46 0,-8 7-49 0,-1-8-63 0,-8 1-84 15,-2 1-132-15,-7 4-66 0,-9-4-11 0</inkml:trace>
  <inkml:trace contextRef="#ctx0" brushRef="#br0" timeOffset="46785.99">16151 14800 95 0,'-17'0'568'16,"8"-3"-46"-16,0 3-163 0,0 0-126 16,9 0-73-16,0 0-34 0,0 3-9 0,0 4 6 0,9-4 17 0,0 7 22 0,8 5 13 15,1-2 5-15,-1 8-5 0,1-7-18 0,9 10-26 0,-2-3-30 16,0 3-28-16,2 5-29 0,-1-3-19 0,8 2-10 15,0 2-7-15,-7-2-9 0,8 1-26 0,-9 1-37 0,9 4-51 16,-9-4-52-16,9-1-47 0,-1-5-45 0,-8 6-66 16,9-10-98-16,1 3-143 0,-2-7-52 0,1 3 1 0</inkml:trace>
  <inkml:trace contextRef="#ctx0" brushRef="#br0" timeOffset="47349.9">16838 14590 77 0,'-10'-14'662'0,"2"-1"16"0,-1 6-69 16,9-1-202-16,0 0-132 0,0 6-88 0,0-2-56 0,0 1-30 15,0 5-6-15,0-4 0 0,9 8-5 0,-1-4 2 16,10 11 0-16,0-3-7 0,-1 8-7 0,10-2-5 0,-10 5-5 15,17 6-8-15,-9 0-5 0,2 4-1 0,7 0-4 0,-8 6-5 16,9-2-7-16,1 6-7 0,-1 6-5 0,-1-7-6 0,0 7-5 16,-8-2-6-16,9 2-3 0,0-6-4 0,-8-1-1 15,-2-2-1-15,2-3 1 0,-2-9 0 0,-8 1 0 0,10-6 1 16,-10-4 3-16,-8-5 3 0,8 0 10 0,-9-6 11 16,2 2 8-16,-10-12 1 0,7 2 2 0,-7-16 6 0,9 1 2 15,-9-10 3-15,0-6-5 0,0 2-1 0,-9-3-5 0,9-2 4 16,-7-1 2-16,7-6 1 0,-10 6-1 0,2-4 0 15,-1-1-5-15,9-1-5 0,-8 6-1 0,-1-5-4 0,9 6-3 16,-9-1-2-16,9 9-1 0,0 1-5 0,0 4-3 16,0 5-4-16,0 6-3 0,0-1-4 0,0 11-4 0,0-2-4 15,9 6-3-15,0 6-1 0,-1-2-1 0,9 11 1 0,0 5 2 16,10 4 4-16,-1 0-1 0,1 6 2 0,-1 4-1 16,8 1-1-16,1-2 1 0,8 3-2 0,-8 3-6 0,0-6-6 15,8 1-6-15,-8-5-5 0,8 6-3 0,-9-5-5 16,10-2-6-16,-9-7-1 0,8-3 3 0,-7-3 3 0,-2-5 2 15,-8-1 3-15,1-3 5 0,-11-6 5 0,11-6 7 0,-19-3 3 16,10-6 1-16,-9-10 13 0,-1-4 10 0,0 0 15 16,-16-4 10-16,8-7 8 0,-8-4 8 0,-1-5 7 0,-9 1 10 15,-8-7 3-15,9-3 3 0,-10-6-5 0,2 0-3 0,-10 2-1 16,9-7-5-16,0 0-6 0,-1 1-9 0,1 4-12 16,2 2-17-16,4-3-28 0,3 12-43 0,1-1-46 0,-2 10-48 15,9-1-92-15,9 7-144 0,-8-1-156 0,8 10-232 16,8-1-112-16,-8 5-33 0,0 11 0 0</inkml:trace>
  <inkml:trace contextRef="#ctx0" brushRef="#br0" timeOffset="51883.11">11696 16603 293 0,'-8'-6'246'15,"8"2"-77"-15,0 0-57 0,0 4-33 0,-9-5-19 0,9 5-7 16,0 0-6-16,0 0-2 0,0-5-3 0,0 5-1 16,0-5 2-16,0 5 0 0,0-5 0 0,0 5 3 0,0 0 1 15,0-5 6-15,0 5 1 0,-8 0 0 0,8 0 0 0,0 0-3 16,0 0-2-16,0 5-4 0,-9-5-4 0,9 0-3 16,0 0-4-1,0 0-2-15,0 5-3 0,-9-5-2 0,9 0-2 0,0 5-3 0,0 0-3 0,-9-5-4 0,9 9-4 16,-8 1-2-16,8 0-2 15,-8 4 0-15,8 5 1 0,-10-3 6 0,10 8 5 0,-8-3 3 0,8 7 5 0,-8-4 6 0,8 6 7 16,-10 4 8-16,10-5 2 0,0 5 1 0,-10 6 1 16,10-6-2-16,0 5-1 0,0-6-3 0,0 7-1 0,0-1-6 15,0 5-1-15,0-6-3 0,0 3-4 0,10-3-2 0,-10 1-3 16,0-5-2-16,10 6-6 0,-2-6-4 0,-8-1-2 16,8-2-5-16,2-3 0 0,-10 2 0 0,8-6-5 15,-8 1 1-15,8-5-2 0,1-1 0 0,-9 0 0 0,9-5-1 16,-9-4 0-16,0 5 0 0,0-5 3 0,0-6-2 0,0 2 1 15,0-2-2-15,0 2 0 0,0 0 4 0,0-6-1 0,0 3 1 16,0-3 1-16,0 5 3 0,0-5 3 0,0 0 1 16,-9 0-1-16,9 0 4 0,0 0 3 0,-9-5 5 15,1 2-1-15,0-3 0 0,-2 0 1 0,-6 2 1 0,6-6 9 16,-7 0 7-16,-1 6 5 0,10-7 4 0,-10 1 4 0,1-4 0 16,-1 10 2-16,2-6 4 0,6 0-3 0,-7 5-5 15,9 0-7-15,-1 1-4 0,0-3-4 0,9 4-1 0,-8 3-6 16,8-5-6-16,0 5-8 0,-8 0-4 0,8 0-4 15,0 5-4-15,0-2-3 0,0 4 0 0,8 2 0 0,-8 1 0 16,0 5-2-16,8-1-1 0,1-4-1 0,-9 5 1 0,9 3 1 16,-1-2-2-16,1-2 1 0,9 5-1 0,-11-4 1 15,2 0 1-15,9 0 0 0,-8-5 1 0,6-1-1 0,-7 1 1 16,-1-5-1-16,10 5 1 0,-11-10 1 0,13 0 0 0,-4 0 0 16,2-5 1-16,-1-5-1 0,1 0 0 0,7-4 1 15,2-6 0-15,-2 2-4 0,11-8-10 0,-10-3-18 16,17 0-30-16,-8-1-44 0,-1-4-50 0,8 0-51 0,-4 0-49 15,4-1-49-15,1 2-70 0,-8-3-108 0,0 8-92 0,-9 4-31 16,-1 4 3-16</inkml:trace>
  <inkml:trace contextRef="#ctx0" brushRef="#br0" timeOffset="70872.87">9352 15504 42 0,'0'0'415'0,"-9"5"-93"15,9-5-104-15,-9 0-81 0,9 5-49 0,0-5-28 16,0 0-9-16,-8 0-5 0,8 5 1 0,0-5 1 0,0 5 1 16,-8-5 3-16,8 0-1 0,0 5 5 0,0-5 5 0,0 0 10 15,-10 0 13-15,10 0 9 0,0 0 5 0,-8 0-2 16,8 0 0-16,-8 0-4 0,-2-5-7 0,-7 5-10 0,-1 0-15 15,3 0 0-15,-3 0 6 0,-9 0 14 0,0 0 13 16,2 0 11-16,-10 0 9 0,0 0 10 0,-7 0 5 0,-11 0 0 16,1 5-10-16,-9-5-11 0,1 0-12 0,-11 5-11 0,2-1-12 15,-9-4-11-15,0 4-9 0,-1 2-8 0,-6-2-7 16,-3 2-5-16,1-2-7 0,0 2-5 0,0-2-3 0,1 7-4 16,-1-7-3-16,0 6-1 0,18 0 0 0,0-6 0 0,-2 6-1 15,19-5 1-15,9 0-1 0,1 0 4 0,6-1-4 0,10-4 1 16,8 6-3-16,1-6-2 0,8 0-3 0,1 0-6 15,8 0 3-15,0 0-4 0,8-6 1 0,10 6-1 16,-1-4-2-16,9-1-2 0,-1 0 1 0,12-5 1 0,-4 1-2 16,2-7-3-16,1 8 1 0,7-3-1 0,-9-3 5 0,1 4 1 15,0 0 1-15,0-4 1 0,0 4-1 0,-9 5 0 16,-1-4-4-16,-7 2-3 0,-1 7 0 0,1 0-4 0,-10 0 4 16,0 0-3-16,2 7 1 0,-10-3 4 0,9 6 4 15,-9 0 2-15,0 4-7 0,0-4-11 0,0 4-32 0,0-4-50 16,0 5-67-16,0-5-74 0,0 4-77 0,0-4-120 0,0 0-154 15,8-1-84-15,-8 3-29 0,0-9 17 0</inkml:trace>
  <inkml:trace contextRef="#ctx0" brushRef="#br0" timeOffset="71857.95">3125 14869 277 0,'0'-5'301'0,"0"0"-71"0,0 5-59 0,10-4-41 0,-10 4-26 16,0-7-17-16,0 4-12 0,0-2-12 0,7 5-10 15,-7-10-8-15,9 5-7 0,-9-5-4 0,11 5-3 0,-4-5 3 16,-7 7 1-16,10-3 3 0,-3-4 5 0,2 5 3 0,0 5 3 16,-1-5 3-16,10 5 1 0,-9 5 2 0,-1 0 4 15,10 5 9-15,-10 6 10 0,10 2 8 0,-1 5 3 0,0 8 0 16,1 3-2-16,-1 5-5 0,1 0-7 0,-1 5-11 16,9 1-14-16,-8-3-11 0,-2 4-10 0,11-3-5 0,-10 1-4 15,9-6-1-15,-9 1-2 0,1 1-2 0,-1-1 2 0,1-5 1 16,-1 0 3-16,-9 1 5 0,1-11 13 0,1 0 12 15,-3 1 12-15,4-5 10 0,-11-6 13 0,7 1 14 0,-7-5 11 16,0-1 7-16,0-9-4 0,0 5-5 0,0-5-10 16,0 0-10-16,0-5-15 0,-7 2-16 0,7-13-15 0,-11 1-14 15,4-5-9-15,-3-4-7 0,10-1-4 0,-9-3-4 0,1-3 0 16,-1-2-4-16,9 3 0 0,-8-9 0 0,-2 6 2 16,2-6-2-16,8 0-1 0,-8-1 1 0,8 7 1 0,0 3 0 15,-9 1 0-15,9 10 2 0,0 4-4 0,0 0 0 16,0 0-2-16,0 11-1 0,0-2-1 0,0 6 2 0,9 6-6 15,-1 3 1-15,-8 1 2 0,18 5 1 0,-10 3 2 16,9 2 3-16,-8-1 0 0,8 1-1 0,1 0 4 0,-10 4-1 16,10-9-2-16,-9 0 1 0,-1 0 1 0,2-2-1 0,-2-2-1 15,1-6 0-15,0 0-1 0,-1 0 1 0,0-5 0 16,1 0 0-16,0-10 0 0,8 0-2 0,-9-5 1 0,10-9 0 16,0-1 1-16,-10-9 0 0,9 4-2 0,1-9 0 15,0 0 0-15,-1-4 1 0,-8 0 0 0,8 4-1 0,1-1 0 16,-1 1 1-16,-9 5 1 0,1 4 0 0,8 5-1 0,-8 6-1 15,-9 4-1-15,9 7-3 0,-1-4 2 0,-8 8 0 16,9 4 1-16,0 4-2 0,0 2 1 0,-1 8 1 0,0 6 0 16,9 1 4-16,-7 7-2 0,7 1-1 0,0 4-1 15,1 2 0-15,0 1 1 0,-1 3 1 0,1-1 1 0,-2 1 0 16,2-4 0-16,-1-2 0 0,1 6-1 0,-1 0-2 0,0-4-8 16,-7-1-16-16,6 5-33 0,2-5-50 0,-9 1-68 0,6-6-66 15,5 5-58-15,-3-11-50 0,0 8-51 0,1-13-68 16,-2 2-99-16,2-5-47 0,-10-5 3 0</inkml:trace>
  <inkml:trace contextRef="#ctx0" brushRef="#br0" timeOffset="72218.06">4749 15099 302 0,'-8'5'525'16,"-10"-2"-128"-16,10 12-142 0,-9 1-89 0,-1 8-48 0,0 0-23 15,10 1-5-15,-9 4-1 0,-1 6-1 0,11-1-1 0,-4-5-9 16,11 5-13-16,0-5-16 0,0 0-14 0,0-4-12 16,0-1-10-16,11-3-6 0,-4-2-4 0,2-4 0 15,8-7 0-15,-8 2-2 0,9-4-1 0,-10-2 3 0,10-8 1 16,-10-2 2-16,9-4 0 0,1-3 1 0,-10-2 3 0,2-6 12 16,6-2 18-16,-8-2 13 0,2 1 17 0,0-6 20 15,-10 1 19-15,7-1 18 0,-7 7 17 0,0-6 8 0,0 4 4 16,0 0-5-16,0 6-9 0,0 5-15 0,0-2-19 15,-7 6-15-15,7 7-19 0,0-3-22 0,0 2-20 0,0-2-11 16,0 6-11-16,0 0-6 0,0 6-1 0,0-2-3 0,7 11-1 16,-7-6 1-16,8 6-1 0,-8 4 1 0,10 1 0 15,-2-5 0-15,1 5 1 0,0-2-1 0,8 3-3 0,-8-6-10 16,8 4-15-16,1-5-31 0,-10 5-43 0,9-3-52 0,1-2-59 16,-1 1-51-16,2-5-40 0,-3 6-30 0,1-8-24 15,1-3-25-15,-1 0-25 0,1 0-59 0,-9-5-43 0,8 0-10 16</inkml:trace>
  <inkml:trace contextRef="#ctx0" brushRef="#br0" timeOffset="72483.69">5149 15181 497 0,'-9'-10'436'0,"9"7"-119"0,-8-3-108 0,8 2-68 16,-9 4-39-16,9 0-24 0,0 4-17 0,-9 5-15 16,9 1-11-16,0 0-9 0,9 10-6 0,-9-5-4 0,9-1-5 15,-9 1-4-15,8 5-2 0,1-5-2 0,-1-1 1 0,1-4-2 16,8 0 0-16,-7-2 0 0,-2 2 0 0,1-4 0 0,8-2 3 15,-8-4 0-15,9 0 0 0,-11 0 1 0,2-4 0 16,9-2 0-16,-9-4 2 0,8 7 7 0,-8-7 10 16,-1 0 11-16,1 0 16 0,0 1 21 0,0 3 24 0,-9 2 25 15,8-1 18-15,-8-1 5 0,9 2-1 0,-9 4-8 0,0 0-16 16,0-5-22-16,0 5-24 0,9 5-27 0,-9-5-19 16,8 4-13-16,-8 2-9 0,8-1-4 0,2 5-2 0,-2-7 1 15,9 8-6-15,-8-6-19 0,-1 5-30 0,12-5-39 16,-13-5-46-16,10 0-53 0,1 0-47 0,-2-5-69 0,3-5-105 15,-11 0-116-15,-8 1-56 0,0-6-10 0</inkml:trace>
  <inkml:trace contextRef="#ctx0" brushRef="#br0" timeOffset="72624.73">5072 14942 179 0,'-10'-4'514'0,"0"-6"-97"0,10 4-164 16,0 3-110-16,0-3-65 0,0 0-41 0,10 3-27 15,0 3-31-15,7-7-56 0,0 3-107 0,-9 0-138 0,10-2-89 16,-1 2-53-16</inkml:trace>
  <inkml:trace contextRef="#ctx0" brushRef="#br0" timeOffset="73445.38">6416 13814 121 0,'0'0'125'0,"0"0"-45"15,0 0-41-15,0 0-32 0,0 0-22 16,0 5-14-16,0-5-8 0,0 0-2 0,0 0 1 0,0 0 6 0,-9 0 12 0,9 0 13 16,0 0 12-16,0 0 12 15,0 5 9-15,0-5 9 0,0 0 6 0,0 0 2 0,0 0-1 0,0 0-8 0,0 0-14 0,-7 0-26 16,7 0-41 0,0 0-67-16,-9 0-109 0</inkml:trace>
  <inkml:trace contextRef="#ctx0" brushRef="#br0" timeOffset="74306.59">6427 13780 301 0,'0'0'291'15,"0"-5"-77"-15,0 5-67 0,0-5-45 0,0 5-30 0,0-5-16 16,-11 5-7-16,11-5-3 0,0 5-1 0,0 0-1 15,0 0-1-15,0-5-4 0,-9 5-4 0,9 0-8 0,0 5-6 16,0-5-4-16,-7 0-5 0,7 5-2 0,-9-5-3 0,0 5-3 16,9 0-1-16,-9 0 1 0,1 0-4 0,8 3 1 15,-9-1 2-15,9-3-1 0,-9 1 1 0,9 0 2 0,-8 0 2 16,8 0 1 0,0 0 2-16,-9 0 1 0,9-5 3 0,0 4 3 0,0-4 0 0,0 4 3 0,-9-4-2 0,9 0 2 15,0 0-1-15,0 0-2 0,0 0-1 0,0 0 0 16,0 0 0-16,0 0 1 0,0 7 1 0,0-7 3 0,0 0 2 15,-8 0 2-15,8 0 2 16,0 0-2-16,0 0 1 0,0 0 1 0,0 0 0 0,0 0-3 0,0 0 1 0,0 0 1 16,0 0 1-16,0 0 4 0,0 0 4 0,0 0 0 0,0 0 5 15,0 0 4-15,0 0 5 0,0 0 4 0,0 0 1 16,0 0 0-16,0 0 0 0,0 0-1 0,0 0-6 0,0 0-5 16,0 0-6-16,0 0-4 0,-9 3-6 0,9-3-1 0,0 6 0 15,0 0 1-15,-9 3 2 0,0 5 3 0,9 2 0 16,-8 2 3-16,0 7 2 0,-2 4 3 0,2 0-4 0,-1 5 3 15,1 5 1-15,-1 6 0 0,-8-2 1 0,6 6 0 16,4 1-3-16,-11 3 0 0,10 1-2 0,-9-1-3 0,7 2-3 16,-7 2-3-16,0-3-5 0,9 4 1 0,-10-3 0 0,9-6-1 15,-7 6 0-15,-2-14-2 0,0 4 0 0,10 0-1 16,-9-7 2-16,7-7-3 0,2-3 1 0,8-4-3 16,-7 1-2-16,-4-10-3 0,11-7-2 0,0 4-1 0,0-2-2 15,0-7-2-15,0 3-1 0,11-2 3 0,-11-4 7 0,15 0 10 16,-5 0 9-16,7-4 5 0,9-2 2 0,0-4 4 0,9 2 2 15,-1-7-2-15,1 0-7 0,-2-4-10 0,12 4-8 16,-2-5-7-16,1 0-2 0,8 1-3 0,-7-1-2 16,-3 1-2-16,1-1-2 0,1 1 2 0,-2-1-2 0,-7 1 1 15,8 4-2-15,-6-4 1 0,-12-1-2 0,10 7 1 0,-9-8 1 16,0 6-2-16,0 2 3 0,-9-3 1 0,-8-4 0 0,9 5 5 16,-18 1-4-16,9-5 4 0,-9-1 0 0,0 1 4 15,-9-6-1-15,-1 0 0 0,-7-4 2 0,0 1 0 0,0-3 5 16,-10-2-3-16,10-1 3 0,-9-6-2 0,0 6 0 15,1 0-1-15,-12-5 0 0,12 4-1 0,-1 1-4 0,-1 5-1 16,2 0-3-16,-1-1-1 0,1 7 1 0,7 3-3 16,1 1-6-16,-1 4-8 0,0 0-28 0,11 6-67 0,-3-2-94 15,10 7-78-15,0-2-66 0,0 6-67 0,10 0-100 0,-3 0-147 16,11 0-64-16,0 0 23 0</inkml:trace>
  <inkml:trace contextRef="#ctx0" brushRef="#br0" timeOffset="74775.92">6868 13852 189 0,'0'-10'343'0,"0"6"-99"0,9 0-87 15,-9-1-51-15,0 5-25 0,0-5-13 0,0 5-8 16,0-5-1-16,0 5-4 0,0-5-3 0,0 5-3 0,0 0-2 16,0 0-2-16,0 0-2 0,0-5 4 0,0 5 4 15,8 0 4-15,-8 0 4 0,0 0 3 0,0 0 1 0,0 0-3 16,0 0-3-16,0 0-6 0,0 0-8 0,0 5-8 0,0-5-4 16,0 5 2-16,10-5 6 0,-1 10 12 0,-2-5 14 15,4 3 14-15,-4 8 16 0,11-1 9 0,-10-1 4 16,9 5 0-16,-7 1-6 0,6 6-10 0,2-3-9 0,-1 6-10 15,1 1-11-15,0 0-9 0,-2 3-9 0,2 1-5 0,-1-4-4 16,1 4-7-16,-10 0-5 0,10-4-6 0,-1-2-4 0,1 2-2 16,-2-1-1-16,2-4 0 0,-1-6-5 0,1 6-1 15,-1-5-2-15,0-7 1 0,1 3-1 0,-1-1 0 16,-8-7 1-16,17 2 3 0,-9 0 4 0,0-10 6 0,1 0 4 16,8 0 0-16,0-10 1 0,1-4 0 0,-2 0 0 0,0-1-3 15,12-9-6-15,-3 4-5 0,-8-5-7 0,9-4-9 16,0-1-19-16,-9 7-31 0,-1-11-32 0,1 3-40 0,-8-2-37 15,-1 3-38-15,-9-3-32 0,2-2-24 0,-10 2-17 16,0-3-16-16,-10 8-32 0,-6-7-69 0,-2 2-77 0,-17 4-32 16</inkml:trace>
  <inkml:trace contextRef="#ctx0" brushRef="#br0" timeOffset="75088.61">6851 13730 170 0,'0'6'410'0,"0"-6"-112"0,-9 6-105 0,9-6-72 16,9 0-43-16,-9 0-25 0,0-6-13 0,9 6-7 16,-9-6-3-16,8 2-4 0,1-1-1 0,9 0-5 0,-9 0-2 15,-2-3 2-15,11-4 2 0,0 2 2 0,-1 6 1 16,-9-11 6-16,10 5 2 0,0 0 1 0,-1 0 4 0,0-3 1 15,10 3 2-15,-11-6 6 0,2 3 3 0,-1-2 3 0,9-5 4 16,-8 5 3-16,8-4 2 0,-9-1 0 0,9 0 0 16,-9 1-7-16,1 5-7 0,-1-2-6 0,0 3-8 0,-8 3-7 15,0 0-8-15,0 1-11 0,-1 3-17 0,1 1-21 16,-9 1-24-16,0-1-26 0,9 5-25 0,-9-5-23 0,0 5-28 16,0 5-33-16,0-5-43 0,-9 5-71 0,0-1-117 0,1 7-46 15</inkml:trace>
  <inkml:trace contextRef="#ctx0" brushRef="#br0" timeOffset="75291.9">6964 14126 176 0,'8'5'405'0,"2"0"-120"0,-2 1-103 0,10-6-59 0,-10 0-30 15,9 0-13-15,1-6-7 0,0 1-6 0,-2-4-5 16,12 0-3-16,-3-1-6 0,1 0-7 0,0-6-3 0,-1 7-3 15,2-7 0-15,-1 2 0 0,0 1-1 0,0-2-2 0,0 0-4 16,0 5-4-16,-9-5-9 0,10 6-17 0,-11 0-23 16,2-1-28-16,-1-1-37 0,1 1-57 0,0 2-102 15,-2-2-143-15,-7-6-81 0,0 6-39 0</inkml:trace>
  <inkml:trace contextRef="#ctx0" brushRef="#br0" timeOffset="77803.53">12305 12367 188 0,'0'-3'229'0,"-10"-2"-67"0,10-2-62 15,-7 7-40-15,7 0-18 0,0-3-5 0,-9-2-1 16,9 5 5-16,0 0 6 0,-9-6 7 0,9 6 4 0,-9 0 1 15,9 0-3-15,-10-4-2 0,10 4-2 0,-7 0 1 0,-2 0-1 16,0 0 3-16,9 0 1 0,-8 0 2 0,8 0 0 16,-10 0-2-16,10 0-4 0,-8 0-4 0,8 0-8 0,0 0-9 15,0 0-6-15,0 0-7 0,0 0-5 0,0 0-6 0,8 0-2 16,-8 0-2-16,10 0 4 0,-2-6 4 16,10 6 3-16,-11 0 5 0,12-3 4 0,-1-3 4 0,7 1 4 0,-8 1 0 15,1-2-2-15,8-3-3 0,0 4 0 0,-1-5-2 0,-8 5-3 16,10-5-3-16,-10 6-4 0,9-2 0 0,-8 2-5 15,-1-5-1-15,1 3-3 0,0 2-4 0,-1-2-4 0,-9 6-13 16,10-5-16-16,-10 0-17 0,2 5-17 0,-3 0-18 0,2 0-16 16,-9 0-11-16,10 0-7 0,-10 5 0 0,0 0 8 0,0-5 14 15,-10 10 17-15,1-4 17 0,-8 3 14 0,0 1 12 16,0-1 12-16,0 1 11 0,-1 5 7 0,-8-6 10 16,-1 6 7-16,11-6 7 0,-1 1 7 0,-10 1 4 0,10-8 6 15,-1 9 4-15,10-9 0 0,-1 7-2 0,0-4-4 0,0-2-3 16,1 2-3-16,8-2-2 0,-8 2-2 0,8-6 1 15,0 4-2-15,0 1 1 0,8-5 0 0,-8 4-1 0,8-4 0 16,1 6 2-16,0-6 1 16,0 0 0-16,7 0-1 0,1 0-2 0,10 0-2 0,0-6-4 0,7 2-15 0,1-5-20 0,8 3-28 15,0-4-44-15,9-3-77 0,1-2-161 0,8 0-95 16,-9-4-55-16</inkml:trace>
  <inkml:trace contextRef="#ctx0" brushRef="#br0" timeOffset="78460.61">13737 11499 207 0,'0'0'437'0,"-8"0"-102"16,8 0-116-16,-8-5-79 0,-2 5-41 0,2 0-20 15,-1 5-9-15,0-5-4 0,-8 5-3 0,9 0-3 0,-9 5-2 16,7-1-1-16,-7 5-3 0,0 7 4 0,-9-3 4 15,8 7 5-15,1 4 6 0,-9 6 5 0,8-1 1 0,1 0 3 16,-1 5-1-16,10 5-8 0,-9 0-8 0,8-5-7 0,-1 5-4 16,2 1-6-16,8-2-7 0,0-4-6 0,8 0-6 15,2-1-3-15,-1 3-4 0,-2-2-3 0,3-6-6 16,7 2-3-16,0-1-2 0,0-4-1 0,9-7-1 0,1 6 1 16,-1-9-2-16,-1-5 2 0,12-5 2 0,-4 0 5 0,2-10 7 15,0-10 11-15,-1 0 11 0,1-9 17 0,0-10 22 0,7 0 20 16,-6-11 16-16,-1-4 13 0,-9 5 3 0,0-9 0 15,0-3-3-15,-9 3-12 0,-8-1-17 0,0-3-21 16,-2 1-16-16,-14-2-13 0,7 4-12 0,-9 5-8 0,-8-4-6 16,8 9-6-16,-17 0-7 0,9-1-6 0,-9 6-9 0,8 5-11 15,-8 0-13-15,0 3-19 0,1 8-41 0,-2 3-74 0,11 6-84 16,-3-1-67-16,10 5-53 0,-7 5-48 0,6 5-51 16,2 5-77-16,-1-1-108 0,1 1 0 0,-1 5 42 15</inkml:trace>
  <inkml:trace contextRef="#ctx0" brushRef="#br0" timeOffset="78648.68">13737 11860 146 0,'0'5'499'0,"0"5"-122"0,0-5-138 15,0 5-98-15,0-1-62 0,9 1-33 0,-9 5-15 0,9-1-5 16,-9 0 1-16,8 11 8 0,1-5 3 0,-1 9 0 16,9-4 2-16,-8 4-3 0,9 0-2 0,-8 6-2 0,6-2-6 15,1 2-4-15,1-1-4 0,-1 0-4 0,1 0-1 16,-1-4-3-16,9 3-2 0,-9-3-3 0,9-1-2 0,-9-4-1 15,1 1-2-15,8-3-2 0,-10 2-9 0,11-6-14 0,-9-4-14 16,8-1-17-16,-9 0-23 0,10-4-32 0,-10 1-55 16,8-11-73-16,-7 0-130 0,-1-6-72 0</inkml:trace>
  <inkml:trace contextRef="#ctx0" brushRef="#br0" timeOffset="78883.53">14232 11470 91 0,'0'0'506'0,"8"-5"-93"0,-8 5-142 0,0 0-110 16,10-6-64-16,-10 6-39 0,8-4-18 0,1 4-11 15,-1-5-4-15,1 0-4 0,8 0-1 0,1 0-2 16,0 2-6-16,-1-4-7 0,9-2-11 0,-9 3-15 0,9-3-18 15,0 4-23-15,-8 0-36 0,8-5-58 0,-9 5-90 0,-9 0-133 16,10 1-65-16</inkml:trace>
  <inkml:trace contextRef="#ctx0" brushRef="#br0" timeOffset="79040.04">14337 11683 107 0,'-10'11'431'0,"10"-6"-107"0,0-5-111 0,-8 5-77 0,8-5-45 0,0 5-28 15,8-5-14-15,-8-5-7 0,0 5-6 0,10 0-3 0,-2-5-7 16,9 0-6-16,1-6-6 0,8 8-3 0,-9-7-7 0,9-5-10 16,0 0-15-16,0 1-23 0,9-1-38 0,-10-5-67 15,-6 6-109-15,6-5-110 0,-7-1-70 0</inkml:trace>
  <inkml:trace contextRef="#ctx0" brushRef="#br0" timeOffset="79495.57">14701 10996 356 0,'-9'-6'344'0,"9"3"-105"0,0-3-87 0,0-4-59 16,0 5-29 0,0-5-17-16,0 5-12 0,9-4-4 0,-9-1-4 0,9 4-1 0,0-2-1 0,-1-2-3 0,0-1-2 0,9 1-2 15,-7 6 0-15,-2-6-2 0,1 6 3 0,1-1-3 0,7 0 1 16,-9 0-2-16,0 0-2 0,2 0-2 0,-2 5 0 15,1 5-1-15,-9 0 0 0,8-5 1 0,2 10 1 16,-10-1 1-16,8 5 3 0,-8 2 0 0,8-1-1 0,-8 5-2 16,0-2 0-16,0 3-2 0,10-2 0 0,-10 0-1 0,0 1-3 15,0-1 0-15,0 0-1 0,0 2-1 0,8-6 1 16,-8-2-2-16,0 1-1 0,8-2-2 0,-8 1 2 0,0-8-1 16,9 6-1-16,-9-1 0 0,9-6-1 0,0 1 0 15,-1-1 0-15,1 2-1 0,-1-6-8 0,11 0-14 0,-3 0-19 16,1 0-30-16,1-6-52 0,0-3-89 0,-1-1-151 0,0 6-81 15,0-7-40-15</inkml:trace>
  <inkml:trace contextRef="#ctx0" brushRef="#br0" timeOffset="79667.51">15213 11675 423 0,'0'5'551'16,"-8"-2"-131"-16,8-3-159 0,0 0-108 0,0 6-67 0,0-6-48 16,0 0-43-16,0 0-41 0,0 0-53 0,0-6-85 0,8 6-171 15,-8-3-100-15,0-2-51 0</inkml:trace>
  <inkml:trace contextRef="#ctx0" brushRef="#br0" timeOffset="81630.14">14883 12255 68 0,'-8'0'394'0,"0"0"-85"0,8 0-94 0,-18 0-75 15,9 0-43-15,1 0-24 0,-2 0-13 0,2 0-7 16,0 6-2-16,-2-6-3 0,3 4-5 0,-3-4-7 0,10 5-7 16,-9-5-8-16,9 5-5 0,-8-5-3 0,8 0-4 0,0 0-4 15,0 0 0-15,0 0-2 16,8 0 4-16,-8 0 1 0,9 0 4 0,1 0 2 0,-3 0 6 0,3 0 2 0,-2 0 3 15,18-5-1-15,-9 0 0 0,9 1-1 0,0-2-4 16,1 2-4-16,7-5-2 0,1 3-5 16,-2-4-3-16,12 0-1 0,-10 0-3 0,-1 1 0 0,10-1 0 0,-10 6 0 15,10-6-6-15,-9 1 3 0,0-3 3 0,-1 4 3 0,-8-2 6 16,0 0 5-16,2 5 6 0,-13-5 7 0,3 5 17 0,0 1 10 16,-9-1 17-16,-1 5 19 0,1-5 19 0,-9 0 15 15,0 5 9-15,9 0 2 0,-9 0-6 0,0-5-4 0,0 5-21 16,0 0-29-16,-9 0-39 0,9-5-49 0,0 5-56 0,0 0-59 15,0-5-57-15,0 5-63 0,9-10-78 0,0 1-137 16,-9 0-93-16,8-7-47 0,1-4 0 0</inkml:trace>
  <inkml:trace contextRef="#ctx0" brushRef="#br0" timeOffset="82365.25">16333 11294 199 0,'0'-5'452'0,"-8"-1"-99"0,-1 6-111 0,9-4-74 0,-8 4-37 16,8 0-16-16,-9 0-3 0,9 0-1 0,-9-6 4 16,9 6-1-16,0 0-7 0,0 0-9 0,0 0-14 15,0 0-15-15,0 0-14 0,-8 0-6 0,8 0-5 0,8 6 8 16,-8-2 14-16,0 7 12 0,0 4 14 0,9-5 17 0,-9 9 18 16,9 0 14-16,-1 5 3 0,-8 1-6 0,9 4-10 15,-1 6-9-15,2-1-8 0,-2 4-14 0,0 1-18 0,1 12-13 16,9-3-11-16,-11 0-12 0,3 5-10 0,7 2-10 15,1-1-4-15,-10 4-5 0,10-3-3 0,-9-7-6 0,8 5-4 16,-8-5 2-16,8-3 0 0,1 0-1 0,-2-2 1 0,-6-3-1 16,7-6-1-16,-9-6 1 0,9 7-5 0,-8-11 3 15,2 1 0-15,-11-1 0 0,7-9 0 0,1 0 0 0,-8-2 0 16,0-2 3-16,10-6 4 0,-10 5-2 0,0-5 0 0,0-5-2 16,0 5 2-16,0-5-4 0,0 3-9 0,0-6-20 15,-10 3-47-15,10-5-77 0,-8-5-81 0,-10 0-66 0,9-4-61 16,1-7-65-16,-1-6-86 0,1 1-139 0,-9-9-39 15,7 2 30-15</inkml:trace>
  <inkml:trace contextRef="#ctx0" brushRef="#br0" timeOffset="82677.76">16047 11177 435 0,'0'-16'488'16,"0"3"-153"-16,0-3-135 0,0-4-68 0,8 5-30 0,2 1-15 16,7 0-3-16,-9-1 2 0,9 0 1 0,10 1-4 15,-10 4-5-15,9-5-11 0,-1 5-14 0,11 1-16 0,-10-1-9 16,9 5-4-16,-1 0-4 0,-8 0-3 0,8 5-2 16,4 0 0-16,-14 5 0 0,11 0 0 0,-9 6-3 0,0-1-2 15,0 3-3-15,-9 7 2 0,0-1 3 0,3 6-1 0,-13-2 2 16,1 2 4-16,-8 5 4 0,0 5 1 0,0-6 2 15,-8 5-1-15,-10-1 0 0,1 3 0 0,0-3-3 0,0 1-4 16,-1 0-3-16,-8-4-2 0,9 0-2 0,-9-1-4 0,8-6-7 16,1 7-21-16,-1-11-33 0,1 6-42 0,7-5-44 15,3-1-50-15,7-4-84 0,0 0-184 0,7 0-91 16,-7-6-30-16</inkml:trace>
  <inkml:trace contextRef="#ctx0" brushRef="#br0" timeOffset="83272.65">17288 12090 322 0,'0'-5'440'0,"0"5"-108"0,0-5-103 15,-8 0-69-15,-1 5-39 0,9 0-18 0,-8-5-11 16,-10 5-3-16,10 5-3 0,-10-5-5 0,1 10-3 0,0-5-5 16,-1 5 2-16,-7 4 3 0,7 0 13 0,-7 7 13 15,-3 3 11-15,12-4 10 0,-11 8 5 0,1-3-2 0,0 4-3 16,9 0-16-16,-1 5-19 0,2-5-17 0,6 7-18 0,3-7-15 15,-3 0-11-15,10 0-7 0,0-5-9 0,0 0-3 16,0 2-5-16,10-7-2 0,-3 1-1 0,3-1 1 0,-2-5-1 16,9-2 2-16,1-9 1 0,-10 2 6 0,10 0 1 0,-1-5 0 15,9-10 0-15,-8 1 3 0,-2-1 7 0,12-10 9 16,-12 5 5-16,11-8 5 0,-10-2 9 0,1 1 7 16,-10-1 3-16,9-4 1 0,-8 4-2 0,-1-5-7 0,1 1-3 15,-9 6-6-15,0-3-8 0,0 2-3 0,0 0-3 0,0 9-4 16,-9-5-1-16,1 1-2 0,8 9-1 0,-9-4-1 0,9 5-1 15,-9 3-3-15,9 2-1 0,0-2-3 0,-8 2-5 16,8 4-6-16,0 0-1 0,0-6-1 0,0 12-3 16,0-6-3-16,0 4 0 0,0 2 4 0,0 4-1 0,0-1 4 15,0 0-2-15,0 6 0 0,8 0 1 0,-8-1 1 0,0 1-2 16,9 0-2-16,-9 4 0 0,9-5-2 0,-1 7 0 0,-8-3-1 16,9-2-1-16,0-2-1 0,-1 5 1 0,1-9-5 15,0 6-2-15,-1-7-4 0,9 1-2 0,-7 0-2 16,7-1-7-16,-1-2-11 0,-6-7-22 0,8 3-37 0,-2-3-51 15,2 0-61-15,9 0-52 0,-11-3-48 0,2-4-42 0,8-2-54 16,-9-1-71-16,-8-5-109 0,8 5-24 0,-8-4 20 16</inkml:trace>
  <inkml:trace contextRef="#ctx0" brushRef="#br0" timeOffset="83648.15">17577 12114 63 0,'0'0'486'0,"0"-5"-89"0,-11 5-118 0,11 0-104 16,0 5-63-16,-9-5-35 0,9 5-21 0,0 0-7 16,-7 5-5-16,7 0 1 0,0-2-1 0,0 7 3 0,0 1-1 15,0-2 3-15,0 1-2 0,0 5-4 0,7-1-2 0,-7 0-5 16,9 1-2-16,2 0-4 0,-11-2-5 0,7-2-8 16,2 4-3-16,0-7-2 0,8-3 2 0,-9 6 3 15,2-7 5-15,-2 1 8 0,1-6 9 0,0 2 13 0,-1-6 13 16,1 0 17-16,8 0 7 0,0-10 7 0,-8 4 6 0,8-3 3 15,1-5 4-15,-8-2 6 0,5 3 5 0,-5-2 2 0,-2 0 5 16,1 0-2-16,0 0-4 0,-2 1-6 0,3-1-8 16,-1 5-15-16,0 0-19 0,-9 6-21 0,8-5-11 15,-8 3-10-15,0 6-12 0,0-4-7 0,0-2-5 0,8 6-4 16,-8 0-3-16,10 0-2 0,-2 6 0 0,-8-2 2 0,9 2 0 16,-1 3 0-16,-8 1 1 0,9-1 2 0,8 6 0 0,-8 0 1 15,0-5-2-15,-1 5-2 0,10-2 0 0,-9 1-1 16,7 1-2-16,1 1 1 0,-7-6-4 0,7 0-5 0,0-1-7 15,1-5-17-15,8 2-31 0,-9-6-48 0,1-6-70 0,0 2-68 16,-10-5-63-16,9-1-61 0,1-6-88 0,-10-2-145 16,-8-7-63-16,0 5-5 0</inkml:trace>
  <inkml:trace contextRef="#ctx0" brushRef="#br0" timeOffset="83804.39">17619 11655 548 0,'-17'-10'599'0,"8"5"-98"0,0 5-175 16,2-5-123-16,7 5-82 0,-11-3-55 0,11 3-35 0,0 0-15 16,11 0-12-16,-4 0-18 0,2 3-28 0,8-3-34 0,0 5-37 15,1-5-46-15,8 0-88 0,-9 5-165 0,1-5-91 16,-1 0-35-16</inkml:trace>
  <inkml:trace contextRef="#ctx0" brushRef="#br0" timeOffset="84383.43">18470 11083 322 0,'0'-4'541'0,"9"-2"-102"0,-9 2-160 15,0-1-101-15,8 5-54 0,-8-5-31 0,0 5-15 16,0 0-8-16,0 0-3 0,0 0-4 0,0 0-5 0,0 5-9 16,8-5-11-16,-8 5-9 0,0-1-3 0,0 2 7 0,0 2 8 15,-8 8 9-15,8-1 9 0,-8 3 8 0,8 3 9 16,-9 3 0-16,-9 1-4 0,10 4-7 0,-10 0-11 0,9 4-10 16,-8 8-6-16,0-3-9 0,-1 2-9 0,1-1-4 15,8 0-3-15,-7-1-4 0,-4 1 4 0,13 1 6 0,-10-6 1 16,8 1 1-16,0-1 1 0,1-6-1 0,8-3 1 0,-8-5 1 15,8 4-5-15,0-9-3 0,0 1 1 0,0-3-1 16,8-3 1-16,-8 0 3 0,8-5 1 0,10 0 2 0,-1 0 4 16,1-5-2-16,7-5-3 0,1 5-2 0,9-10-1 0,0 5-3 15,0-5-2-15,9 0-6 0,-1 2-4 0,-8-8 0 16,8 6-2-16,1-5-3 0,0 1 1 0,-2 4-1 0,2 0 0 16,-10-5 5-16,1 5 0 0,-1 0-2 0,-7 2 1 15,-1-2 3-15,1 0-3 0,-10 5 0 0,0-5 3 0,0 4 4 16,-8 3 8-16,-1-7 12 0,1 5 11 0,-9-5 10 0,8 0 13 15,-8 5 4-15,0-3-1 0,0-8-3 0,-8 6-3 16,-1-5-9-16,-8 1-9 0,0 0-9 0,0-7-9 0,0 7-2 16,-10-5 3-16,-8-1-2 0,0-4-2 0,0 4-1 15,-8 0 0-15,0-4 4 0,-1 4 1 0,0 0-2 0,11 1 0 16,-2-1-1-16,-1 7-4 0,11-2 0 0,0 4-3 0,7 1-7 16,-1 1-2-16,3 0-4 0,-2 3-1 0,9 2-2 15,1-1-3-15,-1 0-3 0,9 0-8 0,-9 0-11 0,9 0-15 16,0 5-32-16,0-5-58 0,0 5-74 0,9-5-70 15,-9 5-61-15,9-4-53 0,8-6-67 0,1 5-109 0,-2 1-77 16,-6-2-17-16,-1 2 27 0</inkml:trace>
  <inkml:trace contextRef="#ctx0" brushRef="#br0" timeOffset="85024.69">18982 10996 406 0,'0'0'341'0,"-10"0"-85"0,10 0-75 0,0-6-46 16,-7 6-23-16,7 0-10 0,0-3-1 0,0 3 1 0,0 0 1 16,0 0 0-16,0 0 1 0,0-6-1 0,0 6 2 0,0-4 2 15,0 4 6-15,-8-6 5 0,8 6 6 0,0 0 4 16,0 0-2-16,0 0-3 0,0 0-12 0,0 0-14 16,0 0-15-16,0 0-16 0,0 0-19 0,0 0-14 0,0 0-11 15,0 0-9-15,0 6-6 0,0-6-4 0,0 4-1 0,0 2-1 16,8-3 5-16,-8 3 1 0,0 3 5 0,7-4 5 0,3 5 6 15,0 5 3-15,-2-5 2 0,1 4 7 0,-2 0 7 16,3 7 5-16,-2-3-2 0,10 2 1 0,-10 5-2 16,9-1 0-16,1 5 2 0,0-4-9 0,-1 4-7 0,0 1-7 15,-1 4-6-15,2-1-2 0,9 2-3 0,-10 1-2 0,9-3-4 16,-8 6-2-16,-1-5-3 0,9 5 0 0,-8 0 1 16,-1-5-2-16,8-1-1 0,-7 3 2 0,1-7-2 0,-3 0 0 15,1-5 1-15,1-4 0 0,-9 1 1 0,9-8-1 0,-10 2 3 16,0-5 6-16,1-5 14 0,-9 0 10 0,9-5 10 15,-9 0 10-15,8-10 10 0,-8 0 14 0,9-10 10 0,0 2 5 16,-9-13 4-16,8 3 8 0,-8-13 7 0,0 8 6 16,0-11 6-16,0 0-2 0,0 0-4 0,-8-9-5 0,8 4-14 15,-9-6-14-15,9 2-13 0,-9-7-15 0,1 3-13 0,-1-2-12 16,9 0-9-16,-9 1-6 0,1-1-4 0,0 5-4 0,-2 6-3 16,2-1-3-16,-1 5 0 0,9 5-1 0,-8 0-1 15,-2 10 0-15,10-1 0 0,-8 11-3 0,8-1-4 16,0 6-8-16,-9-1-12 0,9 5-12 0,0 5-22 0,0 0-26 15,0 0-29-15,-9 5-30 0,9 0-27 0,0 0-35 0,9 0-74 16,-9 5-83-16,9 0-71 0,-9 5-92 0,8 0-180 16,2 5-79-16,-2-1-34 0,1 6 7 0</inkml:trace>
  <inkml:trace contextRef="#ctx0" brushRef="#br0" timeOffset="85197.49">20224 10883 741 0,'-9'4'833'0,"0"-4"7"0,9 0-66 0,0 0-244 15,-8 0-214-15,8 0-143 0,0 0-82 0,0 0-58 0,0 0-75 16,0 0-115-16,0 0-112 0,0 0-136 0,0 0-197 0,-8 0-124 16,-2 6-64-16,2-2-27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5:55:05.47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608 10352,'0'0,"123"74,-24-24,26-1,-26 1</inkml:trace>
  <inkml:trace contextRef="#ctx0" brushRef="#br0" timeOffset="5284.96">992 16553,'0'-25,"0"1,0-1,0 0,25 25,-25-25,0 1,25-1,-25-1,0 2,24-1,2 0,-26 0,25 1,-1-26,-24 25,25 1,0-26,0 25,-1-25,1 25,-25 1,25-26,0 25,-25 1,24-26,1 25,-25 1,25-1,-25 0,0 0,0 0,25 25,-25-25,0 0,0 1,0 48,0 1,0 0,0 0,0 0,0 0,0 0,0 24,0-24,0 24,0-24,0 25,0-26,0 27,0-2,25-24,-25 24,0-24,25 25,-25-26,25 26,-25-25,24-1,-24 2,25 23,-25-24,0 0,0 0,25-25,-25 24,0 1,0 0,25 0,-25-1,0 1</inkml:trace>
  <inkml:trace contextRef="#ctx0" brushRef="#br0" timeOffset="5745.29">1066 16354,'26'0,"-1"0,-1 0,1-24,0 24,0 0,-1-25,1 25,0 0,0-25,-1 25,1 0,0 0,0-25,0 25,0 0,-25-24,25 24,-1 0</inkml:trace>
  <inkml:trace contextRef="#ctx0" brushRef="#br0" timeOffset="7566.45">1637 15784,'0'25,"0"0,-25-25,25 25,0-1,0 1,0 0,0 0,0-1,0 1,0 1,-24 23,24-24,0 0,0-1,0 1,0 25,0-26,0 1,0 0,0 0,0-1,0 2,0-1,0-1,0 1,0 0,0 0,0-1,0 1,0 0,0 0,0-1,24-24,-24 25,25 0,0 0,-25 0,25-25,-1 0,-24-25,0 0,0 0,0 0,0 1,-24-1,24 0,-25 0,25 1,0-1,0 0,-25 25,25-25,-25 1,25-1,-24 25,24-26,-25 26,25 26,25-26,-1-26,1 2,0 24,-25-25,25 0,-1 0,-24 1,25 24,-25-25,0 0,25 0,-25 1,25-1,-25 0,0 0,0 1,0-2,0 1,0 1,0-1,0 50,0-1,0 1,0 1,0-2,0 1,0 0,0 0,0-1,0 1,0 0,0 0,0-1,25-24,-25 25,25-25,-25 25,25-25,-1 25,1-25,0 0,0 0,-1 0,1-25,0 25,-25-25,25 25,-1-25,-24 1,26-1,-26 0,0 0,0 1,0-1,0 0,-26 25,2 0,24 25,-25-25,25 25,-25-25,25 24,0 1,-25-25,25 25,0 0,0-1,0 1,0 0,25-25,0 0,0 0,-1 0,2 0,-26-25,25 25,-1 0,-24-25,25 25,-25-24,25 24,-25-25,25 25,-25-25,0 0,24 25,-24-24,25 24,-25-25,0 0,0 0,25 25,-25-24,0-2,0 1,0 1,0-1,-25 25,0 25,25-1,0 1,25-25,0 26,-25-2,25-24,-25 25,24 0,1 0,-25-1,25 1,-25 0,25-25,-25 25,25-25,0 24,0-24,-1 0,-24-24,25 24,0 0,-25-25</inkml:trace>
  <inkml:trace contextRef="#ctx0" brushRef="#br0" timeOffset="8148.82">1464 16156,'-25'0,"50"0,0 0,-1 0,1 0,0 0,0 0,-1 0,1-24,0 24,0 0,-1 0,1-25,25 25,-25-25,0 25,0 0,-1 0,1-25,0 25,0 0</inkml:trace>
  <inkml:trace contextRef="#ctx0" brushRef="#br0" timeOffset="9549.68">3423 16255,'0'-24,"25"24,-25-25,0 0,0 0,25 1,-25-1,0 0,0 0,0 1,25-2,-25 1,0 1,0-1,0 0,25 0,-25 1,0-1,0 0,-25 0,0 25,0-24,0 24,0 0,25 24,-25-24,1 0,-1 25,0-25,25 25,0 0,25-25,0 0,-1 0,1 0,0 0,0 0,0 0,0 0,0 0,-1 0,1 0,-25 24,25-24,-25 25,0 0,0 0,0-1,0 1,0 1,25-26,-25 24,24-24,1 0,0 0,0 0,-1 0,1 0,0-24,0 24,-25-26,25 26,-25-25,25 25,-25-24,25-1,-1 0,-24 0,0 1,0-1,0 0,0 0,-24 1,24 48,-25-24,25 25,0 0,-25 0,25-1,0 1,0 0,0 0,-25-25,25 24,0 1,0 1,0-2,0 1,25-25,0 0,0 0,-1 0,1-25,0 25,0 0,-1 0</inkml:trace>
  <inkml:trace contextRef="#ctx0" brushRef="#br0" timeOffset="10020.92">4217 15809,'0'-25,"-25"25,1 0,24 25,-26-25,1 25,1 0,24-1,-25-24,25 25,0 0,0 0,0-1,25-24,-1-24,1 24,-25-25,26 25,-26-25,24 25,-24-25,25 25,-25-24,25-1,-25 0,0 0,0 50,0 0,0 0,0-1,0 1,25-25,-25 25,24-25,1 0,0 0,0-25,-1 25,1 0</inkml:trace>
  <inkml:trace contextRef="#ctx0" brushRef="#br0" timeOffset="10338.16">4614 15685,'-25'0,"0"0,1 0,-1 0,0 0,25 25,-25-25,25 25,-25-25,25 25,0-1,0 1,0 0,0 0,0-1,0 1,0 0,25-25,0 0,0 0,0 0,-1 0,1 0,0 0,0 0,-1-25,1 25,0 0,0-25,-1 25,1 0,-25-24</inkml:trace>
  <inkml:trace contextRef="#ctx0" brushRef="#br0" timeOffset="12244.71">4688 15337,'0'0,"0"-24,0 48,0 2,0-1,0-1,0 1,0 0,0 0,0-1,0 1,0 0,25 0,-25-1,0 1,0 0,0 0,0 0,25 0,-25 0,0-1,0 1,0 0,0 0,0-50,24 0,-24 0,0 1,25 24,-25-25,25 25,-25-25,25 0,0 0,0 25,-25 25,25-25,-25 25,0 0,0 0,24-25,-24 24,25 1,0-25,0 0,-25-25,24 25,1-24,0-1,-25 0,25 25,-25-25,0 0,0 0,0 0,0 1,0 48,0 1,0 0,0 0,0 0,0 0,24-25,-24 25,25-25,-25 24,26-24,-26-24,24-1,1 0,-25 0,25 25,-25-25,25 0,-1 0,-24 1,25 24,-25 24,25-24,-25 25,0 0,0 0,0 0,0 0,0 0,0-50,0 0,25 25,-1-25,-24 0,25 25,-25-25,0 0,0 1,25 24,-25 24,25-24,-25 25,25-25,-25 25,25 0,0-25,-1 0,1 0,0-25,0 25,-1-25,1 25,0-25,0 1,-1 24,-24-25,0 0,0 0,0 1,-24 24,-1 24,0-24,25 25,-25 0,25 0,0-1,0 1,25-50,0 25,-25-24,25-1,-25 0,24 25,-24-25,0 1,25 24,-25 24,0 1,25 0,0 0,-25-1,0 1,25-25,-25 25,25 0,-25 0,25 0,-1 0,-24-1,0 1,0 0,25 0,-25-1,0 1,0 0,0 0,0-1,0 1,0 1,-25-26,1 0,-1 0,0 0,25-26,-25 26,25-25,0 1,0-1,0 0,0 0,25 25,-25-24,25-1,0 25,-25-25,24 0,1 25,-25-24,25-1,0 25,-1-25,1 25,-25-25,25 25,0-25,-25 0</inkml:trace>
  <inkml:trace contextRef="#ctx0" brushRef="#br0" timeOffset="12482.68">5234 15263,'0'0,"-25"0,25-25,0 50</inkml:trace>
  <inkml:trace contextRef="#ctx0" brushRef="#br0" timeOffset="13288.86">6846 15139,'-25'0,"25"25,0 0,0 0,0-1,-25 1,25 0,0 0,0-1,0 2,0-1,0-1,0 1,0 0,0 0,0-1,0 1,0 0,0 0,25-1,-25 1,25-25,-25 25,25-25,0 0,0 0,0 0,-1 0,1 0,0 0,0 0,-1-25,1 25</inkml:trace>
  <inkml:trace contextRef="#ctx0" brushRef="#br0" timeOffset="13569.24">6474 15487,'-25'24,"25"-48,25 24,0 0,-1 0,2 0,-1-25,-1 25,1 0,0 0,0-25,-1 25,26 0,-25 0,-1 0,1-25,0 25,0 0,0 0</inkml:trace>
  <inkml:trace contextRef="#ctx0" brushRef="#br0" timeOffset="14797.84">7094 15189,'0'25,"-25"-1,25 1,0 0,0 0,0-1,0 2,0-1,0-1,0 1,0 0,0 0,-24-1,24 1,0 0,0 0,0-1,0 1,0 0,-25-25,25 25,0 0,0-50,0 0,0 0,25 25,-25-25,0 1,24-1,-24 0,25 25,-25-25,25 25,-25-24,25 24,-25-25,24 0,1 25,1 0,-2 0,-24 25,25 0,-25-1,0 1,0 0,0 0,25-1,-25 1,0 0,25-25,-1 0,-24-25,25 25,0 0,-25-25,25 25,-25-24,24-1,-24 0,25 25,-25-25,0 1,25 24,-25-25,0 0,0 0,0 1,0-1,0 50,0-1,0 1,-25 0,25 0,0-1,0 1,0 0,25-25,-25 25,25-25,-1-25,2 25,-1 0,-25-25,24 25,1-25,0 1,0 24,-1-25,1 0,-25 0,25 25,-25-24,25 24,-25-25,0-1,0 2,0-1,-25 25,25-25,-25 25,0 0,25 25,-24-25,24 25,0-1,0 2,24-26,1 25,0-25,0 24,-1-24,1 25,0-25,0 0,0 25,0-25,0 25,-25-1,0 1,-25-25,0 0,0 0,0 0,0 25,0-25,1 0,-1 0,0 0,0 0,25-25,-24 25</inkml:trace>
  <inkml:trace contextRef="#ctx0" brushRef="#br0" timeOffset="14985.21">7566 15065,'0'0</inkml:trace>
  <inkml:trace contextRef="#ctx0" brushRef="#br0" timeOffset="16269.1">8781 15337,'0'0,"0"26,0-1,0-1,0 1,0 0,0 0,25-25,-1 0,1 0,0-25,0 25,0 0,-25-25,25 25,0-25,-1 25,1-24,0-1,-25-1,25 26,-1-24,-24-1,0 0,0 0,25 1,-25-1,0 0,0 0,0 1,0-1,0 0,0 0,0 1,0-2,0 1,-25 25,25 25,0 1,0-2,0 26,0-25,0-1,0 1,25 25,-25-26,25 26,-25-25,25 25,-25-1,24-24,-24 25,25-26,-25 26,26-25,-26-1,24 1,-24 0,0 0,0 0,25 0,-25 0,0-1,0 1,0-50,0 1,0-1,0 0,-25 0,25 0,0 0,0 0,-24 1,24-1,0 0,0 0,-26 1,26-1,0 0,0 0,0 1,0-27,0 27,0-1,0 0,26 0,-2 25,-24-24,25 24,0 0,0 0,-1 0,1 0,0 0,0 0,-1 0,1 0,-25 24,0 1,0 0,-25-25,1 25,-1-25,0 24,0 2,1-26,-1 25,0-25,0 24,1-24,-2 0,1 25</inkml:trace>
  <inkml:trace contextRef="#ctx0" brushRef="#br0" timeOffset="17678.2">9674 15238,'0'0,"-25"0,25 25,-24-25,24 25,0 0,0-1,0 2,0-1,0-1,0 1,24-25,-24 25,25-25,0 0,0 0,-1-25,1 25,0-25,0 25,-1-24,1 24,-25-25,0-1,0 2,0-1,-25 0,1 25,-1 0,0-25,0 25,1 0,-1 0,0 0,0 0,1 0,-1 0,-1 0,52 0,-1 0,-1 0,1 0,0 0,0 0,-1 0,1-24,0 24,0-25,-1 25,-24-25,25 25,0 25,-25 0,25-25,-25 24,0 1,0 0,25 0,-25-1,25 2,-25-1,25-25,-25 24,0 1,0-50,24 25,-24-24,25-1,-25-1,25 2,0-1,-25 0,24 25,-24-25,25 25,0 0,-25 25,0 0,0 0,0-1,0 2,25-26,-25 25,0-1,0-48,24-1,-24-1,25 26,-25-24,26-1,-26 0,24 25,-24-25,25 25,-25 25,25 0,-25 0,25-25,-25 24,24-24,1 26,0-26,0 0,-1 0,1 0,0-26,0 2,-1-1,2 0,-26 0,25 1,-25-1,0 0,24 0,-24 1,0-1,25 0,-25 0,0 1,0-27,0 27,0-1,0 0,0 0,0 1,0-1,0 0,0 0,0 1,-25 24,25 24,0 1,-24 0,24 0,0-1,0 1,0 0,0 0,0-1,0 1,0 25,0-25,24 0,-24 0,0-1,25 1,-25 0,25 0,-25-1,25 1,-1 0,1-25,0 25,0-25,-1 0,1 0,-25-25,25 25,0 0</inkml:trace>
  <inkml:trace contextRef="#ctx0" brushRef="#br0" timeOffset="17924.99">10591 15040,'26'0,"-1"0,-1 0,1 0,25 0,-26 0,1 0,25-24,-26 24,26 0,-25 0,0 0,0-26,0 26,-1 0,1 0,0-25</inkml:trace>
  <inkml:trace contextRef="#ctx0" brushRef="#br0" timeOffset="18117.68">9972 14916,'25'0,"-1"0</inkml:trace>
  <inkml:trace contextRef="#ctx0" brushRef="#br0" timeOffset="19069.92">11386 14941,'0'-25,"-25"25,25-25,0 0,25 25,-1 0,-24-24,25 24,0-25,0 25,-1 0,1 0,-25-25,25 25,0 0,-1 0,2 0,-1 0,-1 25,-24 0,0-1,0 1,0 0,-24-25,24 25,-25-1,-1-24,26 25,-24-25,-1 26,0-26,25 24,-25-24,50 0,0 0,0-24,-1 24,2 0,-1 0,-1 0,26 0,-25 0,-1 0,26 24,-25-24,-1 0,1 0,0 25,25-25,-50 25,25-25,0 25,-1-1,-24 1,0 0,0 0,0-1,0 1,-24 0,-1-25,25 25,-25-25,0 24,-25-24,25 0,1 26,-1-26,-25 0,26 0,-26 25,25-25,1 0,-27 0,27 0,-1 0,-25 0,26 0,-1 0,0 0,0 24</inkml:trace>
  <inkml:trace contextRef="#ctx0" brushRef="#br0" timeOffset="21336.59">1216 17893,'-25'0,"25"-25,0 0,25 25,-25-25,24 25,1-24,0 24,0 0,-25-25,24 25,1 25,0-1,-25 1,0 0,0 0,25-1,-25 1,0 0,0 0,0-1,0 1,0 1,0-2,0 1,0 0,25-25,-25 25,25-25,0 0,-25-25,24 25,-24-25,25 25,-25-25,25 1,-25-2,0 1,25 25,-25-24,24-1,-24 0,0 0,0 1,0-1,0 50,0-1,0 1,0 0,25-25,-25 25,0-1,0 1,25 1,-25-2,25-24,-25 25,24-25,-24 25,25-25,0 0,0-25,0 25,0-25,0 1,-25-2,24 26,-24-25,0 1,0-1,25 25,-25-25,0 0,0 1,0 48,0 1,0 0,0 0,25-1,0-24,-1 0,1 0,0 0,0 0,-25-24,24 24,-24-25,26 25,-26-25,25 25,-25-25,0 1,0-1,0 0,0 0,-25 25,-1 0,2 0,24 25,-25-25,25 25,0 0,-25-1,25 1,0 0,0 0,25-1,0 1,-1-25,2 26,-1-26,-1 0,1 0,0 0,0 0,24 0,-24-26,0 26,-1 0,26 0,-25-25,0 25,0 0,0 0,-25-24,24 24,1 0</inkml:trace>
  <inkml:trace contextRef="#ctx0" brushRef="#br0" timeOffset="23470.07">3175 17794,'0'-25,"0"0,0 0,25 25,-25-25,25 25,0 0,-25 25,24-25,-24 25,0 0,0 0,0-1,0 1,25-25,-25 25,0 0,0-1,25-24,-25 25,25 0,-1-25,-24-25,25 25,-25-25,25 25,-25-24,25 24,-25-25,0 0,25 25,-25-25,0 1,0-1,25 0,-25 0,0 0,0 50,0 0,0 0,0 0,0-1,0 1,0 0,0 0,0-1,25 1,-25 0,24-25,1 0,0 0,-25-25,25 25,-1-25,1 1,-25-1,25 25,-25-25,0 0,0 1,0-1,0 0,0 0,0 50,0 0,0 0,25-1,-25 1,0 0,24-25,-24 25,25-25,0 0,0 0,-25-25,25 25,0-25,0 0,-1 1,-24-1,0 0,25 25,-25-25,0 0,0 0,0 0,-25 1,25 48,-24-24,24 25,0 0,0 0,0 0,0 0,0 0,0-1,24-24,1 0,0 25,0-25,-1 0,1 0,-25-25,25 25,0 0,-1-24,1-1,1 0,-2 0,-24 0,25 25,-25-25,0 0,0 1,0-1,0 0,0 0,0 1,0-1,0 0,0 0,-25 1,25-1,0-1,-24 26,24-24,-26 24,26-25,-25 25,25 25,0-1,0 2,0-1,0-1,0 1,0 0,0 0,25-1,-25 1,0 0,0 0,26-1,-26 1,24 0,-24 0,25-25,-25 25,25-25,-25 25,25-25,-1 0,1 0,0 0,-25-25,25 25,-1-25,1 0,0 0,0 0,-25 1,25-1,-25 0,0 0,25 1,-25-1,0 0,0 0,0 1,0-1,0-1,0 2,0-1,0 0,0 0,-25 25,25-24,-25-1,25 0,-25 25,0 0,25 25,0 0,-25-25,25 24,0 1,0 0,0 0,0-1,0 2,0-1,0-1,0 1,0 25,0-26,0 1,0 0,0 0,25-25,-25 24,25 1,-25 0,25-25,0 25,0-25,0 25,-1-25,1 0,0 0,0 0,-1-25,1 25,0 0,0 0,-1-25,1 25,0-25,0 25,0-25,0 1,-25-1</inkml:trace>
  <inkml:trace contextRef="#ctx0" brushRef="#br0" timeOffset="23725.69">3770 17297,'0'-25,"-25"25,25-24,25 24,0 0,0 0</inkml:trace>
  <inkml:trace contextRef="#ctx0" brushRef="#br0" timeOffset="24794.07">5656 17719,'0'-25,"24"0,1 0,0 1,-25-1,25 25,-25-25,24 0,-24 1,25-1,0 0,-25 0,25 1,-25-1,25-1,-25 2,0-1,0 0,0 0,-25 25,0-24,0 24,0 0,1 0,-1 0,0 0,0 0,1 0,48 24,1-24,0 0,0 0,-1 25,26-25,-25 0,0 25,25-25,-26 0,26 25,-25-25,-1 0,26 24,-25-24,-1 26,1-26,1 25,-2-25,-24 24,0 1,-24 0,-2-25,1 25,1-25,24 24,-25-24,0 0,0 0,1 25,-1-25,0 0,0 0,25-25</inkml:trace>
  <inkml:trace contextRef="#ctx0" brushRef="#br0" timeOffset="25137.85">6251 17099,'0'0,"0"-25,0 1,0-2,0 52,0-2,0 1,0 0,0 0,0-1,0 1,25 0,-25 0,0-1,0 1,0 0,0 0,25-1,-25 2,24-1,-24-1,25-24,-25 25,25 0,0-25,-1 0,1 0,0 0,0 0,-25-25,24 25</inkml:trace>
  <inkml:trace contextRef="#ctx0" brushRef="#br0" timeOffset="25389.73">6151 17248,'25'0,"1"-25,-2 25,1 0,0-25,0 25,-1 0,26 0,-25-25,-1 25,1 0,0 0,0 0</inkml:trace>
  <inkml:trace contextRef="#ctx0" brushRef="#br0" timeOffset="26253.06">6846 17198,'-25'0,"0"0,25 25,-24-25,-1 25,0-25,25 24,-25-24,25 25,-24-25,24 25,0 0,0-1,0 2,0-1,24-25,1 0,0 0,0 0,-1-25,1 25,-25-26,25 2,0-1,-25 0,0 0,25 1,-25-1,-25 25,25 25,-25-25,25 24,0 1,0 0,0 0,0-1,25-24,-25 26,25-26,0 0,-25-26,25 26,-1 0,-24-24,25 24,0-25,0 0,-1 25,-24-25,0 1,0-1,0 0,-24 25,24-25,-25 25,25-24,25 24,-1 0,-24 24,25-24,0 0,-25 25,25-25,-25 25,24 0,1-1,-25 1,0 0,0 0,26-1,-2 2,1-1,0-25,0 0,-1 0,1-25</inkml:trace>
  <inkml:trace contextRef="#ctx0" brushRef="#br0" timeOffset="26541.71">7466 16876,'0'0,"-25"-25,25 0,0 50,0 0,0-1,0 1,25 0,0 0,-25-1,0 1,25 1,-25-2,0 1,24 0,-24 0,0-1,26 1,-26 0,25 0,-1-1,-24 1,25-25,-25 25,25-25,0 0,-1 0,1 0,0 0</inkml:trace>
  <inkml:trace contextRef="#ctx0" brushRef="#br0" timeOffset="26745.54">7268 17074,'25'0,"0"0,-1 0,1-24,0 24,24 0,-24 0,25 0,-26 0,27 0,-2-26,1 26,-1 0</inkml:trace>
  <inkml:trace contextRef="#ctx0" brushRef="#br0" timeOffset="27389.43">8632 16777,'0'-25,"-24"25,24-25,0 50,0 0,0-1,0 1,0 0,0 0,0-1,-25 26,25-25,0-1,0 1,0 1,0 23,0-24,0 0,0-1,0 1,0 0,25 0,-1-1,1-24,0 25,0-25,-1 0,1 0,0 0,0 0,-1 0,1 0,0-25</inkml:trace>
  <inkml:trace contextRef="#ctx0" brushRef="#br0" timeOffset="27605.31">8335 17050,'0'24,"24"-24,1 0,0 0,0 0,-1-24,1 24,25 0,-26 0,27 0,-2-26,-24 26</inkml:trace>
  <inkml:trace contextRef="#ctx0" brushRef="#br0" timeOffset="28373.68">9029 16950,'-25'0,"25"25,0-1,0 1,0 1,0-2,0 1,0 0,25 0,0-1,0-24,-25 25,24-25,1 0,0 0,0 0,-1 0,-24-25,0 1,-24 24,-1-25,0 25,0-25,1 25,-1 0,0 0,25-25,-25 25,25-24,0-2,0 1,25 25,0 0,0 0,-25-24,24 24,1 0,0 0,0-25,-1 25,1 0,1 0,-26-25,24 25,1 0,-25 25,0 0,0-1,0 1,0 1,25-26,-25 24,25-24,-25 25,24-25,-24 25,25-25,0 0,0 0,-1 0,1 0,0-25,0 25,-1 0,2-25,-1 25,-1-24,1 24,-25-26,25 26,-25-25,0 1,0-1,0 0,0 0,0 1,0-1,0 0,0 50,0 0,0-1,0 1,0 0,0 0,0-1,0 1,0 1,25-26,-1 24,1 1,0-25,0 25,-1-25,1 0,0 0</inkml:trace>
  <inkml:trace contextRef="#ctx0" brushRef="#br0" timeOffset="28674.12">10219 16752,'0'0,"-24"0,-1-25,0 25,0 25,1-25,24 25,-25-25,25 24,-25-24,25 25,-25 0,25 0,0-1,0 1,0 0,0 0,0-1,0 1,25 1,0-26,0 0,-1 24,1-24,0 0,0 0,24 0,-23 0,-2-24,1 24,0 0</inkml:trace>
  <inkml:trace contextRef="#ctx0" brushRef="#br0" timeOffset="29385.26">10219 16305,'0'-25,"0"50,0 0,25-25,-25 24,0 2,26-1,-26-1,0 1,0 0,0 0,24-1,-24 1,0 25,0-26,0 26,0-25,0 25,0-25,0-1,0 26,0-25,0-1,0 1,-24 0,24 0,0-1,0 1,0 1,0-52,0 1,24 1,1-1,-25 0,25 0,0 1,-1-1,-24 0,25 25,-25-25,25 25,-25 25,0 0,25-25,-25 25,24-25,1 0,-25 24,25-24,0 0,-1 0,2 0,-1-24,-1 24,-24-25,25 25,-25-25,0 0,0 1,0-1,0 0,0 0,0 0,0 0,0 50,0 0,0 0,0 0,0 0,0-1,25 1,0 0,-25 0,24-25,1 24,0-24</inkml:trace>
  <inkml:trace contextRef="#ctx0" brushRef="#br0" timeOffset="29537.14">10914 16479,'-25'-25,"0"25</inkml:trace>
  <inkml:trace contextRef="#ctx0" brushRef="#br0" timeOffset="30413.48">10964 16578,'0'25,"0"-1,25 1,-25 0,0 0,0 0,0 0,0 0,-25-1,25 1,0 0,0-50,0 0,25 25,-25-24,25 24,-25-25,0 0,24 25,-24-25,25 25,-25-25,25 25,0-25,-1 0,1 25,-25 25,25-25,0 25,-1-25,1 0,0 0,0 0,0 0,0-25,0 25,-25-25,24 25,1-24,-25-1,0 0,-25 25,1 0,-1 0,0 0,0 25,0-25,0 25,0-1,25 1,25-25,0-25,0 25,-25-24,25 24,0-25,0 0,-25 0,24 25,1 25,0-25,-25 25,25 0,-25-1,24 1,-24 0,0 0,25 0,-25 0,0 0,0-1,0 1,0 0,0 0,0-1,0 1,0 0,0 0,0-1,0 1,0 1,0-2,-25 1,1-25,-1 0,0 0,25-25,-25 1,25-2,0 1,0 1,0-1,25 0,0 0,0 1</inkml:trace>
  <inkml:trace contextRef="#ctx0" brushRef="#br0" timeOffset="30985.64">12006 16181,'0'0,"0"-25,0 50,0 0,0 0,0-1,0 1,0 0,0 0,0-1,0 2,0-1,0-1,0 1,0 0,0 0,0-1,0 1,0 0,25 0,-25-1,24-24,-24 25,25-25,0 0,0 0,-1 0,1 0,0 0,0 0,-1-25</inkml:trace>
  <inkml:trace contextRef="#ctx0" brushRef="#br0" timeOffset="31220.55">11881 16354,'25'0,"0"0,0 0,0 0,0 0,0 0,-1 0,1 0,0 0,0 0,-1 0,1 0,0 0</inkml:trace>
  <inkml:trace contextRef="#ctx0" brushRef="#br0" timeOffset="31837.62">12328 16033,'0'-26,"0"52,0-2,0 1,0 0,0 0,0-1,0 1,0 0,0 0,0-1,0 1,0 0,0 0,0-1,-25 2,25-1,0-1,0 1,0-50,25 25,0 0,-25-24,25 24,0 0,-25 24,24-24,1 0,0 0,0 0,-1 0,1 0,0-24,0 24,-1-25,2 25,-26-26,25 26,-1-24,-24-1,0 0,0 0,-24 25,-1 0,25 25,-26-25,26 25,-24-25,24 25,0-1,0 2,0-1,24-25,-24 24,26-24,-1 0,24 25,-24-25,0 0,24 0,1 0,-1 0,1 25,0-25,-1 0,1 0,-1-25,1 25,-25 0</inkml:trace>
  <inkml:trace contextRef="#ctx0" brushRef="#br0" timeOffset="33200.46">1066 19456,'26'0,"-1"0,-1-25,1-1,0 2,0 24,-1-25,-24 0,25 0,0 1,0-1,-1 0,1 0,0 1,-25-1,0 0,0 0,0 0,0 0,-25 25,25-25,-25 25,1 0,-1 0,0 0,50 0,-25 25,25-25,-1 0,1 0,0 25,25-25,-25 0,0 0,-1 25,26-25,-25 0,-1 25,1-25,0 0,0 25,-1 0,-24-1,0 1,0 0,-24-25,24 25,-25-25,0 0,0 24,1-24,-1 0,0 25,0-25,1 0,-1 0,25-25</inkml:trace>
  <inkml:trace contextRef="#ctx0" brushRef="#br0" timeOffset="33728.61">1836 18910,'0'24,"0"1,0 0,0 0,0-1,25 1,-25 0,0 0,24 0,-24 0,25 0,0-1,-25 1,25 0,-25 0,24-1,-24 1,25 0,-25 0,25-1,-25 2,25-26,-25 25,0-1,-25-48,0-1,0-1,25 2,-24-1,24 0,-25 0,25 1,-25-1,25-25,-25 26,25-26,-24 25,24 0,0 0,0 0,0 1,0-1,0 0,0 0,24 25,-24-24,25 24,0 0,-25-25,25 25,-1 0,1 0,0 0,0 0,-1 0,-24 25,0-1,0 1,0 0,0 0,-24-1,-1-24,25 25,-25 0,0 0,1-25,-1 25,0 0,0-25,1 25</inkml:trace>
  <inkml:trace contextRef="#ctx0" brushRef="#br0" timeOffset="35300.58">2257 19183,'0'0,"25"-25,-25 0,25 25,-25-25,0 0,0 0,0 0,0 1,0-1,-25 25,50 0,0 0,-1 25,-24-1,0 1,25-25,-25 25,0 0,0 0,25-25,0 0,0 0,-25-25,25 25,-25-25,25 0,-1 0,1 1,-25-1,25 25,-25-25,0 0,0 1,0 48,0 1,0 0,0 0,25-25,-25 24,0 1,24-25,-24 25,0-50,25 25,-25-25,25 25,-25-24,25 24,-25-25,24 0,1 0,-25 1,0 48,25 1,0 0,0-25,0 25,0-25,-1 0,-24-25,25 25,0 0,-25-25,25 25,-1-25,1 1,-25-1,25 25,-25-25,25 25,-25-25,0 50,0 0,0 0,0-1,24-24,-24 25,26-25,-1 0,-1-25,1 1,0 24,-25-25,25 25,-25-25,24 0,1 1,-25-1,0 0,-25 25,25 25,0 0,25-25,0 0,0 0,-1 0,1 0,0 0,0 24,0 1,-25 0,25-25,-25 25,25-25,-25 24,0 1,24-25,-24 25,0 0,0-1,0 1,0 0,-24-25,24 25,-25 0,0-25,0 25,0-25,25 25,-25-25,0 0,1 0,-1-25,0 25,0 0,25-25,-24 25,-1-25</inkml:trace>
  <inkml:trace contextRef="#ctx0" brushRef="#br0" timeOffset="35468.35">2704 18538,'-25'0,"25"-25,-25 25</inkml:trace>
  <inkml:trace contextRef="#ctx0" brushRef="#br0" timeOffset="36868.71">4688 18736,'0'0,"0"-25,-25 25,1 0,-1 0,0 0,0 0,1 0,24 25,-25-25,0 25,0-25,25 25,-25 0,25-1,-25-24,25 25,0 0,-25 0,25-1,0 1,0 0,0 0,25-25,0 0,0 0,0-25,0 25,0-25,-1 25,1-25,0 1,0 24,-25-25,24 25,-24-25,0 0,25 1,-25-1,0 0,0 0,0 50,25-25,-25 25,25-25,-25 25,24-1,-24 1,0 0,25 0,-25-1,0-48,25 24,-25-25,25 25,-25-25,25 0,0 1,0-1,-1 0,1 25,-25 25,0 0,25-25,0 0,-25-25,24 25,1-25,0 25,0-25,-1 50,-24 0,25-25,-25 25,0-1,26-24,-26 25,0 0,24-25,-24 25,25-25</inkml:trace>
  <inkml:trace contextRef="#ctx0" brushRef="#br0" timeOffset="37381.68">5532 18240,'0'-25,"-25"25,25 25,0 0,0-1,0 1,0 0,0 0,0-1,0 2,0 23,-25-24,25 0,-25 0,25 24,-25-24,25 0,-25-1,25 1,-24 0,-1 0,25 0,0 0,-25-25,25 25,25-50,0 25,-25-25,24 25,-24-25,25 25,-25-25,0 0,25 25,-25-25,25 25,0 0,0 0,0 0,-1 0,1 0,0 0,0-24,-1 24,1 0,0 0,0-25</inkml:trace>
  <inkml:trace contextRef="#ctx0" brushRef="#br0" timeOffset="41193.1">6747 18439,'0'24,"0"1,25-25,-25 25,0 0,24-25,-24 24,25-24,0 0,-25-24,25 24,0-25,0 0,-25 0,25 1,-1-1,-24-1,0 2,0-1,25 0,-25 0,0 1,0-1,0 0,0 0,0 1,0-1,0 0,-25 0,1 25,24 25,0 0,0 0,0-1,0 1,0 0,0 0,0 24,0-24,0 0,0 25,0-1,0-24,0 25,0-1,0 1,0-1,0 1,0 0,0-1,0 1,0-1,0 1,0 24,0-24,0 0,0-1,0 1,0-25,24-1,-24 1,25 0,-25 0,25-1,0 2,-1-26,-24 25,25-25,0 0,0 0,-1-25,-24-1,0 2,0-1,0 0,0 0,0 1,0-1,-24 0,24 0,-25 1,25-26,-25 25,0 0,25-25,-24 26,-1-1,0 0,0 0,25 1,-24 24,-1-25,0 0,25 0,25 1,0 24,-1-25,1 25,0 0,-25-25,25 25,-1-25,-24 0,0 0,0 0,0 50,25 0,-25 0,25-25,-25 25,25 0,-1 0,1-25,1 0,-2 0,-24-25,25 25,-25-25,25 25,0-25,-25 0,24 0,-24 0,0 1,0-1,0 0,0 0,-24 25,24 25,0 0,0 0,0-1,0 1,0 0,0 0,0 0,24-25,1 0,0 0,0-25,-1 25,1-25,-25 0,25 25,-25-25,25 1,-25-1,0 0,0 0,-25 25,25-24,25 24,-1 0,-24 24,26-24,-26 25,25-25,-25 25,24 0,-24-1,0 1,0 0,0 0,0 0,25-25,-25 25,25-25,0 0,-25-25,24 25,1 0,0-25</inkml:trace>
  <inkml:trace contextRef="#ctx0" brushRef="#br0" timeOffset="41504.99">7838 18240,'0'0,"0"-25,0 0,0 50,0 0,0 0,0-1,0 1,0 0,0 0,0-1,0 2,25-1,-25-1,0 1,25 0,-25 24,0-24,25 0,-25 0,25-1,-25 1,0 0,25-25,-25 25,24-25,-24 25</inkml:trace>
  <inkml:trace contextRef="#ctx0" brushRef="#br0" timeOffset="41717.51">7640 18488,'-25'0,"50"0,0-25,0 25,24 0,-24 0,0-24,24 24,-24 0,25-25,-25 25,24 0,-24 0,0-26</inkml:trace>
  <inkml:trace contextRef="#ctx0" brushRef="#br0" timeOffset="42652.5">7987 18091,'-24'0,"24"25,0 0,24-25,-24 25,0-1,0 1,0 0,0 0,25 24,-25-24,0 0,0-1,0 27,0-27,0 1,0 0,0 0,0-1,0 1,0 0,0 0,0-1,0-48,25 24,-25-25,25 0,-25 0,24 25,-24-24,0-1,25 25,-25 25,25-25,-25 24,25-24,-1 0,1 0,1 0,-2 0,1 0,-25-24,25 24,0 0,-25-25,24 25,1-25,0 0,-25 1,0-1,0-1,0 2,-25-1,0 0,25 0,-24 25,-1 25,25 0,0 0,-25-1,25 2,0-1,0-1,0 1,0 0,0 0,25-25,0 0,-1 0,1-25,-25 0,25 25,0-25,-25 1,24 24,-24-25,25 25,-25-26,25 26,-25-24,25-1,-1 0,2 25,-26-25,25 25,-25 25,0 0,24-25,-24 25,0-1,0 2,25-26,-25 25,25-1,0 1,-1-25,1 25,0-25,0 0,-1 0,1-25,0 25</inkml:trace>
  <inkml:trace contextRef="#ctx0" brushRef="#br0" timeOffset="43797.18">9773 18116,'0'-25,"-25"25,1 0,-1 0,0 25,0-25,1 25,-1 0,-1-25,26 24,-24-24,24 25,0 0,0 0,0-1,0 1,0 0,24 0,2-25,-1 24,-1-48,1 24,0 0,0-25,-1 25,1-25,0 0,0 1,-1-1,1 0,-25 0,0 1,0-1,0 0,25 0,-25 1,0-2,0 52,25-26,-25 24,25 1,0 0,0 24,-25-24,24 0,1 24,0-24,0 25,-1 0,-24-25,25 24,-25-24,25 24,-25 1,0-25,0-1,0 1,0 25,0-25,-25 0,0 0,1-25,24 24,-25-24,0 0,0 0,1 0,-1 0,0 0,0-24,0-1,25 0,0 0,0 0,0 0,0 0,0 1,0-1,25 0,-25 0,25 1,0-26,0 25,-1 1,1 24,0-25,0-1,-1 2</inkml:trace>
  <inkml:trace contextRef="#ctx0" brushRef="#br0" timeOffset="44313.31">10294 18190,'0'-24,"0"-1,-24 50,24-1,0 1,0 0,0 0,0-1,0 1,0 0,0 0,24-25,-24 24,25-24,0-24,0 24,-25-25,24 25,-24-25,25 25,-25-25,25 1,-25-1,0 0,0 0,0 1,-25 24,0-25,1 25,-1-25,0 25,0 0,1 0,24 25,-26-25,26 25,-25-25,25 24,0 1,25-25,1 0,-2-25,1 1,0 24,-25-25,25 25,-25-25</inkml:trace>
  <inkml:trace contextRef="#ctx0" brushRef="#br0" timeOffset="45437.46">10889 18091,'0'0,"25"0,0 0,-25 25,0 0,0 0,0-1,0 1,0 0,0 0,0-1,0 1,0 0,0 0,25-25,0 0,0 0,-1-25,1 0,0 0,0 25,-25-24,24-1,1 0,-25 0,0 1,25-1,-25 0,0 0,0 1,0 48,0 1,25 0,-25 0,24-25,1 24,0-24,0 0,0 0,0 0,0-24,-1 24,-24-25,25 25,-25-25,0 0,25 1,-25-2,0 1,0 1,0-1,0 0,0 0,0 1,0-1,0 50,0-1,25-24,-25 25,0 0,24 0,-24-1,25 27,-25-27,0 1,25 25,0-26,-25 1,24 25,-24-26,26 26,-1-25,-25-1,24 27,1-27,-25 1,25 0,-25 0,25-25,-25 24,0-48,0-1,0 0,-25 0,25 1,0-27,0 27,0-1,0 0,0 0,-25 1,25-26,0 25,0 1,0-26,0 25,0 1,0-2,0 1,25 1,-25-1,0 0,25 0,-25 1,24 24,1 0,0 24,-25 1,0 0,-25 0,25-1,-25-24,1 25,24 1,-25-2,0-24,0 25,1 0,-1-25,-1 25</inkml:trace>
  <inkml:trace contextRef="#ctx0" brushRef="#br0" timeOffset="46933.08">11956 17893,'0'-25,"0"50,-25-25,25 24,0 1,0 0,0 0,0-1,0 1,0 1,0-2,0 1,0 0,25-25,0 0,0 0,0 0,-25-25,24 25,1-25,0 25,-25-24,25-2,-25 1,24 1,-24-1,0 0,0 0,0 1,0-1,0 0,0 50,0 0,0-1,25-24,-25 25,0 0,25 0,-25-1,25-24,-25 25,0 1,24-26,-24 24,25-24,0 25,0-25,0 0,0 0,0-25,-25 1,24-2,-24 1,0 1,0-1,-24 25,24-25,-25 0,25 1,-25 24,25-25,0 0,25 25,0 0,-1-25,1 25,0 0,0-24,-1 24,1 0,0 0,0 0,-1 0,-24-25,26 25,-1 0,-1 0,-24 25,-24-25,-1 0,25 24,-26 1,26 0,-24-25,24 25,-25-1,25 1,0 0,0 0,25-25,-1-25,2 25,-26-25,25 25,-25-25,0 1,24 24,-24-25,0 0,0 0,0 1,0-1,-24 50,24-1,0 1,0 0,0 0,0-1,24-24,1 0,-25 25,25-25,0-25,-1 1,-24-1,0 0,0 0,0 1,25 24,-25-25,0 0,25 0,-25 0,0 0,25 25,-25-25,0 50,0 0,0 0,0 0,0 0,24 0,-24-1,0 1,25 0,-25 0,25-25,-25 24,25-24,0 25,0-25,0 0,-1 0,1-25</inkml:trace>
  <inkml:trace contextRef="#ctx0" brushRef="#br0" timeOffset="47434.21">13295 17297,'0'0,"0"25,0 0,0-1,25 2,-25-1,25-25,-25 24,0 1,0 0,0 0,-25 24,0-24,0 0,1-1,-1 1,0 0,0 0,1 25,24-25,-25-1,0 1,0-25,25 25,0 0,0-1,25-24,0-24,0-1,-1 25,1-25,0 0,0 25,-25-24,24 24,1-25,0 25,-25-25,25 25,-25-25,25 25,-25 25,25 0,0 0,-1-25,1 24,0-24,0 0,24 25,-24-25,0 0,-1 0,1 0,1 0</inkml:trace>
  <inkml:trace contextRef="#ctx0" brushRef="#br0" timeOffset="49133.17">1092 20249,'0'25,"0"0,0-1,0 1,25 0,-25 0,0-1,0 2,24-1,-24-1,0 1,25 0,-25 0,0-1,25 1,-25 0,0 0,25-25,-25 24,0-48</inkml:trace>
  <inkml:trace contextRef="#ctx0" brushRef="#br0" timeOffset="50418.24">1711 20249,'-24'0,"24"-25,-25 25,0 25,0 0,25 0,-24-1,24 1,0 0,0 0,0-1,0 2,0-1,0-1,0 1,24-25,1 0,-25 25,25-25,0 0,-1 0,1 0,-25-25,25 25,0-25,0 1,-25-1,25 25,-25-26,0 2,25 24,-25-25,24 25,1 0,0 0,-25 25,25-25,-25 24,24 2,-24-1,25-25,-25 24,0 1,0 0,0-50,25 0,-25 1,25-1,-25-1,24 26,-24-24,26-1,-1 25,-25 25,0-1,0 2,0-1,24-25,-24-25,25 25,-25-26,0 52,0-1,25-25,0 0,-1 0,-24-25,25 25,0-26,0 26,-25-24,24 24,1-25,0 0,0 25,-25 25,25 0,-25-1,0 2,0-1,25-1,-25 1,0 0,25-25</inkml:trace>
  <inkml:trace contextRef="#ctx0" brushRef="#br0" timeOffset="51602.65">3200 20299,'0'0,"0"-25,0 0,0 0,25 1,0 24,-25 24,24-24,-24 25,25-25,-25 25,0 0,25-25,-25 24,0 1,0 0,25-25,-25 25,0-1,0 2,0-1,0-1,0 1,0-50,0 1,0-1,24 25,-24-26,0 2,25 24,-25-25,0 0,25 25,-25-25,0 1,25 24,-25 24,25-24,-25 25,0 0,25-25,-25 25,0-1,0 2,0-1,25-50,-25-1,0 2,24 24,-24-25,25 0,-25 0,25 1,-25-1,25 25,-25 25,0-1,24-24,-24 25,25-25,-25 25,25-25,-25 25,25-25,-25 24,24-24,-24 26</inkml:trace>
  <inkml:trace contextRef="#ctx0" brushRef="#br0" timeOffset="52407.36">3845 20299,'0'-25,"0"0,0 0,0 50,0 0,-25 0,25-1,0 1,0 0,0 0,25-25,-25 24,25-24,0 0,-1 0,-24-24,25 24,0-25,0 25,-25-25,0 0,0 1,0-1,-25 25,25-25,-25 25,0-25,1 25,-1 0,0 0,0 0,0 0,0 0,50 0,0 0,-25-24,25 24,0 0,0-25,-1 25,1-25,0 25,0-25,-1 25,1 0,-25-25,25 25,0 25,-25 0,24-25,-24 25,0 0,25-25,-25 24,26-24,-26 25,24-25,1 0,0 0,0 0,-25-25,24 25,1 0,-25-24,25 24,-25-25,25 25,-25-25,24 0,1 0,-25 0,0 0,0 1,0-1,0 0,-25 25,25 25,0 0,0-1,0 1,0 0,0 0,25 0,0-25,0 0,-25 25,25-25,0 0,0 0,-1 0,1 0,0 0,0 0,-1 0</inkml:trace>
  <inkml:trace contextRef="#ctx0" brushRef="#br0" timeOffset="55663.33">5755 19951,'-25'-24,"0"24,0 24,1-24,24 25,-25-25,25 25,-25 0,0-1,25 1,-24-25,24 25,-25 0,25 0,-25-25,25 25,0 0,0-1,0 1,0 0,0 0,25-25,0 24,-1-24,1 0,0 0,0 0,-1 0,1 0,0-24,0 24,-1 0,1-25,0 25,0-25,0 0,0 25,-25-24,25 24,-1-25,-24 0,25 0,-25 0,0 0,-25 25,1 25,24 0,0 0,0 0,0 0,24-1,-24 1,25-25,-25 25,25-25,0 0,-1-25,-24 0,25 25,-25-24,0-1,-25 25,25-25,-24 25,-1 0,0 0,25-25,25 25,-25-25,25 25,-1-25,1 25,0 0,0 0,-1 0,-24 25,25-25,-25 25,26-25,-26 25,0 0,0 0,24-25,-24 24,0 1,0-50,25 25,-25-24,25-1,0 0,-25 0,24 25,-24-25,25 25,-25-25,25 25,-25-25,25 25,-1 0,-24-24,25 24,-25 24,0 1,25-25,-25 25,0 0,0 0,0 0,-25 0,25-50,0 0,0 0,25 0,-25 0,25 25,-25-25,24 1,-24-1,26 25,-26-25,25 25,-1 0,1 0,-25 25,25-25,-25 25,25-1,-1-24,-24 25,25-25,0 0,0 0,-1 0,1-25,0 25,-25-24,25 24,-25-25,25 25,-25-25,25 0,-25 1,0-1,0 0,0 0,0 1,0-1,0 50,0-1,0 1,0 0,0 0,0-1,0 1,0 0,25 0,-25-1,0 26,24-25,-24 0,25 0,0 24,-25-24,25 0,-25 0,24-1,-24 1,25-25,-25 25,25-25,-25 25,0-1,0-48,0-1,-25 0,25 0,0 1,-25-1,25 0,0 0,0 1,-24-1,24 0,0 0,0 0,0 0,0-24,0 24,0 0,0 0,0 1,24-1,-24 0,25 0,0 25,0 0,-25 25,0 0,0 0,0-1,0 1,0 0,-25 0,25-1,-25-24,25 25,-25 0,1-25,-1 25,0 0,0-25,1 0,48 0,1 0,-25-25,25 25,0 0,-1-25,1 25,0-25,0 0,-1 25,-24-24,25 24,1-25,-2 0,1 25,0-25,0 1,-1-1,-24 0,25 25,-25-25,0 1,0-1,-25 25,1 0,-1 25,0-25,0 0,1 24,-2-24,26 25,26-25,-2 0,1 0,0 25,0-25,-25 25,0-1,24-24,-24 25,0 0,25 0,-25-1,25-24,0 0,-1 0,1 0,0 0,-25-24,25 24,-1-25,2 25,-1-25,-1 0,1 1,0-1,-25 0,0 0,25 1,-25-1,0 0,0 0,-25 25,25 25,-25-25,25 25,-25 0,25-1,-24 1,24 0,0 0,0-1,0 1,0 0,24-25,-24-25,25 25,0 0,-25-25,25 25,-1-24,-24-1,25 25,0-25,0 0,-1 1,-24-1,25 25,-25-25,0 0,0 0,0 0,-25 25,25-25,0 50,25 0,0 0,-25 0,25-25,-25 25,0 0,0-1,0 1,0 0,0 0,0-1,0 1,-25-25,25 25,0 0,-25-25,25-25,25 25,-25-25,25 25,-25-25,25 25,0-24,-25-1,25 25,-1-25,-24 0,25 1,0-1,-25 0,25 25,-25-25,0 0,0 0,-25 25,25 25,25-25,-25 25,24-25,1 25,0 0,0 0,-1-1,1 1,-25 0,0 0,0-1,-25 1,1-25,24 25,-25-25,0 0,0 0,25-25</inkml:trace>
  <inkml:trace contextRef="#ctx0" brushRef="#br0" timeOffset="55935.33">8285 19703,'0'-25,"0"1,-25 24,25 24,0 1,0 0,25 0,-25 0,0 0,0 0,25-25,-25 24,25-24,-25 25,24-25,1 0,0 0,0 0,-1 0,1-25</inkml:trace>
  <inkml:trace contextRef="#ctx0" brushRef="#br0" timeOffset="56078.44">8409 19530,'0'0,"-25"-25,0 25</inkml:trace>
  <inkml:trace contextRef="#ctx0" brushRef="#br0" timeOffset="56853.25">8434 19579,'24'0,"1"0,-25 25,25-25,-25 25,25-25,-25 25,24-1,-24 1,0 0,0 0,0 0,0 0,0 0,0-1,0 1,0-50,26 25,-26-24,0-1,0 0,0 0,25 0,-25 0,0 0,24 25,-24-24,25-1,-25 0,0 50,25-25,-25 25,25-25,-1 24,1-24,0-24,0 24,-1 0,-24-25,25 25,0-25,0 25,0-25,0 1,-50 24,0 0,50 0,-25 24,25-24,-25 25,25-25,-1 25,1 0,0-1,0 1,-25 0,24 25,1-25,-25 0,25 24,-25-24,25 0,-25-1,24 26,-24-25,0-1,0 1,0 0,0 0,-24-25,-1 0,0 0,0 0,1 0,-1-25,0 0,0 0,25 1,-24-1,24 0,24 0,-24 1,25-1,0 0,-25 0,25 25,-1-24</inkml:trace>
  <inkml:trace contextRef="#ctx0" brushRef="#br0" timeOffset="57457.21">9847 19555,'25'0,"-25"-25,0 0,0 0,-25 25,1 0,-1 25,0 0,25 0,-25-1,25 1,-24 0,24 0,0-1,0 1,0 0,0 0,0 0,0 0,0 0,0-1,0 1,24 0,-24 0,25-25,0 24,-25 1,25-25,-1 25,1-25,0 0,0 25,0-25,0 0,0 0,-1 0,1 0,0 0,0 0,-1 0,1 0,0-25,0 25,-1-25</inkml:trace>
  <inkml:trace contextRef="#ctx0" brushRef="#br0" timeOffset="57721.05">9625 19803,'24'0,"1"-25,0 25,0-25,-1 25,1 0,0 0,0-25,-1 25,26 0,-25-25,0 25,25 0,-26 0,1-25,0 25,0 0</inkml:trace>
  <inkml:trace contextRef="#ctx0" brushRef="#br0" timeOffset="58473.04">10096 19456,'0'24,"24"-24,-24 25,0 0,0 0,0-1,0 1,0 0,0 0,0-1,0 1,0 0,0 0,0 0,0 0,0 0,0-50,25 0,0 0,-25 0,25 25,-25-25,24 25,1 0,-25 25,0 0,26-25,-2 25,1-25,0 0,-25-25,25 25,-1 0,1-25,0 25,-25-25,25 25,-25-25,24 25,-24-24,0-1,0 0,-24 25,24-25,-25 25,25 25,-25-25,25 25,-25-25,25 25,-24-25,24 24,0 1,0 0,0 0,0 0,24-25,1 0,0 0,0 0,-1 0,1 0,0 0,0 0,-1 0,2 0</inkml:trace>
  <inkml:trace contextRef="#ctx0" brushRef="#br0" timeOffset="58992.28">10889 19877,'0'0,"-25"0,25 25,0-50,25 25,0 0,0-25,0 1,0-1,0 25,-1-25,1 0,0 25,0-25,-1 0,1 25,0-25,0 25,-25-24,24 24,-24-25,0 0,-24 25,24-25,-25 25,0 0,0 0,1 0,-1 0,50 0,-25 25,24-25,1 25,0-25,0 0,-1 25,1-25,0 24,0-24,0 25,0-25,-25 25,25-25,-1 25,1 0,-25 0,-25-25,1 25,-1-25,0 0,0 0,0 0,0 0,0-25</inkml:trace>
  <inkml:trace contextRef="#ctx0" brushRef="#br0" timeOffset="59507.15">11509 19456,'0'24,"25"1,0 0,-25 0,0-1,25 1,-25 0,0 24,24-24,-24 0,26 25,-26-25,0 0,25 24,-25-24,0 0,24-1,-24 1,0 0,25-25,-25 25,0-50,-25 0,25 0,0 1,-24 24,24-25,0 0,-25-24,25 24,-26 0,26 0,-24 0,24 0,-25 0,25-24,-25 24,25 0,0 1,0-1,0 0,0 0,0 1,0-1,25-1,-25 2,25-1,-1 0,2 25,-1 0,-1 0,1 0,-25 25,25-25,-25 25,25-25,-25 24,0 2,0-1,0-1,0 1,-25 0,0 0,0-25,1 24,-1-24,-25 25,25 0,0-25</inkml:trace>
  <inkml:trace contextRef="#ctx0" brushRef="#br0" timeOffset="61238.81">11906 19778,'0'-25,"25"25,-25-25,25 0,-25 0,25 25,-25-24,0-1,25 25,-25-25,0 0,0 1,25-1,-25 0,0 0,0 1,-25 24,0-25,0 25,25-26,0 52,25-26,0 25,0-25,-25 24,24-24,-24 25,25-25,-25 25,0 0,0-1,25 1,0-25,-1 0,1 0,-25-25,25 25,0-24,-1-1,-24 0,25 25,-25-25,0 1,25-1,-25-1,0 2,0 48,0 2,0-1,0-1,0 1,0 0,0 0,25-25,-25 24,25-24,-25 25,25-25,0-25,-1 25,-24-24,25-1,0 25,-25-25,25 25,-25-25,24 25,1-24,0 24,-25-25,25 25,-25 25,0-1,0 1,-25-25,25 25,-25 0,25-1,0-48,0-1,0 0,25 25,-25-25,25 1,-25-1,24 25,-24-26,26 2,-26-1,25 25,-25-25,24 25,-24 25,25-25,-25 25,25-25,0 0,-1 0,1 0,0 0,0 0,-1 0,1-25,0 25,0-25,0 25,-25-25,25 25,-25-24,0-1,0 0,-25 25,25-25,-25 25,0 0,0 25,0-25,25 25,-24-25,24 25,0-1,0 1,24-25,-24-25,25 25,0-24,-25-1,25 25,0 0,-25-25,25 25,0 0,-1 25,1 0,0-1,-25 1,25 0,-25 0,24-1,-24 27,25-27,-25 1,25 0,-25 0,25-1,-25 26,24-25,-24-1,0 1,0 0,25 0,-25 0,0 0,-25-25,1 0,-1 0,0-25,0 25,25-25,-24 0,-1 25,0-25,25 0,-25 25,25-24,0-1,-24 25,24-25,0 0,0 1,24-1,1 25,-25-25,25 25,-25-25,25 25,-1-24</inkml:trace>
  <inkml:trace contextRef="#ctx0" brushRef="#br0" timeOffset="61423.07">12502 18910,'0'0,"0"-25,-25 25,25-25,25 5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1:16.081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042 16942,'0'-25,"0"0,0 1,0-2,0 1,25 25,-25-24,25 24,-25-25,24 25,-24-25,25 25,0-25,0 25,-1-24,1 24,1-25,-2 25,1 0,-25 25,0-1,0 1,0 0,0 0,0-1,0 1,0 1,0-2,0 1,-25 0,25 0,-24-1,24-48,24 24,1 0,0 0,0 0,-1 0,1 0,0 0,0 24,-1 1,1 0,-25 0,25-25,-25 24,0 1,0 0,0 0,-25 0,0 0,1-25,-1 0,25 25,-25-25,0 24,-24-24,24 0,0 25,1-25,-27 0,27 0,-1 0,0 0,0 0,1 0,-1 0,0 0,0 0,1 0,-1 0,25-25</inkml:trace>
  <inkml:trace contextRef="#ctx0" brushRef="#br0" timeOffset="910.83">2307 16570,'0'-25,"0"0,0 0,0 50,0 0,-24 0,24 0,0-1,0 1,0 0,0 0,0-1,0 1,0 0,0 0,0-1,-26 1,26 25,0-25,0 0,0 0,0-1,0 1,0 0,0 0,0-1,26-24,-26 25,24-25,1 0,0-25,0 1,-1 24,1-25,0 25,-25-25,25 0,-1 25,-24-24,25 24,-25-25,25 0,-25 0,0 1,0-2,0 52,0-2,0 1,0 0,0 0,0-1,0 1,25-25,-1 0,2 25,-1-25,-1 0,1 0,-25-25,25 25,0-25,-25 1,24 24,-24-25,0 0,0 0,-24 1,-1 24,25-26,-25 26,0 0,1-25,-1 25,-1 0,2 0,-1 0,0 0</inkml:trace>
  <inkml:trace contextRef="#ctx0" brushRef="#br0" timeOffset="1179.62">2010 16842,'-25'0,"50"0,-1-25,1 25,0 0,0-24,24 24,-24-25,24 25,-24 0,25-25,-25 25,25-25,-26 25</inkml:trace>
  <inkml:trace contextRef="#ctx0" brushRef="#br0" timeOffset="1695.61">3374 16421,'0'-25,"25"25,-25 25,-25-1,0 1,0 0,1 0,24 0,-26 0,1 0,1-1,24 1,-25 0,0-25,25 25,-25-1,1 1,24 0,0 0,24-25,1-25,0 25,0 0,-1-25,1 25,1 0,-2-25,26 25,-25-24,24 24,-24-25,24 25,1-25,-25 0,25 25,-1-24,-24 24,25-25,-26 0,1 25,0-25,0 25,-1 0,1-25,-25 0</inkml:trace>
  <inkml:trace contextRef="#ctx0" brushRef="#br0" timeOffset="1996.27">3473 16396,'-25'0,"25"-25,0 50,0 0,0-1,0 1,25 0,-25 0,0 0,0 25,0-26,0 26,0-1,0 1,0-1,0 2,0-2,0-24,0 24,0 1,0-1,0-24,0 25,0-25,25 0</inkml:trace>
  <inkml:trace contextRef="#ctx0" brushRef="#br0" timeOffset="2895.83">323 17859,'-25'0,"25"-25,25 25,-25-24,25 24,-1 0,1 0,0 0,0 0,-1 0,1 0,0 0,0 0,25 0,-25 0,24 0,1 0,-1 0,1 0,24 0,1-25,-1 25,25 0,-25-25,26 25,-1-25,0 25,26-24,-26 24,24-25,-23 25,24-25,0 25,0-25,-25 25,25-24,0-1,0 25,-25-25,26 0,-26 25,0-25,-24 25,24-25,-25 0,0 25,-24-24,0 24,-1-25,-24 25,0 0,0-25,-50 25,0 0,0 0</inkml:trace>
  <inkml:trace contextRef="#ctx0" brushRef="#br0" timeOffset="4162.63">645 18257,'0'-25,"0"50,0-1,0 1,0 0,0 0,0-1,0 1,25 0,-25 0,0-1,25 1,-25 0,0 0,0 0,0 0,0 0,25-1,-25 1,0 0,0 0,0-1,0 1,0 0</inkml:trace>
  <inkml:trace contextRef="#ctx0" brushRef="#br0" timeOffset="4606.64">645 18182,'0'-25,"25"0,0 25,0 0,-25-25,24 25,1 0,0 0,0 25,-1 0,-24 0,0-1,0 2,0-1,-24-25,24 24,-25-24,0 25,0 0,1-25,24 25,-25-25,0 0,25 24,-25-24,25 25</inkml:trace>
  <inkml:trace contextRef="#ctx0" brushRef="#br0" timeOffset="6326.6">1141 18728,'0'-25,"25"25,-25-25,25 25,-25-25,24 1,1-1,-25 0,26 25,-26-25,0 0,24 0,-24 0,0 1,0-1,-24 25,24 25,-26-25,52 0,-2 0,1 0,0 0,0 0,-1 0,-24 24,25-24,0 0,-25 25,25-25,-25 25,0 0,0 0,24-25,-24 25,0 0,25-25,0 0,0 0,-1 0,-24-25,26 25,-26-25,25 25,-25-25,24 25,-24-25,0 0,25 25,-25-25,0 1,0-1,-25 25,1 0,24 25,-25-1,25 1,0 0,0 0,0 0,25-25,-25 25,24-25,1 0,-25-25,25 25,0 0,-25-25,24 25,-24-25,25 25,0-25,0 0,-1 1,1-1,-25 0,0 0,0 1,0 48,25-24,-25 25,25-25,-25 25,0 0,0-1,0 1,0 0,0 0,0 0,0 0,-25-25,25 25,0-1,0-48,25 24,0-25,0 25,-25-25,25 25,-25-25,24 25,1-25,0 0,-25 0,25 25,-25-24,24 24,-24-25,0 0,25 50,0-25,0 0,-25 25,24-25,1 24,1-24,-26 25,0 0,0 0,-26 0,1-25,25 25,-24-25</inkml:trace>
  <inkml:trace contextRef="#ctx0" brushRef="#br0" timeOffset="7659.55">2431 18356,'-25'0,"25"-25,0 0,25 25,-25 25,25-25,-25 25,25-1,-25 1,0 0,0 0,0-1,0 1,0 0,0 0,0 0,24-25,-24 25,25-25,0 0,0-25,-1 0,2 0,-1 0,-25 0,24 1,-24-1,0 0,0 0,0 1,0-1,0 0,0 0,0 1,0 48,0 1,0 0,0 0,0-1,0 1,0 0,25-25,-25 25,0-1,25-24,-25 25,25-25,-1 0,1 0,0 0,-25-25,25 25,-25-24,0-1,24 0,-24 0,0 1,25 24,-25-25,25 25,-25-25,25 25,-25-25,25 25,-25-24,25 24,-25 24,25 1,-25 0,0 0,0-1,0 1,24-25,-24 25,25-25,0 0,0 0,-25-25,24 25,1-25,0 1,0-1,-1 0,-24 0,25 25,-25-24,26-1,-26-1,0 2,-26 24,1 0,25-25,0 50,-24-25,24 24,0 2,0-1,0-1,0 1,0 0,0 0,24-25,-24 24,25-24,1 25,-2-25,1 0,0 0,0 0,-1-25,1 25,0 0,0-24,24 24</inkml:trace>
  <inkml:trace contextRef="#ctx0" brushRef="#br0" timeOffset="9818.74">4416 18132,'-25'0,"25"-25,0 1,25 24,-25-25,24 25,1 0,0 0,0 0,-1 0,-24 25,25-25,-25 24,0 1,0 0,25-25,-25 25,0-1,0 2,0-1,0-50,0-1,0 2,0-1,0 0,0 0,25 1,-25-1,24 25,-24-25,26 25,-1 0,-25 25,24-25,-24 25,25-25,-25 24,0 1,25-25,-25 25,0 0,0-1,0-48,0-1,0 0,0 0,25 25,-25-24,24 24,-24-25,0 0,25 25,-25-25,25 25,-25 25,25-25,-25 25,24 0,-24-1,25-24,-25 25,0 0,25-25,-25 25,0-1,25-24,0 0,0 0,-25-24,25 24,-25-25,24 25,-24-25,0 0,25 25,-25-24,0-1,0 0,0 0,0 50,0 0,0 0,0-1,25-24,-25 25,25-25,-1 0,1 0,0-25,0 25,-25-24,24-1,-24 0,0 0,0 1,0-1,0 0,0 0,-24 25,24 25,0 0,0 0,0-1,0 1,0 0,0 0,0-1,0 1,24-25,-24 25,25-25,1 0,-26-25,24 25,1 0,-25-25,25 25,0 0,-25-24,24 24,-24-25,0 0,25 25,-25-25,0 1,0-1,0 0,0 0,25 25,-25 25,25-25,-25 25,24 0,-24-1,0 1,0 0,0 0,0-1,0 1,-24-25,-1 0,0 0,25-25</inkml:trace>
  <inkml:trace contextRef="#ctx0" brushRef="#br0" timeOffset="10131.34">5730 17711,'0'0,"0"-25,0 50,0-1,0 1,0 0,0 0,0-1,0 1,0 1,25-2,-25 1,0 0,0 0,25-1,-25 1,25-25,-25 25,24-25,1 0,0 0,0 0,-25-25,24 25</inkml:trace>
  <inkml:trace contextRef="#ctx0" brushRef="#br0" timeOffset="10331.68">5581 17859,'0'0,"0"26,-25-26,50-26,0 26,0 0,-1 0,2 0,-1 0,-1-25,1 25,25 0,-26 0</inkml:trace>
  <inkml:trace contextRef="#ctx0" brushRef="#br0" timeOffset="11354.72">6995 17735,'0'-24,"-25"24,25 24,-25-24,25 25,0 0,0 0,0-1,0 1,0 1,0-2,25-24,-25 25,25-25,0 0,0 0,-25-25,25 25,0-24,-1-2,1 26,-25-25,25 25,0-24,-1-1,1 25,-25-25,25 25,0-25,-1 25,-24 25,0 0,0 0,0-1,0 1,0 1,0-52,25 26,-25-25,25 1,0 24,-25-25,25 25,0-25,-25 0,25 25,-1 0,-24 25,25-25,-25 25,25 0,-25-1,25-24,-1 25,1-25,0 0</inkml:trace>
  <inkml:trace contextRef="#ctx0" brushRef="#br0" timeOffset="11539.59">7169 17413,'0'0,"-25"0,0 0,1 0,24-25,24 25,1 0</inkml:trace>
  <inkml:trace contextRef="#ctx0" brushRef="#br0" timeOffset="12607.71">7888 17612,'0'-25,"-25"25,1 25,-1-1,0-24,25 25,-25 0,25 0,-24-25,24 24,0 1,0 0,0 0,0-1,0 1,0 1,24-26,1 0,0 0,0 0,-1 0,1 0,-25-26,25 26,0 0,-1-25,1 25,0-24,0 24,-25-25,25 0,0 0,-25 1,25-1,-25 0,24 25,-24-25,0 1,0-1,0 0,0 50,0 0,25-1,-25 1,25-25,-25 25,0 0,0-1,25 1,-1-25,1 0,0 0,0 0,-1 0,1 0,0-25,0 25,0-24,0-1,0 25,-25-25,24 25,-24-25,0 1,0-1,25 25,-25-25,0 0,-25 25,25-25,-24 25,24 25,-25-25,25 25,-25 0,25 0,0-1,0 1,0 0,0 0,25-25,0 0,-1 0,1 0,0 0,0 0,-1 0,1 0,0-25,0 25</inkml:trace>
  <inkml:trace contextRef="#ctx0" brushRef="#br0" timeOffset="13599.3">8930 17388,'-25'0,"0"0,1 0,24 25,-25-25,25 25,-25-25,25 24,-25 1,1 0,24 0,-26 0,1 0,25 0,0-1,0 1,0 0,25-25,1-25,-2 25,-24-25,25 25,-25-24,25 24,-25-25,25 25,-25-25,24 25,-24-25,0 0,0 0,0 0,0 50,0 0,0 0,0 0,0 0,0 0,25-1,0-24,0 0,-1-24,1 24,0-25,0 0,0 25,-25-25,25 25,-25-25,0 0,25 25,-25-25,0 1,0-1,24 25,-24-25,25 25,-25 25,0 0,0-1,0 1,0 0,0 0,0 0,0 0,25-25,0 0,-25-25,24 25,1-25,0 0,0 25,-25-25,24 25,1-25,-25 1,25 24,-25-25,25 0,-25 0,0 1,0-1,0 0,-25 25,0 0,25 25,-25-25,25 25,0-1,0 1,0 0,0 0,0-1,0 1,0 0,25-25,0 0,0 0,0 0,0 0,0 0,-1-25,1 25</inkml:trace>
  <inkml:trace contextRef="#ctx0" brushRef="#br0" timeOffset="14595.68">10393 17115,'0'-25,"-25"1,1 48,-1-24,0 25,0 0,25 0,-24 0,24 0,-25 0,25-1,0 1,0 0,0 0,0-1,25-24,-1 0,1 0,0 0,0 0,-1-24,1 24,0-25,0 25,0 0,-25-25,25 25,0-25,-25 1,0-1,0 0,0 0,0 0,0 0,-25 50,25 0,0 0,-25-25,25 25,0 0,0-1,25 1,0-25,-1-25,1 25,0 0,0-24,-1-1,1 25,0-25,0 25,-1-25,1 0,1 25,-26-25,24 0,1 1,-25-1,0 0,0 0,0 1,-25 24,25-25,-24 25,24 25,24-25,-24 24,25-24,0 25,0 0,-1-25,1 25,0-25,-25 24,25-24,-1 25,1-25,0 25,-25 0,25-25,-25 25,24-25,-24 25,0 0,0-1,-24-24,24 25,-25-25,0 0,0 25,1-25,-1 0,0 25,-24-25,24 0</inkml:trace>
  <inkml:trace contextRef="#ctx0" brushRef="#br0" timeOffset="17482.96">695 19472,'0'0,"25"0,-1 0,-24 24,0 1,0 0,0 0,0 0,0 0,0 0,0-1,0 1,0 0,0 0,25-1,-25 1,25-25,0 0,-25-25,24 25,1-24,0 24,-25-25,25 25,-25-25,25 0,-25 1,25 24,-25-25,0 0,0 0,25 25,-25-25,0 0,0 0,0 50,0 0,0 0,24-25,-24 25,0 0,0 0,25-25,-25 24,25 1,-25 0,25 0,-1-25,1 0,0 0,0 0,-1-25,1 25,-25-25,26 0,-2 1,-24-1,0 0,0 0,0 0,-24 0,24 0,24 25,1 0,0-24,0 24,-1-25,1 25,0 0,-25-25,25 25,-1-25,-24 50,0 0,0 0,0-1,0 1,0 0,0 0,0 0,25-25,-25 25,25-25,0-25,-1 0,-24 0,0 0,0 0,0 1,0-1,0 0,-24 25,24-25,-25 1,0 24,0 0,1 0,-1 0,0 0,0 0,1 0,24 24,0 1,0 0,0 0,24-25,1 24,0-24,0-24,-1 24,1-25,0 25,-25-25,25 0,-1 25,-24-24,26 24,-26-25,25 25,-25-25,24 25,-24-25,25 25,-25-24,25 24,0 0,-25 24,24 1,-24 0,25 0,-25-1,0 1,25-25,-25 25,25 0,-25-1,24-24,-24 25,25-25,-25 25,25-25,0 0,0 0,0 0,0-25,-1 25,1-25,0 1,-25-1,25 0,-25 0,0 1,0-1,0 0,0 0,0 1,0-1,0-1,0 2,0-1,0 0,0 0,0 1,-25-1,25 0,0 0,-25 25,25-24,0-1,0 50,0-1,0 1,25 0,-25 0,0-1,25-24,-25 25,0 0,24 0,-24-1,25 2,-25-1,0-1,25 1,-25 0,0 0,0-1,0 1,0 0,0-50,0 0,25 25,-25-24,0-1,0 0,24 25,-24-25,0 1,25-1,-25-1,26 26,-26-24,24 24,-24-25,25 0,-25 50,0 0,0-1,-25 2,25-1,-24-25,24 24,-26-24,26 25,-25-25,25 25,-24-25,24 25,24-25,1 0,1 0,-2 0,1 0,0 0,0 0,-1 0,1 0,0 0,-25-25,25 25,-1 0</inkml:trace>
  <inkml:trace contextRef="#ctx0" brushRef="#br0" timeOffset="18251.36">3374 19100,'-25'0,"25"-25,0 0,0 50,0 0,0-1,0 1,0 0,0 0,0-1,25 2,-25-1,25-25,-1 24,1-24,-25-24,25 24,0-25,-1 25,1-26,-25 2,25 24,0-25,-1 0,2 0,-1 1,-1 24,-24-25,25 25,0-25,0 25,-1-25,1 25,0 0,0 25,-1-25,-24 25,0 0,0-1,0 1,-24 0,-1 0,0-1,0-24,25 26,-24-26,-1 0,0 25</inkml:trace>
  <inkml:trace contextRef="#ctx0" brushRef="#br0" timeOffset="18423.45">3522 18827,'0'0,"0"-25,25 25</inkml:trace>
  <inkml:trace contextRef="#ctx0" brushRef="#br0" timeOffset="20299.3">4738 18554,'0'0,"0"25,0 0,25-25,0 25,-25-1,0 1,24 0,-24 0,25-1,-25 1,25 0,-25 0,25-1,-25 1,0 1,24-2,-24 1,-24-25,-1 0,0 0,0 0,25 25,-24-25,-1 0,25 25,-25-25,0 24,1 1,-1 0,25 0,-26-1,2 1,24 0,0 0,0-1,24-24,2 0,-1 0,-1 0,-24-24,25 24,0-25,0 25,-25-25,24 0,-24 1,0-1,0 0,0 50,0 0,0-1,25-24,-25 25,0 0,25-25,-25 25,25-1,-1-24,1 0,0 0,0 0,0 0,0 0,0-24,-1 24,1-25,0 25,0-25,-1 0,1 25,0-24,-25-1,25 0,-25 0,0 1,0-1,0 0,0 0,-25 25,25-24,-25 24,0 0,25 24,0 1,-24-25,24 25,0 0,0-1,0 1,0 0,0 0,24-25,-24 24,25-24,-25 25,25-25,-25 25,25-25,-1 0,-24-25,25 25,-25-25,0 1,0-1,0 0,0 0,0 1,0-1,0 0,0 0,26 25,-26-24,24 24,1-26,0 26,0 0,-1 0,1 0,-25 26,0-2,0 1,0 0,0 0,0-1,0 1,0 0,0 0,-25-25,25-25,0 0,0 0,0 1,25 24,-25-25,0 0,25 25,-25-25,25 1,-25-2,24 26,-24-25,25 25,-25-24,25 48,0 1,-25 1,24-2,-24 1,26-25,-26 25,25-25,-25 25,24-25,1 0,0 0,0 0,-25-25,24 25,-24-25,25 25,0-25,0 1,-1-2,1 1,-25 1,25 24,-25-25,0 0,0 0,-25 1,0 24,1 24,24 1,-25-25,25 25,0 0,0-1,0 1,0 1,0-2,25 1,-1 0,1-25,-25 25,25-25,0 0,0 0,0 0,24 0,-24 0</inkml:trace>
  <inkml:trace contextRef="#ctx0" brushRef="#br0" timeOffset="21122.97">7119 18678,'-24'0,"-1"25,0-25,25 25,0-1,0 1,-25 0,25 0,0-1,0 1,0 1,0-2,25 1,0-25,-25 25,25-25,-1 0,1-25,0 25,0-25,-1 25,1-24,0-2,0 26,-25-25,24 1,1 24,-25-25,25 25,0 25,-25-1,0 1,-25 1,25-52,25 26,-25-25,25 25,-25-24,25 24,-25-25,25 25,-25-25,24 25,1 0,-25-25,25 25,-25-24,25 24,-1 0,1-25,0 25,0 0,-1 0,2 25,-26-1,25-24,-25 25,24-25,-24 25,25 0,0-25</inkml:trace>
  <inkml:trace contextRef="#ctx0" brushRef="#br0" timeOffset="21295.1">7342 18455,'0'0,"0"-25,-25 25,1 0,24-25,-25 25</inkml:trace>
  <inkml:trace contextRef="#ctx0" brushRef="#br0" timeOffset="23406.39">8731 18430,'-25'0,"1"0,-1 0,25 25,-25-25,0 24,1 1,24 0,-25 0,25 0,0 0,0 0,-25-1,25 1,0 0,0 0,0-1,0 1,0 0,25-25,0 0,-25 25,24-25,1 0,0 0,0 0,-1 0,1 0,1 0,-2 0,1-25,0 25,0 0,-1 0,1-25,0 25,-25-25,25 25,-1-24,1-1,-25 0,0 0,0 1,0-1,0 0,0 0,-25 25,1 0,24 25,-25-25,25 25,0 0,0-1,0 1,0 0,0 0,25-1,-1-24,-24 25,0-50,0 1,25 24,-25-25,0 0,0 0,25 25,-25-24,25-1,0 0,0 25,-25-25,25 25,-1 0,1 0,0 25,0 0,-25 0,0-1,0 1,0 0,0 0,-25-25,25 24,0-48,0-1,0 0,0 0,25 25,-25-24,24-1,-24 0,25 25,-25-25,25 25,0-25,-1 25,1 0,-25 25,25-25,-25 25,25-25,-25 25,25-25,-25 25,0-1,0 1,-25-25,25-25,0 1,0-1,25 25,-25-25,25 0,-25 0,25 25,-25-25,24 25,1 25,0-25,-25 25,25-25,-25 25,24-25,-24 25,25-25,-25 25,25-25,0 24,-1-24,1 0,1 0,-2-24,1-1,0 25,-25-25,0 0,25 25,-25-25,0 0,0 0,0 1,0-1,0 0,0 0,0 50,0 0,0 0,0-1,0 1,0 0,0 0,0 0,0 0,0 0,24-1,-24 1,0 0,0 0,25-1,-25 1,0 0,0 0,0-1,0 1,0 1,0-2,0 1,0-50,0 1,25-2,-25 1,0 1,0-1,0 0,0 0,0 1,0-1,0 0,0 0,0 1,0-1,0 0,0 0,0 0,25 0,-25 0,24 25,-24-24,25-1,0 0,0 25,0 0,-25-25,25 25,0 0,-25 25,24-25,1 25,-25 0,0-1,-25 1,25 0,-24-25,-1 25,0-25,0 25,0-25,0 25,0-25,25 25,-24-25,-1 0,0 24</inkml:trace>
  <inkml:trace contextRef="#ctx0" brushRef="#br0" timeOffset="24974.38">10344 18604,'0'-25,"0"0,24 25,-24-25,0 0,25 25,-25-25,0 1,0-1,0 0,0 0,0 1,0-1,-25 25,25-25,25 50,0-25,-25 25,25-25,-25 24,25 1,-25 0,25 0,0-25,-25 24,24-24,1 0,0 0,0-24,-1 24,1 0,-25-25,25 25,0 0,-25-25,24 25,1-25,1 25,-26-24,0-1,0 0,0 0,0 1,-26 24,26-25,-25 25,25 25,0-1,-24-24,24 25,0 0,0 0,0-1,-25-24,25 25,0 0,0 0,25-25,-1 0,1 0,1 0,-26-25,24 25,1-25,0 25,-25-25,25 25,-25-24,24 24,1-25,0 0,0 0,-1 1,-24-1,0-1,0 2,0-1,-24 25,-1 0,0 25,0-1,25 2,0-1,0-1,0 1,25-25,0 25,0-25,-25 25,0-1,24-24,-24 25,0 0,-24 0,-1-1,0 1,25-50,25 25,0-24,-1 24,1-25,0 25,-25-25,25 25,-1-25,2 25,-26-24,25-1,-1 25,-24-25,25 25,-25-25,25 1,-25-1,25-1,-25 2,0-1,0 0,0 0,-25 25,25 25,0 0,0 0,0-1,0 2,-25-26,25 25,0-1,0 1,0 0,0 0,25-25,-25 24,25-24,-25 25,-25-25</inkml:trace>
  <inkml:trace contextRef="#ctx0" brushRef="#br0" timeOffset="25538.54">11460 18132,'-25'0,"25"25,-25 0,25-1,0 2,0-1,0-1,0 1,0 0,0 0,25-25,0 0,0-25</inkml:trace>
  <inkml:trace contextRef="#ctx0" brushRef="#br0" timeOffset="25682.8">11609 18033,'0'0,"-25"0,25-25,-25 25,25-24</inkml:trace>
  <inkml:trace contextRef="#ctx0" brushRef="#br0" timeOffset="26483.53">11609 18033,'25'0,"-25"25,24-25,-24 25,0-1,0 1,0 0,0 0,-24-1,24 2,-25-26,25 25,0-1,-25-24,25 25,0 0,-25-25,50-25,0 0,0 1,-1-1,-24-1,25 26,-25-24,25-1,0 0,-1 0,-24 1,0-1,0 50,0-1,25-24,-25 25,26-25,-2 0,1 0,0 0,0-25,-1 25,1-24,0-1,-25 0,25 25,-25-25,0 1,-25 24,0 24,0-24,25 25,0 0,0 0,25-25,-25 24,0 1,25-25,-25 25,0 0,0-1,25 2,-25-1,0-1,0 1,0 0,0 0,24-1,-24 1,0 0,0 0,0-1,0 1,0 0,-24-25,24 25,-25-25,0 0,0 0,25-25,-24 25,-1 0,25-25,0 0,0 1,25-1,-1 0,1 25,0-25,0 1</inkml:trace>
  <inkml:trace contextRef="#ctx0" brushRef="#br0" timeOffset="27723.33">12725 17587,'0'-25,"0"50,0 0,0-1,0 1,0 0,-25 0,25-1,0 1,0 0,0 24,0-24,0 1,0-2,0 1,0 0,0 0,25-25,-25 24,0 1,25-25,-25 25,24-25,-24 25,25-25,1 0,-2 0,1-25,0 25,0-25,-1 0,-24 1,25 24,-25-25,0 0,0 0,0 1,0-2,0 1,0 1,0-1,0 0,0 0,0 1,0-1,0 0,0 0,0 1,0-1,0 0,0 0,0 50,0 0,0 0,0-1,0 1,0 0,0 0,0-1,0 1,0 0,0 0,0-1,-25-24,25 25,0 1,0-2,0 1,0 0,0-50,25 25,0-25,0 25,-1-24,1 24,-25-26,25 26,0 0,-25-25,24 25,-24 25,26-25,-26 26,25-26,-1 0,-24 24,25-24,0 0,0 0,-1-24,1 24,0 0,0-26,-1 26,1 0,-25-25,25 25,0 0,-25-24,25 24,-25-25,25 25,-25-25,0 0,0 1,-25 24,0 0,0 0,0 0,0 0,25 24,-24-24,24 25,0 0,0 0,0-1,0 1,24 1,1-26,0 24,0-24,0 0,0 0,0 0,-1 0,1 0,0-24,0 24,-1 0,1 0,-25-26</inkml:trace>
  <inkml:trace contextRef="#ctx0" brushRef="#br0" timeOffset="27995.27">12254 17909,'25'0,"-1"0,1-24,0 24,24 0,1 0,-25-26,25 26,-1 0,26-25,-26 25,1 0,-1-24,1 24,0 0</inkml:trace>
  <inkml:trace contextRef="#ctx0" brushRef="#br0" timeOffset="29482.64">348 20786,'-25'0,"50"0,-1-24,1 24,-25-25,25 25,0-25,-1 0,1 1,0-1,0 0,0 0,0 0,0 0,-25 0,24 1,1-1,-25 0,25 25,-25-25,-25 1,0 24,1 0,-1 0,0 0,0 0,0 0,0 24,25 1,25-25,0 0,0 0,0 0,0 0,-1 0,1 0,0 0,24 0,-24 0,0 0,0 0,-1 25,1-25,0 0,0 0,-25 25,0-1,0 1,-25-25,25 25,-25-25,0 25,1-25,-1 25,0-25,0 25,1-25,-1 25,0-25,0 0</inkml:trace>
  <inkml:trace contextRef="#ctx0" brushRef="#br0" timeOffset="29979.48">1042 20340,'-25'-25,"25"50,0 0,25-25,-25 25,0-1,25 1,-25 0,25-25,-25 49,24-24,1 0,-25 0,0 0,25 0,-25 0,0-1,0 1,0 0,0 0,0-50,-25 25,25-25,0 0,-25 1,1-1,24 0,0 0,-25 0,25-25,0 26,0-1,0 0,0-24,0 24,0 0,0 0,0 1,0-1,0-1,0 2,25-1,-1 0,1 25,-25-25,25 25,0 0,-1 0,1 0,-25 25,26 0,-26 0,0-1,0 2,-26-1,26-1,-25 1,1 0,24 0,-25-1,0-24,0 25,25 0,-24-25,24 25,-25-25</inkml:trace>
  <inkml:trace contextRef="#ctx0" brushRef="#br0" timeOffset="31483.46">1439 20464,'0'-25,"25"0,-1 25,-24-24,25-1,-25 0,0 0,0 1,25 24,-25-25,0-1,0 2,-25 24,25-25,-25 25,25-25,25 25,0 0,0 0,-1 25,2-25,-26 25,25-25,-25 24,0 2,0-1,24-1,-24 1,25-25,0 0,0 0,-25-25,24 25,-24-24,25 24,0-25,0-1,-1 2,1-1,-25 0,0 0,-25 25,25 25,0 0,0 0,0-1,25 2,-25-1,0-1,25 1,-25 0,25-25,0 0,0-25,-25 0,25 25,-1-24,-24-1,25 25,-25-26,0 2,25 24,-25-25,0 0,25 25,-25 25,0 0,24-1,-24 2,25-26,-25-26,0 2,25 24,0-25,-25 0,24 25,-24-25,25 25,1-24,-2-1,-48 25,24 25,0-1,-26-24,26 25,0 0,26-50,-2 0,1 1,-25-1,25 0,0 25,-1 0,1 0,-25 25,25-25,-25 25,25-25,-25 24,24 1,1 0,0-25,-25 25,25-1,-1 2,2-1,-26-1,25 1,-25 0,0 0,0-1,0 1,0 0,-25-25,-1 0,2 0,-1 0,0 0,0 0,25-25,-24 25,24-25,0 1,0-1,0 0,0 0,24 1,1-1,0-1,0 2,-1-1</inkml:trace>
  <inkml:trace contextRef="#ctx0" brushRef="#br0" timeOffset="31666.96">2208 19745,'0'0,"-25"0,0 0,0 0,1 0</inkml:trace>
  <inkml:trace contextRef="#ctx0" brushRef="#br0" timeOffset="31859.19">2877 19893,'0'0,"25"0</inkml:trace>
  <inkml:trace contextRef="#ctx0" brushRef="#br0" timeOffset="34067.21">4440 20117,'0'24,"0"1,0 0,-24-25,-1 25,25-1,-25-24,0 26,1-1,-2-25,1 0,25 24,-24-24,-1 0,0 25,0-25,1 0,-1 0,0 0,0 0,1 0,-1 0,0 0,0 0,0-25,0 1,0-1,1-1,24 2,0-1,0 0,0 0,0 1,0-1,24 0,-24 0,25 1,-25-1,25 25,0-25,0 0,0 25,-25-24,25 24,-1-26,1 26,0 0,-25 26,0-2,0 1,-25 0,0 24,1-24,-1 0,0 24,0-24,0 25,0-26,0 2,1-1,-1 24,25-24,-25-25,25 25,-25-1,25 1,0 0,0 0,25-25,0 0,0 0,-1 0,1-25,25 25,-25-25,0 0,24 25,1-24,-25-1,24 0,-24 0,24-24,2 23,-27 2,1-1,0 0,0 0,-1 25,-24-24,25-1,-25 0</inkml:trace>
  <inkml:trace contextRef="#ctx0" brushRef="#br0" timeOffset="37407.39">471 21332,'0'-24,"25"24,-25-25,25 25,-25-26,25 26,0 26,-25-1,0-1,0 1,0 0,0 24,0-24,0 0,0 0,0 24,25-24,-25 0,0 25,0-25,0-1,0 1,0 0,25-25,-25 25,0-1,24 1,-24 0,25-25,0 0,0 0,-1 0,-24-25,25 25,0 0,-25-25,25 25,-25-24,24-1,-24 0,0 0,25 25,-25-24,0-1,25 25,-25-25,0 0,25 0,-25 0,0 0,0 1,0-1,0 0,0 0,-25 25,50 0,0 0,0 0,0 0,-25-24,24 24,1 0,-25-25,25 25,-25-25,25 25,-25-25,24 25,1-24,0-1,-25 50,0-1,0 1,0 0,0 0,25-1,-25 1,0 0,24 0,-24-1,0 1,25-25,-25 25,0 0,26 0,-26 0,24 0,-24-1,25 1,0-25,-25 25,25-25,-25-25,24 25,-24-25,25 25,0-24,-25-1,25 0,-25 0,0 0,0 0,0 0,0 1,0-1,0 0,-25 25,25-25,-25 1,0 24,25-25,-24 25,-1 0,0 0,0 0,1 0,-2 0,1 0,1 25,24-1,24-24,1 0,1 0,-2 0,1 0,0 0,0 0,-1-24,1-1,0 0,-25 0,25 1,-25-1,24-1,-24 2,0-1,0 0,0 0,0 1,0-1,0 0,0 0,0 1,0-1,-24 25,24-25,-25 25,25 25,0 0,25-1,-25 1,24 0,-24 0,25-1,-25 1,0 0,25 0,-25-1,25 2,-25-1,24-1,-24 1,26 0,-26 0,25-1,-25 1,24-25,-24 25,25-25,0 25,0-1,-1-24,1 0,0 0,0 0,-1 0,-24-24,25 24,-25-25,0 0,0 0,0 1,0-1,0 0,0 0,0 1,0-1,0-1,0 2,0-1,0 50,0-1,0 2,0-1,0-1,0 1,0 0,0 0,0-1,25 1,-25 0,25-25,0 0,-25 25,25-25,0 0,-1-25,1 25,-25-25,25 25,-25-25,25 25,-25-24,0-1,0 0,0 0,0 1,0-1,0-1,0 2,0 48,0 2,24-1,-24-1,0 1,25-25,-25 25,0 0,25-1,-25 1,0 0,25-25,-25 25,24-25,-24-25,25 25,-25-25,26 0,-26 1,0-1,24 25,-24-25,0 0,25 25,-25-24,25 24,-25-25,0 50,25-25,-25 24,0 1,24 0,-24 0,0-1,0 1,0 0,25-25,-25 25,0-1,0-48,0-1,0 0,0 0,25 25,-25-24,0-1,25 25,-25-25,24 25,-24 25,0 0,0-1,0 1,0 0,0-50,25 25,-25-25,25 1,-25-1,25 0,-25 0,24 25,2 25,-26 0,25-25,-1 25,1-25,0 0,0 0,-1-25,1 25,-25-25,25 25,-25-25,25 25,-25-24,24 24,-24-25,25 25,-25-26,25 2,-25-1,0 0,-25 0,0 25,1 0,-1 0,25 25,-25-25,25 25,-25 0,25-1,0 2,0-1,0-1,0 1,25 0,0 0,0-25,-1 0,1 0,0 0,0-25,0 25,0 0</inkml:trace>
  <inkml:trace contextRef="#ctx0" brushRef="#br0" timeOffset="38350.18">4143 20836,'-25'0,"25"-25,0 50,25 0,-1-1,-24 1,25 1,-25-2,25 1,-25 0,25 0,-1 24,-24-24,25 0,1 24,-26-24,24 0,-24 25,25-25,-25-1,25 1,0 0,-25 0,24-1,-24-48,25 24,-25-25,0 0,25 0,-25 1,25-1,-25-25,24 25,1 0,-25 0,25-24,0 24,-25 0,24-24,-24 24,26 0,-26 1,25-27,-25 27,0-1,0 0,0 0,0 1,0-1,0 0,0 0</inkml:trace>
  <inkml:trace contextRef="#ctx0" brushRef="#br0" timeOffset="38899.15">5085 21158,'0'25,"-24"-25,24 25,-25-25,25 25,0-1,-25-24,0 26,25-1,-25-1,0 1,25 0,-25-25,1 25,24-1,-25 1,0 0,25 0,-25-25,25 24,-24-24,24 25,24-25,1-25,0 25,0 0,-1-24,1 24,0-25,0 25,0-25,25 25,-26-25,26 1,-25 24,24-25,-24 0,24 0,-24 25,1-24,-2 24,1-25,0 25,0 0,-25-26</inkml:trace>
  <inkml:trace contextRef="#ctx0" brushRef="#br0" timeOffset="39179.08">5110 21283,'-25'0,"25"-26,-24 26,-1-24,25 48,0 2,0-1,25-1,-25 26,0-25,24-1,-24 26,25-25,-25-1,25 26,-25-25,0 25,25-25,-25-1,24 26,-24-25,0-1,25 1,-25 0,0 0,0-1,0 1,25-25</inkml:trace>
  <inkml:trace contextRef="#ctx0" brushRef="#br0" timeOffset="39591.18">5904 20936,'0'0,"-25"24,0-24,0 0,1 25,-1-25,50 0,-1 0,1-25,0 25,0 0,-1 0,26 0,-25-24,0 24,0 0,24-26,-24 26,0 0,0-25,-1 25,1 0,0-24,0 24,-1 0</inkml:trace>
  <inkml:trace contextRef="#ctx0" brushRef="#br0" timeOffset="39795.11">5879 21183,'-25'0,"25"-25,25 25,0 0,-25-24,49 24,-24-25,0 25,0-25,25 25,-26-25,26 25,-25-24,24-1,-24 25</inkml:trace>
  <inkml:trace contextRef="#ctx0" brushRef="#br0" timeOffset="40674.34">6723 20315,'0'-24,"0"48,0 1,0 0,24 0,-24-1,25 1,0 0,-25 24,25-24,-1 25,1 0,-25-25,25 24,0 1,-1-26,1 1,-25 25,25-26,0 1,-25 1,25-2,0 1,-25 0,25-25,-25-25,24 0,-24 1,25-2,-25 1,25 1,0-26,-25 25,24-24,-24 24,25-24,0-1,-25 0,25 25,-25-24,0 24,24-25,-24 26,0-1,0-25,0 26,0-1,0-1,0 2,0-1,0 0</inkml:trace>
  <inkml:trace contextRef="#ctx0" brushRef="#br0" timeOffset="41303.15">7317 20985,'0'-25,"0"1,25 24,-25-26,25 26,0-25,0 25,0 0,0-24,-1 24,-24 24,25-24,-25 25,0 1,0-2,0 1,-25 0,25 0,-24-25,24 24,-25 1,50-25,-1 0,1-25,0 25,0 0,-1 0,1 0,0 0,0 0,-1 0,-24 25,0 0,0 0,-24-1,-1 1,0 0,0-25,25 25,-24-25,-1 0,0 24,0-24,1 26,-1-26,0 0,0 0,0 0,0 0</inkml:trace>
  <inkml:trace contextRef="#ctx0" brushRef="#br0" timeOffset="41962.14">8260 20464,'-25'0,"25"25,25-25,0 0,0 0,-1-25,1 25,0 0,0-25,25 25,-25 0,-1-25,26 25,-25 0,-1-24,26 24,-25 0,-1-25,1 25,1 0,-2 0,1-25</inkml:trace>
  <inkml:trace contextRef="#ctx0" brushRef="#br0" timeOffset="42178.97">8434 20266,'0'0,"-25"0,25 25,0-1,0 1,25-25,-25 25,25 0,-25-1,25 1,-25 0,0 0,24-1,-24 1,0 0,25 0,-25 0,0 0,25-25,-25 25</inkml:trace>
  <inkml:trace contextRef="#ctx0" brushRef="#br0" timeOffset="42931.1">9327 20216,'0'0,"-25"0,25-25,25 25,-1 0,1-25,0 25,0 0,0-25,0 25,0-24,-1-1,26 25,-25-25,-1 25,1-25,25 25,-50-24,24 24,1 0,1-25,-26 50,-26-25,1 24,1 1,-1 0,0 0,0-1,1 26,-1-25,0 25,-24-25,24-1,0 26,0-25,0-1,0 1,0 0,1 0,24-1,-25 1,25 0,0-50,25 25,-25-25,24 25,1-24,0-1,0 0,0 0,0 1,0-1,-25 0,24 0,1 25,0-24,-25-1,25 25,-25-26,24 2,-24-1,25 25,-25 25,25-1,-25 2,25-1,-25-1,0 1,24 0,-24 0,25-25,-25 24,26 1,-26 0,0 0,24-1,-24 1,25-25</inkml:trace>
  <inkml:trace contextRef="#ctx0" brushRef="#br0" timeOffset="43523.31">10294 19571,'0'-25,"-25"25,25-25,-24 25,24 25,0 0,-25-25,25 50,0-25,0 24,0-24,-25 24,25 26,0-26,0 26,0-25,0 24,0 0,0-24,0 25,0-1,0 0,0-24,0 24,25 1,-25-26,0 26,25-26,-25 1,24-1,-24 1,25 0,0-1,0-24,-1 0,1 24,0-24,0 0,0 0,25-25,-26 24,1-24,0 26,24-26,-24 0,0 25,0-25,-1-25</inkml:trace>
  <inkml:trace contextRef="#ctx0" brushRef="#br0" timeOffset="44406.3">10468 19521,'0'-25,"0"50,25-25,-25 25,25-25,-25 25,24-25,-24 25,25 0,-25 0,25-25,-25 24,25 1,-25 0,24 0,-24-1,0 1,0 0,-24-25,24 25,-25-25,0 0,25 24,-25-24,1 0,-1 25,0 1,0-26,25 24,-25-24,0 25,25 0,0 0,0-1,0 1,0 0,25-25,0 0,0 0,0 0,0 0,-1 0,1-25,0 25,0-25,-1 1,-24-1,25 25,-25-25,25 0,-25 1,0-2,0 1,0 1,0-1,0 0,-25 25,25-25,-25 25,25 25,0 0,0 0,0-1,0 1,0 1,0-2,0 1,25 0,-25 0,25-1,0 1,-1-25,-24 25,25-25,1 0,-2 0,1 0,0 0,0 0</inkml:trace>
  <inkml:trace contextRef="#ctx0" brushRef="#br0" timeOffset="44663.04">10393 20266,'0'25,"25"-25,0 0,0 0,0-25,0 25,-1 0,26-26,-25 26,24-24,1 24,-1-25,-23 0,23 25,1-25,-1 25,-24-24,0 24,24 0,-24 0</inkml:trace>
  <inkml:trace contextRef="#ctx0" brushRef="#br0" timeOffset="45071">10592 20563,'25'-25,"-1"25,1 0,0-25,0 25,-1 0,1 25,-25 0,0 0,0 0,-25 0,25 0,-24-1,24 1,-25 0,0 0,25-1,-25 1,1 0,-1-25,25 25,-25-1,25 1,0-50,25 25,0 0,-25-24,24 24,1-25,25 25,-26-25,1 25,25-25,-25 1,25 24,-1-25,-24 0</inkml:trace>
  <inkml:trace contextRef="#ctx0" brushRef="#br0" timeOffset="45570.65">10890 19521,'0'0,"0"-25,-25 25,50 0,-1 0,-24-24,25 24,0 24,0-24,-1 25,1-25,0 25,0 25,-1-25,2 24,-1 1,-1-1,1 26,0-26,0 26,-1-1,1 1,-25-26,0 25,0 1,0 0,0-26,0 25,0 1,0-25,-25 24,1-24,-1-1,0 1,0-1,1-23,-1 23,-1-24,2 0,-1-1,0-24,25 25,-25-25,1 25,-1-25</inkml:trace>
  <inkml:trace contextRef="#ctx0" brushRef="#br0" timeOffset="46146.63">11311 19149,'0'0,"0"-25,25 25,0-24,-1 24,1 0,0-25,0 25,0 0,0 0,0 0,-1 25,-24-1,0 1,0 0,0 0,0 25,-24-25,24-1,-25 26,0-25,0-1,25 1,-25 0,0-25,25 25,-25-25,25 24,25-24,0 0,0 0,0-24,0 24,0 0,24-25,-24 25,0-25,24 25,1-25,-26 25</inkml:trace>
  <inkml:trace contextRef="#ctx0" brushRef="#br0" timeOffset="46762.54">11857 19844,'0'24,"0"1,0 1,-25-2,25 1,-24 0,24 0,-26-1,26 1,-25 0,1 0,24-1,-25 1,0 0,25 0,-25-1,1-24,24 26,-25-1,25-1</inkml:trace>
  <inkml:trace contextRef="#ctx0" brushRef="#br0" timeOffset="46971.25">11634 19993,'0'-25,"24"25,-24 25,25-25,-25 25,25-25,0 0,-1 24,1-24,1 0,-2 25,1-25,0 25,24-25,-24 0,0 25,0-25,24 0,-24 24</inkml:trace>
  <inkml:trace contextRef="#ctx0" brushRef="#br0" timeOffset="47662.07">12576 19274,'0'24,"0"1,0 0,25 0,-25-1,0 1,0 0,0 0,25-1,-25 1,0 0,0 25,25-25,-25 24,0-24,0 25,0-26,0 1,24 25,-24-26,0 1,0 1,0-2,0 1,0 0,25 0,-25-1,0 1,25-25</inkml:trace>
  <inkml:trace contextRef="#ctx0" brushRef="#br0" timeOffset="48690.65">13072 19596,'-25'0,"1"0,-1 0,25 25,-25-25,0 25,1-1,24 1,0 0,0 0,0-1,0 1,0 0,0 0,0-1,0 1,0 1,0-2,24-24,-24 25,25-25,0 0,0 0,-1 0,-24-25,25 25,0 0,0-24,-1 24,-24-26,26 26,-26-25,0 1,25 24,-25-25,24 0,-24 0,25 25,0 0,-25-24,25 24,-25 24,0 1,0 0,0 0,0-1,0 1,-25-25,50-25,-25 1,24 24,1-25,0 0,-25 0,25 25,-1 0,-24 25,0 0,-24-25,24 25,0-1,0-48,24 24,1-25,0 25,-25-25,25 25,0-25,0 25,-25-24,25 24,-1 0,-24-25,0 50,25-25,-25 24,0 1,0 0,0 0,0-1,0 1,25-25,-25 26</inkml:trace>
  <inkml:trace contextRef="#ctx0" brushRef="#br0" timeOffset="50751.21">12774 20538,'-24'0,"24"25,-25-25,25 25,-25-25,25 25,-25-25,25 25,-24 0,-1-1,0 1,25 0,-25 0,25 24,-24-24,24 0,-25-1,25 1,0 1,0-2,0 1,25 0,-1 0,1-25,-25 24,25-24,0 25,-1-25,1 0,0 25,0-25,-1 0,1 0,25 0,-25 0,0 0,0 0,24 0,-24 0,0 0,-1 0,1-25,0 25,0 0,-25-25</inkml:trace>
  <inkml:trace contextRef="#ctx0" brushRef="#br0" timeOffset="51522.83">12948 20513,'25'0,"-25"25,25-25,-25 25,0 0,0 0,0 0,0 0,25-1,-25 1,0 0,0 0,0-1,24-24,-24 25,0 0,0 0,0-1,25-24,-25 25,0-50,0 1,0-1,25 0,-25 0,25 25,-25-24,24 24,-24-25,26 25,-26 25,25-1,-25 1,0 0,24 0,1-1,0-24,0 0,-1-24,1 24,0 0,-25-25,25 25</inkml:trace>
  <inkml:trace contextRef="#ctx0" brushRef="#br0" timeOffset="52430.84">13519 20762,'0'-25,"25"0,0 25,-1-25,1 25,0 0,0 0,-1 0,1 0,-25 25,0 0,0 0,-25-25,25 24,-24-24,24 25,-25 0,50-25,-1 0,1 25,0-25,-25 24,0 1,0 1,0-2,-25-24,25 25,-25-25,1 25,-1-25,0 0,0 0,25 25,-24-25,-1 0</inkml:trace>
  <inkml:trace contextRef="#ctx0" brushRef="#br0" timeOffset="52839.18">13544 20266,'25'0,"-1"0,26 0,-25 0,-1 0,26 0,-25 0,24 0,1 0,-25 0,25 0,-1 25,1-1,-1-24,-24 25,24 0,-23 0,-1 24,-1-24,1 24,0-24,-25 25,0 0,0-1,-25 1,0-1,-24 1,23-1,-23 2,-1-2,1 1,-1-26,1 26,-1-25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4:15:48.9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99 6796,'0'0,"0"-24,-25 24,25 24,-24-24,24 25,-25-25,25 25,-25 0,25-1,-25 2,1-1,24-1,-25 1,25 0,-25 24,0-24,1 0,24 0,-25-1,0 1,25 0,-25 0,25 0,0 0,-25 0,25-1,0 1,-25-25,25 25,0-50,0 0,0 1,25 24,-25-25,0 0,0 0,25 25,-25-25,0 0,25 0,-25 1,25-1,-25 0,25 0,-25 1,24-1,-24 0,0 0,25 1,-25-1,0-1,25 2,-25-1,25 25,-25 25,24-25,1 24,0-24,0 26,-25-1,24-25,1 24,-25 1,25-25,0 25,0 0,-25-1,25 1,0 0,-1 0,1-1,-25 1,25-25,0 25,-25 0,24-25,-24 25,25-25,-25 25,25-25</inkml:trace>
  <inkml:trace contextRef="#ctx0" brushRef="#br0" timeOffset="1778.02">2100 7020,'0'25,"0"-1,0 1,0 0,25-25,-25 25,0-1,0 1,0 0,0 0,0 0,0 0,25-25,-25 25,0-1,0 1,0 0,0 0,0-1,0 1,0 0,0 0,0-1,0 1,0 1,0-2,0 1,0 0,24-25,-24 25,0-1,0 1,0 0,0 0,0-1,0 1,0 0,0 0,0-1,0 2,0-1,0-1,0 1,0 0,0 0,0-1,0 1,0 0,25 0,-25-1,0 1,0 0,0 0,0 0,0 0,0 0,0-1,0 1,0 0,0 0,0-1,0 1,0 0,25 0,-25-1,0 1,0 0,0 0,0 0,0 0,0 0,0-1,0 1,0 0,25 0,-25-1,0 1,0 0,0 0,0-1,0 2,0-1,0-1,0 1,0 0,0 0,0-1,0 1,0 0,0 0,0-1,0 1,0 0,0 0,0 0,25 0,-25 0,0-1,0 1,0 0,0 0,0-1,0 1,0 0,0 0,0-1,0 1,0 0,0 0,0 0,0 0,0 0,0-1,0 1,0 0,0 0,0-1,0 1,0 0,0 0,0-1,0 2,0-1,0-1,0 1,0 0,25 0,-25-1,0 1,0 0,0 0,0-1,0 1,0 0,0 25,0-25,0 0,0-1,0 1,0 0,0 0,0-1,0 1,0 0,0 0,0-1,0 1,0 0,0 0,0 0,0 0,0 0,0-1,0 1,25 0,-25 0,0-1,0 1,0 0,0 0,0-1,0 1,0 1,0-2,0 1,0 0,0 0,0-1,0 1,0 0,0 0,0-1,0 1,0 0,0 0,0 0,0 0,24 0,-24-1,0 1,0 0,0 0,25-25,-25 24,0 1,25 0,-25 0,25-1,-25 1,0 0,24-25,1 0</inkml:trace>
  <inkml:trace contextRef="#ctx0" brushRef="#br0" timeOffset="5038.12">2497 11658,'25'0,"-1"0,1 0,1 0,-26-25,24 25,1 0,0 0,0 0,-1 0,1-25,0 25,0 0,-1 0,1 0,-25-24,25 24,0 0,0 0,0 0,0 0,-1-25,1 25,0 0,0 0,-1 0,1 0,0 0,0 0,-1-25,1 25,0 0,0 0,0-25,0 25,0 0,-1 0,1 0,0-24,0 24,-1 0,1 0,0 0,0 0,-1-25,1 25,1 0,-2 0,1 0,0 0,0-25,-1 25,1 0,0 0,0 0,-1-25,1 25,0 0,0 0,-1 0,2 0,-1-24,-1 24,1 0,0 0,0 0,-1 0,1 0,0 0,0 0,-1-25,1 25,0 0,0 0,0 0,0-25,24 25,-24 0,0 0,0 0,-1-25,1 25,25 0,-26 0,1 0,1 0,-2 0,1 0,0-25,0 25,-1 0,1 0,0 0,0 0,-1 0,1-25,0 25,24 0,-23 0,-1 0,-1-25,1 25,0 0,0 0,-1 0,1 0,25-24,-26 24,1 0,0 0,0 0,25-25,-25 25,-1 0,26 0,-25 0,24-25,-24 25,0 0,24 0,-23 0,-2-25,26 25,-25 0,-1 0,1 0,0 0,0 0,-1 0,1 25,0-25,0 0,-1 0,2 0,-1 0,-1 0,1 0,0 0,0 0,-1 0,26 0,-25 0,-1 0,1 0,0 0,0 0,25 0,-25 0,-1 0,1 0,0 0,0 0,-1 0,26 0,-25 0,-1 0,1 0,1 0,-2 0,1 0,0 0,0 0,24 0,-24 0,0-25,-1 25,1 0,25 0,-26 0,2 0,23 0,-24-24,0 24,24 0,-24 0,25 0,-26 0,26 0,-25 0,0 0,25 0,-26 0,26 0,-25 0,-1 0,26 0,-25 0,-1 0,1 0,25 0,-25 0,0 0,0 0,-1 0,1 0,0 0,0 0,24 0,-24 0,0 0,-1 0,27 0,-27 0,1 0,0 0,24 0,-24 0,0 0,0 0,24 0,-24 0,25 0,-25 0,24 0,-24 0,0 0,24-25,-24 25,25 0,-26 0,26 0,-25 0,0-25,25 25,-26 0,1 0,25 0,-26 0,1-25,25 25,-26 0,27 0,-27-24,1 24,25 0,-26 0,26 0,-25-26,24 26,-24 0,0 0,25 0,-25 0,-1 0,1-25,25 25,-26 0,1 0,0 0,0 0,-1 0,1 0,0-24,25 24,-25 0,0 0,-1 0,1 0,0 0,24-25,-24 25,0 0,0 0,-1 0,2 0,-1 0,-1-25,1 25,0 0,0 0,-1 0,1 0,0-25,0 25,-1 0,1 0,0 0,0 0,-25-24,25 24,0 0,0 0,-1 0,1-25,0 25,0 0,-1 0,-48 0,24-25,-25 25,0 0,0 0,1 0,-1-25,0 25,0 0,0 0,-25 0,26-24,-26 24,1 0,-1 0,25-25,-24 25,-1 0,25 0,0 0,0 0,25-25,0 50,25-25,0 0,0 0,-1 0,2 0,-1 0,24 25,-24-25,24 0,-24 0,25 0,-26 0,1 0,25 0,-25 24,0-24,0 0,-1 0,1 0,0 0,-25 25,25-25,-25 25,0 0,-25-1,0-24,0 25,25 0,-24-25,-1 25,0-1,-25-24,25 25,0 1,25-2,-24 1,-1 0,0-25,0 25,1-1,-1 1</inkml:trace>
  <inkml:trace contextRef="#ctx0" brushRef="#br0" timeOffset="7144.16">563 8980,'0'0,"24"0,-24 24,25-24,0 0,0 0,-1 0,-24-24,25 24,0-25,-25-1,25 2,-25-1,24 0,-24 0,0 1,0-1,0 0,0 0,0 1,0-1,0 0,0 0,0 0,0 0,0 0,0 50,0 0,0 0,0 0,25 0,-25 0,0-1,25 1,-25 0,0 0,0-1,25 1,-25 0,0 0,0-1,25 2,-25-1,0-1,25-24,-25 25,0 0,25-25,-25 25,0-1,0 1,0-50,0 1,-25 24,25-25,0 0,-25 25,25-25,0 1,0-1,-25 25,25-26,0 2,0-1,-25 25,25-25,0 0,0 1,0-1,0 0,-25 25,25-25,0 1,0-1,0 0,25 0,0 25,0 0,-25 25,25-25,-25 25,0 0,0-1,0 1,-25-25,0 25,0 0,0-25,25 24,-25-24</inkml:trace>
  <inkml:trace contextRef="#ctx0" brushRef="#br0" timeOffset="8388.99">6540 12055,'0'0,"-25"0,1 0,24 25,0 0,0 0,0-1,0 1,0 0,0 0,0 24,24-24,-24 0,0 0,25 0,-25 24,25-24,-25 0,0 0,25-1,-25 26,0-25,24-1,-24 1,25 0,-25 0,0 0,0 0,0 0,26-25,-26-25,0 0,0 0,24 0,-24 0,0 0,25-24,-25 24,0 0,25-24,-25-1,25 26,-1-26,-24 0,25 25,-25 0,25-24,-25 24,25 0,-25 1,0-1,0 0,0 0,24 1,-24-2</inkml:trace>
  <inkml:trace contextRef="#ctx0" brushRef="#br0" timeOffset="9651.71">3638 10170,'-24'0,"24"25,-26-1,26 1,0 0,0 0,0 0,0-50,0 0,0 0,0 0,0 50,26-25,-2 0,1 0,-25-25</inkml:trace>
  <inkml:trace contextRef="#ctx0" brushRef="#br0" timeOffset="10507.84">2671 10517</inkml:trace>
  <inkml:trace contextRef="#ctx0" brushRef="#br0" timeOffset="10799.98">3266 10418</inkml:trace>
  <inkml:trace contextRef="#ctx0" brushRef="#br0" timeOffset="10943.13">3539 10319</inkml:trace>
  <inkml:trace contextRef="#ctx0" brushRef="#br0" timeOffset="11115.94">3812 10219,'0'-24,"24"24</inkml:trace>
  <inkml:trace contextRef="#ctx0" brushRef="#br0" timeOffset="11660.1">2522 10616,'24'0,"1"0,-25-25,26 25</inkml:trace>
  <inkml:trace contextRef="#ctx0" brushRef="#br0" timeOffset="11796.07">2745 10567</inkml:trace>
  <inkml:trace contextRef="#ctx0" brushRef="#br0" timeOffset="11933.1">2969 10517,'24'0,"1"0,0 0</inkml:trace>
  <inkml:trace contextRef="#ctx0" brushRef="#br0" timeOffset="12059.8">3316 10443</inkml:trace>
  <inkml:trace contextRef="#ctx0" brushRef="#br0" timeOffset="12212.4">3563 10319,'25'0</inkml:trace>
  <inkml:trace contextRef="#ctx0" brushRef="#br0" timeOffset="12364.28">3836 10244,'0'25,"0"-50</inkml:trace>
  <inkml:trace contextRef="#ctx0" brushRef="#br0" timeOffset="14224.34">1058 10889,'0'25,"0"0,25-1,-25 1,25-25,-25 26,0-2,25-24,-25 25,24-25,1 0,-25-25,25 25,-25-24,0-2,0 1,0 1,0-1,0 0,0 0,0 1,0-1,0 0,0 50,0 0,25-1,-25 1,25-25,-25 25,25 0,-25-1,0 1,25-25,-25 26,24-2,-24 1,25 0,-25 0,25-25,-25 24,0 1,25-25,-25-25,0 1,-25-1,25 0,0 0,-25 25,25-24,0-2,-25 1,25 1,0-1,-24 0,24 0,0 1,0-1,0 0,0 0,24 25,-24-24,25 24,0 0,0 0,-25 24,0 1,0 0,0 0,-25-1,0 1,25 0,-25-25,25 25</inkml:trace>
  <inkml:trace contextRef="#ctx0" brushRef="#br0" timeOffset="14688.48">1703 10889,'0'25,"25"0,-25-1,25-24,-25 25,0 1,25-26,-25 24,24 1,-24 0,0 0,25-25,-25 24,25 1,-25 0,25 0,-25-1,0 1,25-25,-25 25,0 0,25-25</inkml:trace>
  <inkml:trace contextRef="#ctx0" brushRef="#br0" timeOffset="18188.03">3762 10219,'0'-24,"0"-1,0 0,0 0,0 1,0-1,0 0,0 0,0 1,-25 24,25-25,0-1,0 2,0-1,0 0,-24 25,24-25,0 1,0-1,0 0,0 0,-25 25,25-24,0-1,-25 25,25-25,0 0,0 0,-25 0,25 0,-24 25,24-24,0-1,-26 0,26 0,0 1,-25-1,25 0,0 0,0 1,0-1,0 0,0 0,0 0,-24 25,24-25,0 0,0 1,-25 24,25-25,0 0,0 0,0 1,0-1,0 0,0 0,0 1,0-1,0-1,0 2,0-1,0 0,0 0,0 1,0-1,0 0,0 0,-25 1,25-1,0 0,0 0,0 0,0 0,0 0,-25 25,25-24,0-1,0 0,0 0,0 1,0-1,-24 25,24-25,0 0,0 1,0-1,0 0,0 0,0 0,0 0,0 0,-25 25,0 0,0 0,25 25,-24 0,24 0,0-50,0 0,24 25,-24-25,0 1,0-1,0 0</inkml:trace>
  <inkml:trace contextRef="#ctx0" brushRef="#br0" timeOffset="18731.06">2100 8632</inkml:trace>
  <inkml:trace contextRef="#ctx0" brushRef="#br0" timeOffset="18899.76">2348 8557,'-24'0</inkml:trace>
  <inkml:trace contextRef="#ctx0" brushRef="#br0" timeOffset="19065.16">2696 8508,'0'-25,"24"25,1 0</inkml:trace>
  <inkml:trace contextRef="#ctx0" brushRef="#br0" timeOffset="19204.76">3018 8409,'0'-25,"25"25,-25-25,25 25,-1 0</inkml:trace>
  <inkml:trace contextRef="#ctx0" brushRef="#br0" timeOffset="19328.84">3464 8235,'25'0</inkml:trace>
  <inkml:trace contextRef="#ctx0" brushRef="#br0" timeOffset="19447.87">3812 8136</inkml:trace>
  <inkml:trace contextRef="#ctx0" brushRef="#br0" timeOffset="21080.93">1331 8929,'25'0,"0"0,-25-24,25 24,-25-25,24 0,-24 0,25 25,-25-24,0-1,0 0,0 0,0 1,-25 24,25-25,-24 0,24 50,0 0,0-1,0 1,0 0,0 0,0-1,24-24,-24 25,0 0,0 0,0-1,25 2,-25-1,0-1,25 1,-25 0,25 0,-25-1,0-48,0-1,0 0,0 0,0 1,-25-1,25-1,0 2,0-1,0 0,-25 0,25 1,0-1,0 0,0 0,0 1,0-1,0 0,0 0,25 25,0 0,-25 25,0 0,0 0,0-1,0 1,0 0,-25 0,0-1</inkml:trace>
  <inkml:trace contextRef="#ctx0" brushRef="#br0" timeOffset="21597">1753 8955,'0'0,"0"-26,0 2,25 24,-1 0,1-25,0 25,0 0,0 0,-25 25,0-1,0 2,0-1,-25-25,25 24,0 1,-25-25,25 25,0 0,-25-25,25 24,-25-24,25 25,25-25,0 0,0 0,-25-25,25 25,25-24,-26 24,1 0,25-25</inkml:trace>
  <inkml:trace contextRef="#ctx0" brushRef="#br0" timeOffset="23905.19">3812 9997</inkml:trace>
  <inkml:trace contextRef="#ctx0" brushRef="#br0" timeOffset="23933.68">3812 9997</inkml:trace>
  <inkml:trace contextRef="#ctx0" brushRef="#br0" timeOffset="24845.27">3514 8533,'0'24</inkml:trace>
  <inkml:trace contextRef="#ctx0" brushRef="#br0" timeOffset="26954.54">3539 8607,'24'75,"-24"-50,-24-125,48 224,-24-99,0 0,0 0,25-25,-25 24,0 1,0 0,0 0,26-1,-26 2,0-1,0-1,0 1,24-25,-24 25,0 0,25-25,-25 24,0 1,0 0,0 0,25-25,-25 24,0 1,0 0,25-25,-25 25,0 0,24-25,-24 25,0 0,0-1,0 1,25-25,-25 25,0 0,0-1,25-24,-25 25,0 0,0 0,0-1,0 1,0 0,25 0,-25 0,0 0,0 0,24-25,-24 24,0 1,0 0,0 0,25-1,-25 1,0 0,0 0,0-1,0 2,0-1,0-1,0 1,25-25,-25 25,0 0,25-25,-25 24,0 1,24-25,-24 25,0 0,26-25,-26 24,0 1,0 0,25-25,-25-25,-25 0,25 1,-26-1,2 0,24 0,-25 1,25-1,0 0,-25 0,25 1,0-1,-25-1,25 2,0-1,0 0,0 0,0 1,0-1,0 0,0 0,0 1,0-1,0 0,0 0,0 0,0 0,0 0,0 1,-24 24,24-25,0 0,24 0,-24 1,0-1,0 0,0 0,0 1,0-1,-24 25,24-25,0 0,0 0,-25 25,25-25,-25 0,25 1,-25 24,25-25,0 0,-24 25,24-25,-25 1,25-1,-25 0,25 0,0 1,0-1,-25 25,25-26,0 2,0-1,0 0,0 0,-24 1,24-1,0 0,-26 25,26-25,-25 25,25-24,0-1,-24 0,24 0,-25 25,25-25,0 0,-25 0,25 1,0-1,0 0,0 0,0 1,0-1,0 0,0 0,0 1,0-1,0 0,0 0,25 25,-25-25,0 0,0 0,0 1</inkml:trace>
  <inkml:trace contextRef="#ctx0" brushRef="#br0" timeOffset="27933.71">3986 10666</inkml:trace>
  <inkml:trace contextRef="#ctx0" brushRef="#br0" timeOffset="28862.19">4010 10691,'-24'0,"24"25,0 0,0-1,24 1,-24 0,0 0,25-1,-25 1,25 0,-25 0,25-25,-25 24,0-48,0-1,-25 0,25 0,-25 25,25-24,0-1,-25 0,25 0,0 1,0 48,0 1,25 0,-25 0,25-1,-25 1,0 0,25-25,-25 25,0-1,24 1,-24 1</inkml:trace>
  <inkml:trace contextRef="#ctx0" brushRef="#br0" timeOffset="30018.41">3068 7640,'-25'-25,"25"1,0-2,0 1,0 1,0-1,25 25,-25-25,24 25,-24-25,25 25,0-24,0 24,-1 0,1 0,-25 24,0 1,25-25,-25 25,0 0,0-1,0 1,-25-25,25 26,-25-2,25 1,-24 0,-1 0,25-1,-25-24,25 25,25-50,0 25,-1-24,1 24,0-25,0 25,0-25,0 25,0-25,-1 1,1 24,0-26,0 26,-1-25,1 25,0-24,0 24,-1-25,1 25,1-25,-2 25,-24-25</inkml:trace>
  <inkml:trace contextRef="#ctx0" brushRef="#br0" timeOffset="30767.05">3614 8210,'24'0,"1"0,0 0</inkml:trace>
  <inkml:trace contextRef="#ctx0" brushRef="#br0" timeOffset="30806.03">3762 8185,'0'0,"25"0</inkml:trace>
  <inkml:trace contextRef="#ctx0" brushRef="#br0" timeOffset="32738.41">3836 8161,'25'0,"-50"0,75 0,-50-25,25 25,-1 0,2 0,-26-25,25 25,-1 0,1 0,0 0,-25-25,25 25,-1 0,1 0,0-24,0 24,-1 0,1 0,-25-25,25 25,0 0,0 0,0 0,-25-25,25 25,-1 0,1 0,0 0,-25-25,25 25,-1 0,1 0,0 0,0-24,-1 24,1 0,1 0,-2-25,1 25,0 0,0 0,-25-26,24 26,1 0,0 0,-25-24,25 24,-1 0,1 0,0 0,0 0,-1 0,-24-25,26 25,-1 0,-1 0,1 0,0 0,-25-25,25 25,-1 0,1 0,0 0,0 0,-25-25,24 25,1 0,0 0,0 0,0 0,0-24,0 24,-1 0,1 0,0 0,0 0,-1-25,1 25,0 0,0 0,-1 0,1 0,1 0,-2 0,1 0,0 0,0 0,-1 0,-24-25,25 25,0 0,0 0,-1 0,1 0,0 0,0 0,-1 0,2 0,-1 0,-1 0,1 0,0 0,0 0,-1 0,1 0,0-25,0 25,-1 0,1 0,0 0,0 0,0 0,0 0,-25-24,25 24,-1 0,1 0,0 0,0 0,-1 0,1 0,0 0,-25-25,25 25,-1 0,1 0,1 0,-2 0,-24-25,25 25,0 0,0 0,-1 0,1 0,-25-25,25 25,0 0,-1 0,1 0,0 0,-50 0,0 0,1 0,-1 0,0 0,0 0,25 25,-24 0,24 0,24-1,1-24,0 0,0-24,-1 24,1-25,-25 0,0 0,0 1,-25 24,1 0,-1 0,0 0,25 24,0 1,25-25</inkml:trace>
  <inkml:trace contextRef="#ctx0" brushRef="#br0" timeOffset="33721.88">6540 6623,'0'-25,"0"1,25 24,0-26,-1 26,1 0,1 0,-2 0,1 0,0 0,0 0,-1 0,1 26,0-2,-25 1,0 0,0 0,0-1,-25 1,0-25,25 25,-24-25,-1 25,0-25,25-25,25 0,0 25,-1 0,1 0,0 0,0-25,-1 25,1 0,0 0,0 0,-1 25,2-25,-1 0,-1 0,1 25,0-25,-25 25,25-25,-25 24,24-24,-24 25,0 0,0 0,0-1,-24-24,-1 26,0-1,0-25,1 24,-1-24,-1 25,2-25,-1 0,0 25,0-25,-24 0,24 0,0 0,1 0,-1 25,0-25,0 0,1-25</inkml:trace>
  <inkml:trace contextRef="#ctx0" brushRef="#br0" timeOffset="40126.33">835 8161,'0'0,"0"-25,0 0,0 0,-25 25,25-24,0-1,-25 0,25 0,0 1,0-1,-24-1,24 2,0-1,0 0,0 0,-25 1,25-1,0-25,0 26,0-1,-25-25,25 26,0-2,0-23,-25 24,25-25,-24 26,24-26,-25 25,0 1,25-26,-25 25,1-25,24 25,-25 1,25-26,-26 25,2 1,-1-1,25 0,-25 0,0 1,1-1,-1 25,25-26,-25 2,0 24,1-25,-1 25,0-25,0 25,0-25,0 1,50 48,0 1,-25 0,25-25,-25 25,0-1,25-24,-25 26,25-1,-25-1,0 1,0 0,0 0,0-1,0 1,-25 0,25 0,0-1,-25 1,25 0,0 0,-25 0,0 0,25 0,0-1,0 1,-25-25,25 25,0-50,0 0,0 1,25 24,-25-25,0 0,25 0,-25 0,25 0,-25 0,0 1,25-1,-25 0,25 0,-25 1,0-1,24 0,-24-24,0 24,25-1,-25 2,0-1,25 0,-25 0,25 1,-25-1,24 0,-24 0,25 25,-25-24,0-1,25 25,-25-25,0 0,25 25,-25-24,24 24,2 0,-1 24,-1-24,1 0,0 25,0-25,-1 25,1-25,0 25,0-25,-1 24,1-24,0 0,0 25,0-25,0 25,0-25,24 25,-24-25,0 24,-1-24,1 25,25 0,-26-25,-24 25,25-25,0 24,0 2</inkml:trace>
  <inkml:trace contextRef="#ctx0" brushRef="#br0" timeOffset="42084.11">7433 12526,'0'0,"-24"0,24 25,24-25,1 0,0 0,0 0,-1 0,1 25,0-25,0 0,-1 0,27 0,-27 0,26 0,-25 0,24 0,1 0,-1 0,1-25,0 25,-1 0,1 0,-25-25,24 25,1 0,-1-24,1 24,0 0,-1-25,1 25,-1 0,1-25,-1 25,-24 0,25-25,0 25,-25 0,24-24,-24 24,24-25,-24 25,25 0,-26-25,27 25,-27 0,1-25,25 25,-26 0,1-25,0 25,0 0,-1 0,1-25,0 25,0 0,0-25,0 25,0 0,-1-24,-24-1,-24 0,-1 25,0 0,0 0,0 0,0 0,0-25,1 25,-1 0,0 0,0 0,1 0,-1 0,0 25,0-25,1 0,-1 0,-1 0,2 25,-1-25,0 0,0 0,25 25,25-25,0 0,0 0,-1 0,2 0,-1 0,-1 0,1 0,0 0,24 0,-24 0,0 0,0 0,24 0,-24 0,0 0,0 0,0 0,0 0,-1 0,1 0,0 0,0 24,-1-24,-24 25,0 0,0 0,0 0,-24 0,-1 0,25-1,-25 1,0 0,-24 24,24-24,0 0,-25 0,25-1,-24 1,24 0,-24 0,24 0,0 0,0-25,1 25,-1-25,-1 24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04:07.464"/>
    </inkml:context>
    <inkml:brush xml:id="br0">
      <inkml:brushProperty name="width" value="0.05292" units="cm"/>
      <inkml:brushProperty name="height" value="0.05292" units="cm"/>
      <inkml:brushProperty name="color" value="#1F497D"/>
    </inkml:brush>
  </inkml:definitions>
  <inkml:trace contextRef="#ctx0" brushRef="#br0">3555 16801,'-24'0,"24"-25,0 50,0 0,0 0,0-1,0 1,0 1,0-2,0 1,24 0,-24 24,0-24,25 0,-25 0,0-1,0 1,0 0,0 0,25 0,-25 0,0 0,0-1,0 1,0 0</inkml:trace>
  <inkml:trace contextRef="#ctx0" brushRef="#br0" timeOffset="444.77">3555 16826,'0'-25,"25"25,0 0,0 0,0 0,0 0,0-25,-1 25,1 0,0 0,0 0,-1 0,1 0,0 0,0 0</inkml:trace>
  <inkml:trace contextRef="#ctx0" brushRef="#br0" timeOffset="699.77">3630 17025,'25'0,"0"0,0 0,-1 0,-24-25,25 25,0 0</inkml:trace>
  <inkml:trace contextRef="#ctx0" brushRef="#br0" timeOffset="1259.76">4324 17049,'0'0,"26"0,-2 0,1-24,0 24,0 0,-1 0</inkml:trace>
  <inkml:trace contextRef="#ctx0" brushRef="#br0" timeOffset="1668.55">4548 17074</inkml:trace>
  <inkml:trace contextRef="#ctx0" brushRef="#br0" timeOffset="2427.77">4225 17273,'25'0,"0"0,-1 0,1-25,1 25,-2 0,1 0,0 0,0 0,-1-25,1 25,0 0,0 0,-1 0,1 0</inkml:trace>
  <inkml:trace contextRef="#ctx0" brushRef="#br0" timeOffset="5864.7">5118 16801,'0'25,"-24"0,-1-1,0 1,25 1,-25-26,25 24,-25-24,0 25,0-25,25 25,-24-25,-1 25,0-25,25 24,-25-24,1 0,-1 25,0-25,25 25,-25-25,1 0,-1 25,-1-25,2 0,-1 24,0-24,0 0,1 0,24-24,-25 24,0 0,25-25,-25 25,25-25,-24 0,24 1,0-1,0 0,24 25,1-25,0 25,0-24,-1 24,1 0,-25-26,25 26,0 0,-1 0,2 0,-26-25,25 25,-1 0,1 0,0 0,0 0,-25 25,24-25,1 26,0-26,-25 24,25-24,-1 25,1-25,-25 25,25-25,0 25,0-25,0 24,0-24,-1 0,1 25,0-25,0 0,-1 25,1-25,0 0,0 25,-1-25,1 0,1 0,-2 0,1 0,0 0,0-25</inkml:trace>
  <inkml:trace contextRef="#ctx0" brushRef="#br0" timeOffset="10311.65">5788 16776,'0'-24,"0"-1,25 25,0 0,-25-25,24 25,1 0,0 0,0 0,-1 0,-24 25,25-25,-25 25,25-25,-25 24,0 1,0 0,0 0,0-1,0 1,0 1,0-2,-25-24,25 25,-25-25,25 25,-24-25,-1 0,0 25,0-25,1 0,-1 0,0 0,0 0,1 0</inkml:trace>
  <inkml:trace contextRef="#ctx0" brushRef="#br0" timeOffset="11044.94">6234 16702,'-24'0,"-1"0,25 25,-25-25,0 25,1-25,24 24,-25-24,25 25,-25-25,25 25,0 0,-25-25,25 24,0 1,0 1,0-2,0 1,25-25,-25 25,25-25,0 0,-1 0,1 0,0 0,0 0,-1 0,1 0,0 0,0 0,-1 0,-24-25,25 25,1 0,-2 0,1 0,-25-25,25 25</inkml:trace>
  <inkml:trace contextRef="#ctx0" brushRef="#br0" timeOffset="25037.48">3109 16603</inkml:trace>
  <inkml:trace contextRef="#ctx0" brushRef="#br0" timeOffset="25609.48">3109 16603,'0'25,"25"-25,-25 25,0-1,0 1,0 0,25-25,-25 25,0-1,0 1,0 0,24 0,-24-1,0 1,0 1,0-2,0 1,0 25,25-26,-25 1,0 0,0 0,0-1,0 26,0-25,0 0,0 0,0 0,0-1,25 1,-25 0,0 0,0-1,0 1,0 0,0 0,0-1,0 1,0 0,0 0,0 0,0 0,0 0,0-1</inkml:trace>
  <inkml:trace contextRef="#ctx0" brushRef="#br0" timeOffset="26470">3977 16653,'0'0,"25"24,-25 1,0 0,0 24,0-24,0 25,0-26,0 27,0-2,0-24,0 24,0 1,0-1,0-24,0 25,0 0,0-25,25 24,-25-24,0 24,0-24,0 0,0 0,0 24,0-24,0 0,0 0,25-25,-25 25,0 0,0-1,0 1,0 0,0 0</inkml:trace>
  <inkml:trace contextRef="#ctx0" brushRef="#br0" timeOffset="31278.38">4870 17049,'0'-24,"25"24,0 0,-25-25,24 25,-24-25,25 25,0 0,-25-25,25 25,-25-24,25 24,-25-26,25 26,0 0,-25-25,24 25,1 0,-25-24,25 24,0 0,-1 0,-24-25,25 25</inkml:trace>
  <inkml:trace contextRef="#ctx0" brushRef="#br0" timeOffset="33945.9">4027 18587,'0'25,"0"0,0 0,25 0,-25-1,25 1,-25 0,24-25,-24 25,0-1,25-24,-25 25,25-25,0 25,-1-25,1 0,-25-25,25 25,0-25,-25 1,24 24,-24-25,0 0,0 0,0 1,0-1,0 0,0 0,0 0,0 0,0 0,0 1,0-1,0 0,0 0,0 1,0-1,0 50,0-1,0 1,0 0,0 0,0 24,25-24,-25 0,0 0,0 25,0-26,0 1,0 25,0-26,26 1,-26 0,0 24,0-24,24 1,-24-2,0 1,25-25,-25 25,0 0,0-1,0 1,25 0,-25 0,0-1,0-48,0-1,0 0,0 0,-25 25,25-49,0 24,0 0,0 1,0-2,0 1,0 1,-25-1,25 0,0 0,0 1,0-1,-24 0,24 0,0 1,0-1,0 0,0 0,0 0,24 0,1 25,-25-25,25 25,0 0,-1 0,1 0,0 0,0 0,-25 25,0 0,0 0,0 0,-25 0,0 0,0-1,1-24,24 25,-25-25,0 25,0-25,1 25,-2-25,1 24</inkml:trace>
  <inkml:trace contextRef="#ctx0" brushRef="#br0" timeOffset="34334.03">4895 18637,'-25'0,"50"0,0 0,-1 0,1 0,0 0,0 0,0 0,0 0,0 0,-1 0,1 0,0 0,0 0,-1 0,-24-25,25 25</inkml:trace>
  <inkml:trace contextRef="#ctx0" brushRef="#br0" timeOffset="34601.36">4920 18786,'0'24,"24"-24,1 0,0 0,0 0,0 0,0 0,0-24,-1 24,1 0,0 0,0 0,-25-25,24 25,1 0,0 0,0 0,-1-25,1 25</inkml:trace>
  <inkml:trace contextRef="#ctx0" brushRef="#br0" timeOffset="35818.53">5986 18264,'0'26,"0"-1,0-1,0 1,0 25,0-26,0 1,25 25,-25-26,0 26,0-25,0 25,25-25,-25-1,0 1,0 0,25 0,-25-1,0 1,0 0,25-25,-25-25,-25 25,25-25,-25 1,25-1,0 0,-25 0,25 1,-25-1,25 0,0 0,-25 0,25 0,-24 0,24 1,0-26,0 25,-25 1,25-1,0 0,0 0,0 1,0-1,0-1,0 2,25-1,-1 25,1 0,0 0,0 0,0 25,0-25,0 0,-1 0,1 0,0 0,0 0,-1 0,1 0,0 0,0 0,-1-25,1 25,-25 25,-25-25</inkml:trace>
  <inkml:trace contextRef="#ctx0" brushRef="#br0" timeOffset="36102.35">6036 18537,'25'0,"0"0,0 0,-1 0,1 0,0-24,0 24,-1 0,1 0,0 0,-25-25,25 25,-1 0,1 0,1-25,-2 25</inkml:trace>
  <inkml:trace contextRef="#ctx0" brushRef="#br0" timeOffset="36617.83">5862 18960,'25'0,"-25"-26,25 26,0 0,-1 0,1 0,0 0,0 0,0 0,25 0,-26 0,1 0,25 0,-1 0,-24 0,24-25,-24 25,25 0,-25 0,25 0,-26-24,1 24,0 0,0 0,-1 0,1 0,0-25,0 25</inkml:trace>
  <inkml:trace contextRef="#ctx0" brushRef="#br0" timeOffset="37533.65">6185 19083,'0'25,"0"0,-25 0,25-1,-25 26,25-25,-24-1,24 2,-25 23,25-24,-25 0,25 24,0-24,-25 0,25 0,0-1,0 1,0 0,-25-25,25 25,0 0,0-50,25 0,-25 0,0 0,0 1,25-1,-25 0,0-24,0 24,25 0,-25 0,0 1,0-1,0-1,0 2,0-1,0 0,25 0,-25 1,0-1,0 0,24 25,1 0,-25 25,25-25,-25 25,25-25,-25 24,24-24,-24 25,25 0,0 0,-25-1,25 2,-25-1,24-1,1 1,1 0,-26 0,24-1,-24 1,25 0,-25 0,25-1,-25 1,25-25,-25 25</inkml:trace>
  <inkml:trace contextRef="#ctx0" brushRef="#br0" timeOffset="37798.51">6086 19455,'0'0,"25"0,-1 0,1-24,0 24,0 0,-1 0,1-25,0 25,0 0,-1 0,1-25,1 25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37:57.59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276 15652,'-25'-25,"1"25,-1 0,0 0,0 0,1 0,-1 0,-1 0,2 0,-1 0,0 0,0 0,1 0,-1 0,0 0,0 0,1 0,-1 0,0 0,0 0,1 0,-27 0,27 0,-1 0,0 25,-24-25,24 0,-25 0,26 25,-26-25,0 0,25 25,-24-25,24 0,0 24,0-24,1 0,-1 25,0-25,0 25,1-25,-1 25,-1-1,2 1,-1 0,25 0,-25-1,25 1,0 0,0 0,0 0,0 0,0 0,0-1,0 1,0 0,0 0,0-1,0 1,0 0,0 0,0-1,25 2,0-1,-25-1,24 1,2-25,-26 25,25 0,-1-25,1 24,0 1,0-25,-1 25,26 0,-25-25,-1 24,1-24,0 25,0-25,25 25,-25-25,-1 0,1 0,25 25,-26-25,26 0,-25 0,-1 0,27 0,-27 0,26 0,-25 0,24 0,-24 0,24 0,-24 0,0-25,24 25,-23 0,-1 0,-1 0,1-25,0 25,0 0,-1 0,1-25,25 25,-26-24,1 24,0-25,0 25,0-25,0 0,0 25,-1-24,1-1,0 25,-25-25,25 0,-25 1,24 24,-24-25,0-1,0 2,25 24,-25-25,0-25,0 26,0-1,0 0,0 0,0-24,0 24,-25-25,25 25,-24 0,-1-24,0 24,0-24,1 24,-1 0,0 0,-25 1,25-26,-24 25,24 25,0-25,-24 0,24 25,0-25,0 25,1 0,24-24,-25 24,-1 0</inkml:trace>
  <inkml:trace contextRef="#ctx0" brushRef="#br0" timeOffset="592.37">7077 16098,'26'0,"-1"0,-1 0,1 0,0 0,24 0,-24 0,25 0,-26 0,26 0,0 0,0 0,-1 0,1 0,-1 0,1 0,-1-24,1 24,0 0,-1 0,1 0,-25-25,24 25,1 0,0-25,-25 25,24 0,-24-25,0 25,-1 0,1-25,-25 0,-25 25,1-25,-1 25,0 0,0 0,-24 0,23 0,2-24,-26 24,25 0,1 0,48 24,1-24,0 0,0 0,-1 25,2-25,-1 0,24 25,-24-25,0 25,-1 0,1-25,-25 25,25-25,-25 25,0-1,-25-24,0 25,1-25,24 25,-25-25,0 0,0 0,25 25</inkml:trace>
  <inkml:trace contextRef="#ctx0" brushRef="#br0" timeOffset="1908.05">9087 15677,'0'-25,"-25"25,0 0,25-25,-25 25,1 0,-1 0,25 25,-25-25,0 0,25 25,-24-25,-1 25,25-1,-25-24,0 25,25 0,-25 0,0-1,25 1,-25 0,25 0,0-1,0 1,0 0,0 0,25 0,0 0,0-25,0 0,0 25,0-25,-1 0,1 0,0 0,0 0,-1 0,1-25,0 25,0 0,-1-25,27 25,-51-25,24 25,1-25,0 25,-25-25,25 25,-25-25,0 1,0-1,0 0,0 0,-25 25,0 0,0 0,1 0,24 25,-25-25,25 25,0 0,0-1,0 1,0 0,0 0,25-50,-1 25,1-25,0 0,0 1,-1 24,1-25,0 25,0-25,-1 25,-24 25,25-25,-25 25,0-1,0 1,0 0,0 0,0-50,0 0,0 0,25 1,0 24,-25-25,0 0,25 25,-25-25,25 25,-25 25,0 0,0 0,0-1,25 1,-1-50,1 1,0-1,-25 0,25 25,-1 0,1 0,0 0,0 0,-1 0,1 0,-25 25,25-25,-25 25,25-25,-25 24,0 1,0 0,0 0,-25-25,0 25,0 0,1-25,-1 0,0 0,0 0,1 25,-1-25,0 0,0-25,1 0</inkml:trace>
  <inkml:trace contextRef="#ctx0" brushRef="#br0" timeOffset="2175.48">9906 15577,'0'25,"0"0,0 0,0 0,0 0,0-1,0 1,0 0,0 0,24-1,-24 1,0 0,0 0,25-25,-25 24,0 1,25 0,-25 0,25-25,-25 25</inkml:trace>
  <inkml:trace contextRef="#ctx0" brushRef="#br0" timeOffset="2404.86">9707 15751,'0'0,"25"25,-1-25,1 0,0 0,0 0,0 0,0 0,0 0,-1 0,1 0,0-25,0 25,-1 0</inkml:trace>
  <inkml:trace contextRef="#ctx0" brushRef="#br0" timeOffset="3402.58">10228 15652,'0'0,"-25"0,1 25,-2-25,1 0,1 25,-1-1,0 1,0-25,25 25,0 0,-24-1,24 1,0 0,0 0,24-1,1-24,0 0,0 0,-25-24,24 24,-24-25,25 25,-25-25,0 0,0 1,0-1,0 0,0 0,0 1,0 48,0 1,0 0,26-25,-26 25,0-1,24-24,-24 25,0 0,25-25,0 25,0-1,-1-24,1 0,0 0,-25-24,25 24,-25-25,24 0,1 0,-25 1,25 24,-25 24,0 1,0 0,25-25,-25-25,25 25,0-25,0 25,-1 0,1 0,-25 25,25-25,0 0,-1-25,1 1,0-1,-25 0,25 0,-1 1,-24-1,0 0,25 0,-25 0,0 0,0 0,0 1,0-1,0 0,0 0,0 1,0-1,0 50,0-1,0 1,0 0,0 0,0-1,0 1,0 0,0 0,0 0,0 0,0 0,0-1,25 1,-25 0,25 0,-25-1,25-24,0 25,0-25</inkml:trace>
  <inkml:trace contextRef="#ctx0" brushRef="#br0" timeOffset="3576.76">10600 15627,'0'0,"-25"0,25-25,25 50,0-25,0 0,-1 0,1 0,0 0,0 0</inkml:trace>
  <inkml:trace contextRef="#ctx0" brushRef="#br0" timeOffset="3711.31">10997 15552,'25'0</inkml:trace>
  <inkml:trace contextRef="#ctx0" brushRef="#br0" timeOffset="5003.75">6036 17364,'0'-26,"24"26,-24 26,0-2,0 1,0 0,26-25,-26 25,25-1,-25 1,24 0,1 0,0-1,0-24,-1 0,1 0,0 0,0-24,-1 24,1-25,0 0,0 0,0 1,0-1,-25 0,25 0,-25 1,0-2,0 1,0 1,0-1,0 0,0 0,0 1,0-1,0 0,-25 25,25 25,0 0,0-1,0 1,0 0,0 0,0 24,25-23,-25-2,0 26,24-25,-24 24,25-24,-25 24,25-24,-25 0,0 25,25-25,-25 0,0 24,0-24,24 0,-24-1,0 1,0 0,0 0,25-1,-25-48,0-1,-25 0,25 0,0 1,0-1,0 0,0-24,0 24,0 0,0-25,0 25,0-24,0 24,0-25,0 26,0-1,0 0,25-24,-25 23,25 26,-25-25,25 1,-1-1,1 25,1-25,-2 25,1 0,0 0,0 0,-1 0,1 0,-25 25,0 0,0-1,0 1,-25 1,1-2,-1 1,0 0,0-25,1 25,-27-1,27-24,-1 25,0-25,0 25,1-25,-1 0,0 25,0-25</inkml:trace>
  <inkml:trace contextRef="#ctx0" brushRef="#br0" timeOffset="6135.34">7921 17140,'0'25,"0"0,0-1,-25-24,25 25,-24 0,-1 0,25-1,-25 1,0 1,0-2,0-24,0 25,25 0,-24 0,-1-1,0 1,0-25,1 25,-1 0,0-25,0 24,1 1,-1-25,0 0,0 25,0-25,0 0,0 0,1 0,-1 0,0 0,0 0,1-25,-1 25,25-25,-25 1,25-1,0 0,0 0,25 1,-25-1,25 25,-1-25,1 0,0 1,0 24,-1 0,1-26,0 26,0 0,0 0,-25 26,25-26,0 0,-25 24,24-24,1 25,0-25,0 25,-1-25,1 25,0-25,0 0,-1 24,1-24,0 0,0 0,0 0,0 0,0 0,-1 0,1 0,25 0,-26 0,1-24,0 24,0 0,-1 0,2-25,-1 25,-1-25,1 25,-25-25,25 25,-25-24,0-2,0 1,-25 1</inkml:trace>
  <inkml:trace contextRef="#ctx0" brushRef="#br0" timeOffset="8772.93">8988 17115,'0'0,"-25"0,25-24,25 24,-25-25,24 25,1 0,-25-25,25 25,0 0,-1 25,2 0,-1-1,-25 1,24 0,-24 0,0-1,0 1,25 25,-25-26,0 1,0 25,25-25,-25 0,0 0,0-1,0 1,0 0,0 0,25-25,-25 24,24 1,1-25,0 0,0-25,-1 25,-24-24,25-1,-25 0,25 0,-25 1,0-1,0 0,0 0,0 1,0-2,0 1,0 1,0-1,0 0,0 0,0 1,0 48,0 1,25-25,0 0,0 0,0 0,-1-25,1 25,0-24,0 24,-25-25,24 25,-24-25,25 25,-25 25,-25 0,25-1,0 1,0 0,0 0,0-1,0 1,0 1,0-2,0 1,25-25,-25 25,25-25,-25 25,25-25,-1 0,1 0,0 0,-25-25,25 25,0 0,-25-25,0 0,0 1,0-2,0 1,-25 1,25-1,-25 25,25-25,-25 0,0 25,1-24,-1-1,0 25,0 0,1-25,-1 25,25 25,0 0,0-1,25-24,-25 25,24-25,1 0,0 0,0 0,-1 0,1 0,0 0,0 0,-25-25,25 25,0 0,-25-24,25 24,-25-25,24 25,-24-25,0 0,0 1,0-1,0 0,0 0,0 0,0 0,0 0,0 1,0-1,0 0,-24 0,24 1,0 48,0 1,0 0,0 0,0-1,0 1,0 0,0 0,0 0,0 0,0 0,0 24,24-24,-24 0,25-1,-25 1,0 0,25 0,-25-1,25-24,-1 25,1 1,0-26,0 0,-1 0,1-26,1 1,-2 1,-24-1,25 0,-25 0,0 1,0-1,25 25,-25-25,0 0,0 1,0-1,0 50,-25-25,25 24,0 1,0 0,0 0,0-1,0 1,0 0,25-25,-25 25,25-25,-1 0,1 0,0-25,0 25,-25-25,24 25,-24-25,0 1,25-1,-25 0,0 0,0 1,0-1,0 50,0-1,0 1,0 0,0 0,0-1,25-24,-25 25,0 0,25 0,-25-1,25-24,-25 25,25-25,-25-25,25 1,-25-1,0 0,24 25,-24-25,25 1,-25-1,25 0,0 25,-25-25,24 25,1 25,-25 0,25 0,-25-1,0 1,0 0,0 0,0-1,0 1,0 1,0-52,0 1,0 1,0-1,25 0,-1 0,-24 1,25 24,-25-25,25 25,0 0,-25 25,25-25,-25 24,25 1,0 0,-25 0,24-25,-24 24,25 1,0-25,0 0,-1 0,1 0,-25-25,25 25,0-24,-1-1,-24 0,0 0,25 1,-25-1,0 0,0 0,0 1,-25 24,1 24,24 1,0 0,0 0,0-1,0 1,0 0,0 0,24-1,1 1,1-25,-2 0,1 0,0 0,0 0</inkml:trace>
  <inkml:trace contextRef="#ctx0" brushRef="#br0" timeOffset="10047.34">12510 16272,'0'0,"0"24,0 2,0-1,0-1,0 1,0 0,0 0,0 24,0-24,0 0,0-1,0 1,24 0,2 0,-26 0,0 0,25-25,-25 25,24-25,-24 24,-24 1,-1-25,-1 25,2 0,-1-1,0 1,0 0,1 0,-1-1,0 1,0 0,25 0,-24 0,24 0,0 0,0-1,0 1,0 0,0 0,24-25,1 24,0-24,0 0,-25-24,24 24,1 0,0-25,0 25,-25-25,24 0,2 25,-26-24,0-1,0 0,0 0,0 0,0 0,0 0,0 1,-26 24,26 24,0 1,0 0,0 0,0 0,26-25,-26 25,25 0,-1-25,-24 24,25-24,0 0,0 0,-1-24,1 24,0-25,0 25,-1-25,1 0,0 0,-25 0,25 25,-25-25,0 1,0-1,0 0,0 0,0 1,0-1,0 0,0 50,0 0,0-1,0 1,0 0,0 0,0-1,25 1,0 0,0-50,-1 25,-24-25,25 25,0-24,0 24,-25-25,24 25,1 0,0 0,0 0,-1 0,1 0,1 0,-2 0,1 25,0-25,0 24,-25 1,0 0,0 0,-25 0,0-25,0 0</inkml:trace>
  <inkml:trace contextRef="#ctx0" brushRef="#br0" timeOffset="10195.75">13006 16669,'0'0,"-25"0,25-25,-24 0,24 0,24 50</inkml:trace>
  <inkml:trace contextRef="#ctx0" brushRef="#br0" timeOffset="11166.83">13403 16644,'0'25,"0"0,0 0,0-1,0 1,0 0,25 24,-25-24,0 0,0 24,24-24,-24 0,0 25,0-25,0 0,25 24,-25-24,0 0,0-1,25 1,-25 0,0 0,0-50,0 0,0 0,0 1,0-1,-25 0,25 0,0 1,0-1,-25 0,25 0,0 0,0 0,0-24,0 24,0 0,25 0,0 1,-25-26,25 25,-1 1,2-1,-1 25,-1 0,1 0,0 0,-25 25,25-25,-25 24,0 1,0 0,0 0,0-1,-25 1,0 0,0 0,25-1,-24-24,24 25,-25-25,25 25,-26-25,52 0,-1-25,-1 25,1-25,0 1,0-1,-1 25,1-25,0 0,-25 1,25-1,-1-25,1 26,-25-1,25-25,-25 25,25-25,-25 26,0-26,0 25,0-24,0 24,0 0,0 1,0-1,0-1,-25 2,0 24,25 24,0 2,-25-1,25-1,0 1,0 0,0 0,-24-1,24 26,0-25,0-1,0 26,0-25,0 0,0 25,0-26,0 1,0 0,0 0,0-1,0 1,0 0,24 0,1-25,0 0,0-25,0 25,0-25,0 0,-1 25,1-24,0-1,0 25,-1-25,1 0,-25 1,25 24,-25-25,25 25,-25-25,0 0,-25 25,0 0,25 25,-25-25,1 0,24 25,0 0,0-1,0 1,24-25,1 25,0-25,0 0,-1 25</inkml:trace>
  <inkml:trace contextRef="#ctx0" brushRef="#br0" timeOffset="11647.84">14395 16644,'0'-25,"0"0,-25 25,1 0,24 25,-25-25,25 25,-25-25,25 25,-25 0,25 0,-24-1,24 1,0 0,0 0,0-1,0 1,0 0,24-25,1 0,0 0,0 0,-1-25,1 25,0-25,0 25,-1-24,1 24,0-25,0 0,-1 25,-24-25,26 1,-1-1,-25 0,24 0,1 0,-25 0,0 0,0 1,0-1,-25 25,1 25,-1-25,25 24,-26-24,26 25,0 0,-24-25,24 25,0 0,0 0,0 0,0-1,0 1,0 0,24-25,2 0,-1 0,-1 25,1-25,0 0,0-25,-1 25,1 0,0 0,0-25</inkml:trace>
  <inkml:trace contextRef="#ctx0" brushRef="#br0" timeOffset="12071.83">14991 16123,'-25'0,"25"25,0 0,0-1,-25 1,25 0,0 0,-25-1,0 2,25-1,-25-1,0 26,1-25,-1 24,25-24,-25 24,0-24,1 0,24 0,-25 0,25 0,0 0,-25-1,25 1,25-25,0 0,-1-25,1 25,-25-24,25 24,0 0,-25-25,24 25,-24-25,25 25,0 0,-25-25,25 25,0 0,0 0,0 0,-1 0,1 0,0 0,0 0,-1 0,1 0,0 0,0 0,-1 0,1 0,1 0,-2 0,1 0,0 0,0 0</inkml:trace>
  <inkml:trace contextRef="#ctx0" brushRef="#br0" timeOffset="13666.87">9484 18207,'0'-25,"0"0,25 25,0-25,-1 25,1 0,0 0,0 0,-1 25,1 0,-25 0,25-25,-25 24,0 1,25 0,-25 0,0-1,0 1,24 1,-24-2,0 1,25-25,-25 25,25-25,-25-25,25 25,-25-25,25 25,-25-24,25-2,-25 1,25 1,-25-1,0 0,0 0,0 1,0 48,0 1,0 0,0 0,0-1,24-24,1 0,-25 25,25-25,0 0,-1 0,1 0,-25-25,25 25,0 0,-1-24,1 24,-25-25,26 25,-2-25,-24 0,0 1,0-1,0 0,0 0,0 1,-24 24,24-25,0 50,0-1,0 1,24 0,1-25,-25 25,25-25,0 0,-1 0,1 0,0 0,-25-25,25 25,-1-25,-24 0,25 25,-25-24,0-1,0 0,0 0,0 0,-25 0,25 50,0 0,0 0,0 0,0 0,25-1,-25 26,0-25,25 24,-25 1,0-26,25 27,-25-2,25 1,-25-26,0 26,25-25,-25 24,25-24,-25 0,0 0,24-25,-24 25,0 0,0-50,0 0,-24 0,24 0,0 0,0 0,-25 1,25-26,0 25,0 1,0-1,0-25,0 26,-25-2,25 1,0-24,0 24,0 0,0 1,0-1,0 0,0 0,25 1,0-1,-1 25,1 0,0-25,0 25,-1 0,1 25,0-25,-25 25,0-1,-25 1,0-25,25 25,-24-25,-1 0,0 25,0-25,1 0,24 24,-25-24,0 0,0 0,0 0</inkml:trace>
  <inkml:trace contextRef="#ctx0" brushRef="#br0" timeOffset="14879.71">10773 18132,'0'-24,"25"24,0 0,-25 24,25 1,-25 0,0 0,25-25,-25 24,0 1,0 0,0 0,25-1,-25 1,0 1,25-26,-25 24,0 1,24-25,1 0,-25-25,25 25,-25-24,25 24,-25-26,24 1,-24 1,0-1,0 0,0 0,0 1,0 48,0 1,0 0,0 0,0-1,0 1,25-25,-25 26,25-26,0 24,-1 1,1-25,1 0,-2 0,1 0,0 0,0 0,-1 0,-24-25,25 25,-25-24,0-2,0 1,-25 1,25-1,-24 25,-1-25,25 0,-25 25,25-24,-25 24,25-25,0 0,25 25,0 0,0-25,-1 25,1 0,0 0,0 0,-25-24,24 24,1 0,0 0,0-25,-25 50,-25-25,25 24,-25-24,25 25,-25 0,25 0,0-1,0 1,0 0,0 0,25-25,0 0,0 0,-25-25,25 25,-25-25,0 0,25 25,-25-24,0-1,0 0,0 0,0 1,-25 24,25-25,-25 0,25 50,-25-25,25 25,0-1,0 1,0 0,0 0,25-1,0-24,0 0,0-24,-25-1,24 25,-24-25,25 25,-25-25,25 1,0-1,-25 0,24 0,1 0,0 0,0 0,-1 50,-24 0,0 0,25-25,-25 25,0 0,25 0,-25-1,25 1,0 0,0 0,0-25,-25 24,24-24,1 0</inkml:trace>
  <inkml:trace contextRef="#ctx0" brushRef="#br0" timeOffset="15395.32">12039 17810,'0'-25,"0"50,0 0,0-1,0 1,0 0,0 0,0-1,0 1,0 0,0 0,0 0,-25 0,25 0,0-1,-25 1,25 0,0 0,-25-25,25 24,25-24,0 0,0-24,-1-1,-24 0,0 0,25 25,-25-24,25 24,0 0,-25-25,24 25,1 0,-25-25,26 25,-2 0,-24-25,25 25,0 0,-25-25,25 25,-1 0,1 0,0 0,-25 25,0 0,0 0,0 0,0-1,0 1,-25-25,25 25</inkml:trace>
  <inkml:trace contextRef="#ctx0" brushRef="#br0" timeOffset="15514.84">12411 18083,'0'0,"24"-25,-24 0,0 0,25 25,-25-25,25 25,-25-25,25 1</inkml:trace>
  <inkml:trace contextRef="#ctx0" brushRef="#br0" timeOffset="19743.46">8392 6921,'25'0,"-25"-25,25 25,-25-25,-25 25,25-25,-25 25,25-24,0-1,25-1,-25 2,25 24,-25-25,25 0,0 0,-25 1,25-1,-25 0,0 0,24 25,-24-24,25 24,-25-25,25 25,-25-25,0 0,25 25,-25-25,24 0,-24 0,25 1,-25-1,25 25,-25-25,25 0,-25 1,24 24,-24-25,25 0,-25 0,25 25,-25-24,25 24,-25-25,25 0,0 0,-25 0,25 25,-25-25,24 25,-24-25,25 25,-25-24,25 24,-25-25,25 25,-25-25,24 0,1 1,0-1,-25 0,25 25,-25-25,24 1,2-1,-1-1,-25 2,24-1,1 25,-25-25,25 0,-25 1,25 24,-25-25,24 25,-24-25,25 25,-25-25,25 25,0-24,-1-1,-24 0,25 25,0-25,-25 0,25 25,-25-25,25 25,0-25,-25 1,25 24,-25-25,24 0,1 0,0 1,-25-1,25 25,-25-25,24 25,-24-25,25 25,-25-24,25 24,-25-25,25 25,-25-25,24 25,-24-25,25 25,-25-25,25 0,0 0,0 1,0-1,0 0,-1 0,1 1,0-1,-25 0,25 25,-25-25,24 25,-24-24,25-1,-25-1,25 26,-25-24,25 24,-25-25,0 0,24 0,1 1,1-1,-2 0,1 0,0 1,0 24,-25-25,24 25,-24-25,25 25,-25-25,25 25,-25-24,25 24,-25-26,24 26,-24-25,25 25,-25-24,25-1,0 25,-25-25,25 25,-25-25,25 25,-25-24,25 24,-25-25,24 25,1-25,-25 0,25 25,-25-24,25 24,-25-25,0 0,24 25,-24-25,-24 25,-1 0,0 0,25 25,-25-25,25 25,-24-25,24 25,-25-25,25 24,0 1,0 0,25-25,-25-25,24 25,1-25,0 1,-25-1,25 25,-25-25,24 0,-24 0,0 0,0 0,0 1,-24 24,24 24,-25-24,25 25,-25-25,25 25,0 0,0 0,0 0,0 0,0-1,25-24,0 0,-50 0,25 25,-25-25,25-25,25 25,-25-24</inkml:trace>
  <inkml:trace contextRef="#ctx0" brushRef="#br0" timeOffset="20595.12">11196 3373,'0'26,"0"-2,0 1,-26-25,1 0,25 25,-24-25,24 25,-25-1,0-24,0 25,1-25,24 25,-25-25,0 25,0-25,25 24,0 1,25-25,0 0,0 0,-1 0,1-25,25 25,-26 0,1 0,25 0,-25 0,25-24,-26 24,26 0,-1 0,-24 0,25-25,-25 25,25 0,-26 0,1 0,0 0,0 0,-1-25,1 25,-50 0,1 0</inkml:trace>
  <inkml:trace contextRef="#ctx0" brushRef="#br0" timeOffset="21111.1">11145 3423,'0'0,"0"-24,0 48,25-24,-25 25,0 0,26-25,-26 25,24-1,-24 1,0 0,25 0,-25-1,0 1,0 25,25-26,-25 2,0 23,0 1,0-25,0 24,0 1,0-1,0 1,0-25,0 25,0-26,0 26,0-25,0-1,0 1,0 0,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3:46.62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348 6697,'0'0,"0"-25,-25 25,25 25,0 0,0 0,25-25,0 0,-25 25,24-25,1 0,-25 25,25-25,-25-25,25 25,-1 0,-24-25,26 0,-1 0,-25 0,0 1,24 24,-24-25,25 0,-25 0,25 1,-25-1,25 0,-25 0,0 1,24-27,-24 27,0-1,25 0,-25 0,0 1,0-1,0 0,0-24,0 24,25 0,-25 0,0 0,0 0,0 0,0 1,0-1,25 25,-25 25,0-1,0 1,0 0,0 0,0 0,0 0,0 0,0-1,0 1,0 0,0 24,0-24,0 0,0 24,0-23,0-1,0 24,0-24,0 0,0 24,0-24,-25 0,25 24,0-24,0 25,0-25,0 0,0-1,0 1,0 0,0 0,0-1,0 1,0 0,0 0,0-1,0 1,25-25,-25 25,0 0,0 0,0 0,0 0,0-50,0 0,-25 25,25-25,-25 25,25-25,0 0,-25 25,25-25,0 1,-24-1,24 0,0 0,-25 1,25-1,0 0,0 0,0 1,0-1,0 0,0 0,0 0,0 0,0 0,0 1,0-1,0 0,25 0,-25 1,0-1,0 0,24 25,-24-25,25 1,-25-1,0-1,25 2,0-1,-25 0,0 0,24 25,-24-24,25 24,-25-25,25 25,-25-25,25 25,0 0,0-25,0 25,-1 0,1 25,0 0,0-25,-1 25,-24-1,25-24,-25 25,0 0,25 0,-25-1,0 2,0-1,0-1,0 1,-25-25,25 25,-25 0,1-25,24 24,-25-24,25 25,-25-25,0 0,1 25,-1-25,0 0,0 25,0-25,0 0,0 0,1 0,-1 0,0 0</inkml:trace>
  <inkml:trace contextRef="#ctx0" brushRef="#br0" timeOffset="1110.83">2018 7094,'0'25,"0"0,-25 0,25 0,-25-1,0-24,25 25,-24 0,-1 0,0-1,25 1,-25-25,25 25,-25-25,25 25,-25-25,25 24,25-48,0 24,0-25,0 25,0 0,-1-25,1 25,0 0,0-25,-1 25,1 0,0 0,0-24,-1 24,1 0,1-25,-2 25,1 0,0 0,-25-25,25 25,-1 0,-48 0</inkml:trace>
  <inkml:trace contextRef="#ctx0" brushRef="#br0" timeOffset="1408.63">2092 7144,'0'25,"0"0,0-1,0 1,0 0,0 0,0-1,25 1,-25 0,0 0,0-1,0 2,0-1,0-1,0 1,24 0,-24 0,0-1,0 1,0 0,0 0,0-1</inkml:trace>
  <inkml:trace contextRef="#ctx0" brushRef="#br0" timeOffset="1918.89">2861 6846,'25'0,"0"0,0 0,-1 0,1 0,0 0,0-24,24 24,-24 0,0-25,-1 25,1 0,1 0,-2-25,1 25</inkml:trace>
  <inkml:trace contextRef="#ctx0" brushRef="#br0" timeOffset="2275.73">2712 7094,'25'0,"0"0,-1 0,1 0,0 0,0 0,0 0,0-25,24 25,-24 0,25 0,-26-25,1 25,25 0,-26 0,27-24,-27 24,26 0,-25-25,-1 25,1 0,0 0,0 0,-50 0</inkml:trace>
  <inkml:trace contextRef="#ctx0" brushRef="#br0" timeOffset="4508.64">4101 6152,'0'25,"0"-1,0 1,0 0,0 0,0-1,0 1,0 0,0 0,0-1,0 2,0-1,0-1,0 1,0 0,0 0,0-1,0 1,0 0,0 0,0-1,0 1,0 0,0 0</inkml:trace>
  <inkml:trace contextRef="#ctx0" brushRef="#br0" timeOffset="4929.16">4473 6201,'-25'0,"25"25</inkml:trace>
  <inkml:trace contextRef="#ctx0" brushRef="#br0" timeOffset="5236.68">4325 6375,'0'0,"-25"0,0 24,0 2,25-1,0-50,25 25,-25-26,25 26,0 0,-25 26,24-26,-24 25,25-25,-25 24,0 1,25-25,-25 25,25 0,-1-1,-24 1,25-25,-25 25,25-25,-25 25,25-25,-1 24,2-24,-1 0,-1 0</inkml:trace>
  <inkml:trace contextRef="#ctx0" brushRef="#br0" timeOffset="5780.67">4573 6276,'25'0,"-1"0,1 0,0 0,0 24,-1-24,1 0,-25 25,25-25,0 0,-25 25,24-25,-24 25,25-1,-25 2,0-1,0-1,0 1,0 0,0 0,-25-1,25 1,-24 0,-1 0,0-25,0 24,1-24,-1 0</inkml:trace>
  <inkml:trace contextRef="#ctx0" brushRef="#br0" timeOffset="6149.84">5069 6177,'0'0,"-25"0,25 24,-25-24,25 25,-25-25,25 25,-24 0,-1-1,25 1,-25-25,25 25,-25 0,25-1,0 2,0-1,0-1,0 1,0 0,0 0,25-25,0 0,0 0,-1 0,1 0,0 0,0 0,-1-25</inkml:trace>
  <inkml:trace contextRef="#ctx0" brushRef="#br0" timeOffset="6800.83">4448 6152,'0'0,"25"0,-25 25,0-1,-25 1,1 0,24 0,-25-1,25 1,-25 0,25 0,-25-1,25 2,-24-1,-1-25,25 24,-25 1,25 0,-25-25,25 25,-25-25,25 24</inkml:trace>
  <inkml:trace contextRef="#ctx0" brushRef="#br0" timeOffset="7540.7">4027 7144,'0'-25,"-25"25,25-25,0 50,25-25,0 0,-1 0,1 0,0 0,0 0,-1 0,1 0,25 0,-25-25,25 25,-1 0,1 0,-26 0,26 0,-1-25,2 25,-2 0,1 0,-1 0,1-25,-26 25,26 0,-25 0,0 0,0 0,0 0,-1 0,-24-24,25 24,-25-25,-25 25</inkml:trace>
  <inkml:trace contextRef="#ctx0" brushRef="#br0" timeOffset="8200.81">4622 7218,'0'25,"0"0,0 0,-24-25,-1 24,25 1,-26 0,26 0,-24 25,24-25,-25 24,0 1,25-26,-25 26,1-1,-1 1,0 0,25-25,-25 24,1-24,24 25,-25-26,0 1,25 0,0 0,0-50,0 0,0 0,25 25,-25-24,0-1,25-25,-25 26,0-1,24-25,-24 25,25-25,-25 1,0 24,25-24,-25-1,0 25,25-24,-25-1,24 25,-24-25,25 26,-25-1,25 0,-25 0,25 25,-25-24,24-1,2 25,-1 0,-1 25,1-25,0 24,0 1,-1 0,1 0,-25-1,25 26,-25-25,0-1,25 2,-25 23,0-24,0 25,0-1,24-24,-24 24,0-24,0 25,0-25,25 25,-25-26,25 1,-25 0,0 0,25-1,-25 1,25-25,-25 25</inkml:trace>
  <inkml:trace contextRef="#ctx0" brushRef="#br0" timeOffset="8457.73">4448 7764,'0'0,"-24"0,-1 0,25-25,25 25,-1 0,1 0,0-25,0 25,-1 0,2-25,23 25,-24 0,25-24,-26 24,26-25</inkml:trace>
  <inkml:trace contextRef="#ctx0" brushRef="#br0" timeOffset="9052.57">5540 6896,'0'0,"24"0,2 0,-1 0,-1-25,1 25,0 0,0 0,-1 0,26 0,-25-25,-1 25,26 0,0 0,-25-24,24 24,-24 0,25-25,-1 25,-24 0,24-25,-24 25,25 0,-25 0,0 0,0-25,-1 25</inkml:trace>
  <inkml:trace contextRef="#ctx0" brushRef="#br0" timeOffset="9380.53">5912 6648,'-25'0,"25"24,0 1,25 0,-25 0,0 0,0 0,25 0,-25-1,0 26,25-25,-25-1,0 26,0-25,0 24,0-24,0 0,0 0,0 0,0 0,0-1,25 1,-25 0</inkml:trace>
  <inkml:trace contextRef="#ctx0" brushRef="#br0" timeOffset="10208.65">6755 6027,'0'25,"0"0,0 0,0 0,0 0,0 0,0-1,0 26,0-25,0 24,0-24,0 24,0-23,0 23,0-24,0 25,0-26,0 26,0-25,0-1,0 1,0 0,25 0,-25 0,0 0,0 0,25-25,-25 24</inkml:trace>
  <inkml:trace contextRef="#ctx0" brushRef="#br0" timeOffset="10520.56">7127 6499,'0'0,"0"25,-24-25,-1 0,25 25,0-1,25-24,-1 0,1 0,-25-24,-25 24</inkml:trace>
  <inkml:trace contextRef="#ctx0" brushRef="#br0" timeOffset="11254.54">7871 6027,'25'0,"-50"0,1 0,24 25,-25-25,0 0,0 0,1 0,-1 25,0-25,0 0,1 0,24 25,0 0,0 0,0 0,0-1,0 1,0 0,0 0,0-1,0 1,0 0,0 0,0-1,0 2,0-1,24-25,-24-25,25 25,0 0,-25-26,25 26,-1 0,-24-24,25 24,0 0,0 0,-1 0,1 0,0 0,0 0,0 0,0 0,0 0,-1 24,1 2,0-26,-25 25,25-25,-25 24,0 1,0 0,0 0,0-1,-25-24,0 25,0-25,1 25,-1-25,0 0,0 25,-25-25,25 0,-24 0,24 24,-24-24,24 0,-25 0,26 0,-2 0,1-24,1 24,-1 0,0 0,0-25</inkml:trace>
  <inkml:trace contextRef="#ctx0" brushRef="#br0" timeOffset="11963.75">8516 5953,'0'25,"0"0,0-1,0 1,0 0,0 0,0 0,0 0,0 0,0-1,0 1,0 0,0 0,0-1,0 1,0 0,0 0,0-1,0 2,0-1,-24-1,24 1,0 0,-25-25,25 25,0-1,-25-24,25 25,0-50,0 1,0-1,25 0,-25 0,25 25,-25-24,0-1,0-1,24 26,1-24,0-1,0 0,-1 25,1 0,1 0,-2 0,1 0,0 0,0 0,-1 0,1 25,0 0,-25-1,0 2,0-1,0-1,-25 1,0 0,1-25,-1 25,0-25,0 0,1 0,-2 24,1-24,1 0,-1 0,0 0,0 0,1 0,24-24</inkml:trace>
  <inkml:trace contextRef="#ctx0" brushRef="#br0" timeOffset="12795.14">9137 6350,'-25'0,"0"0,0 0,1 0,24 25,-25-25,25 24,-26-24,26 26,-24-1,24-1,0 1,24-25,2 0,-1 0,-25-25,24 25,1-24,0-1,-25-1,0 2,0-1,0 50,0-1,0 2,0-1,0-1,25-24,-25 25,24-25,1 0,0 0,-25-25,25 25,-1 0,-24-24,25 24,0-25,0-1,0 26,-25-24,0-1,0 0,0 0,25 25,-25-24,0-1,0 0,0 0,0 1,0 48,25 1,-25 0,24-25,-24 25,0-1,25 1,-25 0,25 0,-25-1,0 2,0-1,25-25,-25 24,24 1,1-25,0 0,0-25,-1 25</inkml:trace>
  <inkml:trace contextRef="#ctx0" brushRef="#br0" timeOffset="12978.56">10228 6300,'-25'0,"0"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16:45:00.06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075 9566,'0'-25,"0"50,0 1,0-2,0 1,0 0,0 0,0-1,0 1,0 0,25 0,-25-1,0 1,0 0,0 0,0-1,0 2,0-1,25-25,-25 24,0 1,25 0,-25 0,0-1,0 1,24-50,1 1,-25-1,25 25,-25-25,25 0,-25 1,24-1,1 25,-25-26,25 2,-25-1,25 25,-25-25,0 0,25 25,-25-24,25 24,-25 24,0 1,25 0,-1 0,-24-1,25 2,0-26,-25 25,25-1,-1-24,-24 25,25-25,0 25,0-25,-1 25,1-1,0-24,0 25,0 0,0-25,0 0,-1-25,-24 0,0 1,0-1,0 0,0 0,0-24,0 23,0 2,0-26,0 25,-24-24,24 24,0-24,-25 24,25-25,0 26,0-27,0 27,0-1,0 0,-25 25,25-25</inkml:trace>
  <inkml:trace contextRef="#ctx0" brushRef="#br0" timeOffset="1489.06">2191 9666,'0'0,"-24"25,-1-25,0 24,0 1,25 0,-24-25,24 25,-25-1,25 1,0 0,0 0,0-1,0 2,0-1,0-1,0 1,0 0,25-25,-1 0,1 0,0 0,0 0,-25-25,24 25,1-25,0 25,-25-24,25-1,-25-1,24 2,-24-1,0 0,0 0,0 1,0-1,0 0,0 0,0 1,-24 24,24-25,-25 25,0 0,0 0,1 0,24 25,-25-25,25 24,0 1,0 0,0 0,0-1,0 1,25-25,-1 0,1 0,-25-25,25 25,0-24,-1-1,1 25,0-25,0 25,-25-25,25 25,0-24,0 24,-25 24,24-24,-24 25,0 0,0 0,0-1,0 1,0 0,0 0,0-1,0 2,0-1,0-1,0 1,25 0,-25 0,25-1,0-24,-1 0,1 0,0 0,0-24,-1-1,1 0,-25 0,25 1,-25-1,0-1,0 2,0-1,0 0,0 0,0-24,0 24,0 0,0 1,0-26,0 25,-25 1,25-2,0 1,-25 1,25-1,0 0,0 50,0 0,25-25,-25 24,0 1,25 1,-25-2,0 26,25-25,-25-1,25 1,-25 0,25 0,-25-1,0 1,0 0,25 0,-25-1,0 2,0-1,24-1,-24 1,0-50,0 1,0-1,0-1,0 2,0-1,0-25,0 26,0-1,0 0,0 0,0 1,0-1,25 0,-25 0,25 25,0 0,-1 0,1 0,-25 25,0 0,0 0,-25-1,1 1,-1 0,0 0,0-1,1 1,24 0,0 0,24-25,1 0,0 0,0 0,-1 0,1 0,25 0,-26 0,27 0</inkml:trace>
  <inkml:trace contextRef="#ctx0" brushRef="#br0" timeOffset="2260.97">3531 9319,'0'0,"0"24,0 1,0 0,0 0,0-1,0 1,0 0,0 0,0 24,0-23,0-2,0 1,25 0,-25 0,0-1,24 1,-24 0,25-25,0 25,-25-50,0 0,-25 25,0 0,1 0,-1 0,0 25,0-25,1 25,-1-25,0 24,0 1,0 0,0 0,0-1,1 2,24-1,0-1,0 1,24-25,1 0,0 0,0-25,0 25,-25-24,25 24,0-25,-1-1,1 2,-25-1,0 0,0 50,0 0,0-1,0 2,25-1,0-1,-1-24,1 0,0 25,0-25,-1 0,1-25,0 25</inkml:trace>
  <inkml:trace contextRef="#ctx0" brushRef="#br0" timeOffset="2976.77">4051 9740,'-24'0,"-1"25,0-25,0 25,1-25,-1 24,0 1,0-25,25 25,-24 0,-1-1,25 2,0-1,0-50,25 25,-1-26,1 2,0-1,-25 0,25 25,-25-25,24 25,-24-24,0-1,25 25,0 0,0 25,-25-1,0 1,0 0,24 0,-24-1,0 2,0-52,0 2,0-1,25 25,-25-25,26 25,-2 0,-24-25,25 25,0 25,0 0,-25 0,24-1,-24 2,25-26,0 0,0 0,-1 0,1-26,0 26,0-24,-25-1,25 25,-25-25,0 0,0 1,25 24,-25-25,0 0,0 0,-25 25,0 25,25 0,-25 0,0-1,25 1,0 0,0 0,0-1,0 2,25-26,0 0,0 0,0 0,0 0</inkml:trace>
  <inkml:trace contextRef="#ctx0" brushRef="#br0" timeOffset="3200.34">4994 9839,'0'0</inkml:trace>
  <inkml:trace contextRef="#ctx0" brushRef="#br0" timeOffset="3740.95">5441 9715,'0'-24,"25"24,0 0,-1 0,-24 24,-24-24,-1 0,25 25,-25-25,0 25,0 0,0-1,0-24,25 25,-24-25,24 25,0 0,24-25,1 0,0 0,0 0,0 0,0-25,0 25,-1-25,1 25,-25-25,25 25,-25-24,0-1,0 0,0 0,0 50,-25 0,25 0,0-1,0 1,0 0,0 0,25-25,-25 24,25-24,-1 0,1 0,0 0,0 0,-1 0</inkml:trace>
  <inkml:trace contextRef="#ctx0" brushRef="#br0" timeOffset="4171.92">6110 9616,'0'0,"-25"0,1 25,-1-25,0 25,0-25,1 25,-1-25,0 24,25 1,25-50,0 25,-1 0,-24 25,25-25,-25 25,0 0,25-1,0 1,-25 0,24 0,-24-1,25 27,1-27,-2 1,-24 0,25 0,0-1,0 1,-25 0,24 0,-24-1,0 1,0 0,-24-25,-1-25,0 25,0-25,1 25,-2-24,1-1,1 25,-1-25,0 0,25 1,0-1,25 0</inkml:trace>
  <inkml:trace contextRef="#ctx0" brushRef="#br0" timeOffset="5380.67">6532 9666,'-24'0,"-1"0,-1 0,2 25,-1-25,0 0,25 24,-25-24,1 25,-1-25,0 25,25 0,-25-25,25 24,0 1,25-25,0 0,-25-25,25 25,-1-24,1 24,-25-25,25 25,-25-25,0 0,0 50,0 0,0 0,0-1,0 1,0 0,25-25,-1 0,2 0,-1 0,-1 0,-24-25,25 25,0-25,0 25,-25-24,24-1,-24 0,0 0,0 1,0-1,0 50,0-1,0 1,0 0,0 0,0-1,25 1,-25 0,25-25,0 0,-1 0,-24-25,25 25,-25-25,25 25,-25-24,25 24,-25-25,25 0,0 25,0 0,-25 25,0 0,24-25,-24-25,25 0,-25 0,25 1,-25-1,25 25,-25 25,0-1,0 1,0 0,0 0,0-50,24 25,-24-25,25 25,-25-25,25 25,-25-24,0-1,25 25,-1 0,1-25,1 25,-2 0,1 0,0 25,0-25,-1 25,1-25,-25 24,25-24,-25 25,25-25,-25 25,0 0,0-1,-25 1,0-25,0 0,1 0,-1 0,0 0,0-25</inkml:trace>
  <inkml:trace contextRef="#ctx0" brushRef="#br0" timeOffset="5632.96">7549 9244,'0'25,"0"0,-24-25,24 25,0-1,0 1,-25 0,25 0,0-1,0 1,0 0,0 0,0-1,0 27,25-27,-1-24,-24 25,25 0,0 0,0-1,-1-24,1 25,0-25,0 0</inkml:trace>
  <inkml:trace contextRef="#ctx0" brushRef="#br0" timeOffset="5820.52">7450 9467,'24'0,"2"0,-1 0,-1 0,1 0,0 0,24 0,-24 0</inkml:trace>
  <inkml:trace contextRef="#ctx0" brushRef="#br0" timeOffset="5971.92">6582 9194,'0'0,"-25"0,0 0,1 0,-1 0</inkml:trace>
  <inkml:trace contextRef="#ctx0" brushRef="#br0" timeOffset="6964.91">9261 9492,'-25'0,"0"0,25 25,-24-25,-2 24,1 1,1-25,-1 26,0-2,0 1,1-25,-1 25,0 0,0-1,25 1,25-25,0 0,0 0,-1 0,1-25,0 25,0-24,-1 24,1-25,1 0,-2 25,-24-25,25 1,-25-2,0 1,0 1,0 48,0 1,0 1,0-2,0 1,25 0,-25 0,25-25,-25 24,24-24,1 0,0 0,0 0,-1-24,-24-1,25 0,-25 0,0 1,0-2,0 1,0 1,0-1,0 0,0-24,-25 24,25 0,0-24,0 24,0 0,0-25,0 25,0 0,0 1,0-1,0 0,0 50,25 0,-25-1,25 1,-25 0,25 0,-1 0,-24 0,0 0,26-1,-26 1,0 0,25 0,-25-1,0 1,24 0,-24 0,25-25,-25 24,0 1</inkml:trace>
  <inkml:trace contextRef="#ctx0" brushRef="#br0" timeOffset="7184.98">9187 9393,'0'-25,"24"25,1 0,0 0,0 0,-1 0,1 0,0 0,24 0,1 0</inkml:trace>
  <inkml:trace contextRef="#ctx0" brushRef="#br0" timeOffset="7912.89">9757 9492,'0'25,"24"-25,-24 24,25-24,-25 25,0 1,25-26,-25 24,0 1,0 0,0 0,0-1,0 1,0 0,0 0,0-50,-25 25,25-25,0 0,0 1,0-1,0 0,0 0,0 1,25 24,-25-26,0 1,25 25,-25-24,25 24,-25-25,25 25,0 0,-1 25,1-1,-25 1,25 1,-25-2,25 1,-25 0,0 0,0-50,0 0,0 0,24 1,1-2,0 1,0 1,-1 24,-24-25,25 25,1 0,-2 0,1 0,-25 25,25-25,-25 24,0 1,0 1,25-2,-25 1,0 0,24-25,1 25,0-25,0 0,-1 24,1-24,0 0,0 0,-1-24,2 24,-1 0</inkml:trace>
  <inkml:trace contextRef="#ctx0" brushRef="#br0" timeOffset="8938.85">728 10534,'25'0,"0"0,-25 24,24-24,1 0,-25 25,25-25,0 0,-1 0,1 0,25 0,-26 0,2 0,-1 0,24 0,-24 0,24 0,-24-25,25 25,-1 0,1 0,0 0,-1-24,1 24,24 0,-24 0,24-25,1 25,-1 0,0 0,1 0,24-25,-24 25,24 0,-25 0,26 0,-1-25,0 25,0 0,0 0,-24 0,24 0,0 0,-24 0,-1 0,25 0,-24 0,-1 25,-24-25,24 0,0 0,-24 0,0 0,-1 0,1 0</inkml:trace>
  <inkml:trace contextRef="#ctx0" brushRef="#br0" timeOffset="9314.66">4349 10484,'0'0,"25"0,0 0,0 0,0 0,0 0,24 0,1 0,-1 0,1 0,24 0,-24 0,24 0,1 0,24 0,-24 0,24 0,-25 0,25 0,1 0,-1 0,-25-25,25 25,1 0,-26 0,25 0,-25 0,26 0,-51 0,26 0,-1 0,-25 0,2 0,-2 0,-24 0</inkml:trace>
  <inkml:trace contextRef="#ctx0" brushRef="#br0" timeOffset="9717.84">6979 10484,'24'-25,"1"25,0 0,0 0,-1-24,27 24,-2 0,-24 0,49 0,-24-25,24 25,-25 0,26 0,24-25,-24 25,24 0,0-25,0 25,0-24,26-1,-1 25,-1-25,2 0,-1 0,0 0,0 0,-25 25,25-24,-25 24,0-25,-24 25,0 0,-1 0,-25 0,-24 0,0 0,0 0,-1 0</inkml:trace>
  <inkml:trace contextRef="#ctx0" brushRef="#br0" timeOffset="11637.66">1398 11452,'0'-25,"0"0,0 0,0 50,0 0,25 0,-25-1,0 1,0 0,0 24,0-24,0 25,24 0,-24-25,0 24,0-24,0 24,0-24,0 0,25 0,-25-1,0 2,0-1,25-25,-25-25,0-1,25 2,-25-1,0 0,0 0,0 1,0-1,24 0,-24 0,0 1,25 24,-25 24,25 1,-25 0,25 0,-1-1,-24 1,25 25,0-26,-25 2,25-1,0-1,0-24,-25 25,25 0,-1-25,1 0,0 0,0 0,-1 0,1 0,0 0,-25-25,25 0,-25 1,0-1,0-1,0 2,0-26,0 25,0 1,0-26,0 25,-25-24,25-1,0 0,-25 25,25-24,0 24,0 0,-25 1,25-1,0 0,0 0</inkml:trace>
  <inkml:trace contextRef="#ctx0" brushRef="#br0" timeOffset="11957.75">2638 11725,'0'0,"0"24,0-48,24 24,1 0,0 0,0-25,0 25,0 0,0 0,24 0,-24-25,24 25,-24 0,25 0,-26 0,2 0,23-25,-24 25,0 0,0 0,-1 0</inkml:trace>
  <inkml:trace contextRef="#ctx0" brushRef="#br0" timeOffset="12158.51">2762 11947,'0'0,"0"26,25-26,0 0,-1 0,1 0,0-26,24 26,-24-24,25 24,-26-25,27 25,-2-25,1 25</inkml:trace>
  <inkml:trace contextRef="#ctx0" brushRef="#br0" timeOffset="12917.67">4027 11080,'0'0,"0"24,24 1,-24 0,25 0,-25 24,26-24,-26 25,0 0,24-1,-24 1,25-1,-25 1,25-1,-25 1,25 0,-25-1,24 1,-24-25,25 24,-25-24,25 0,-25-1,0 2,0-1,25-25,-25 24,0-48,-25-1,25-1,-25 2,25-1,-25-25,25 26,-24-1,-1-25,25 26,-25-26,25 0,-25 0,25 1,0-1,-24 1,24 24,0-24,-26 24,26-25,0 25,0 0,0 0,0 1,0-1,0 0,26 25,-2-25,1 25,0 0,0 0,-1 0,1 0,0 0,0 25,-1-25,1 25,0-25,-25 25,25-25,-25 24,0 1,0 0,0 0,0 0,0 0,-25 0,25-1,-25-24,0 25,1 0,-1-25,0 25,0-25,1 0,-1 24,0-24</inkml:trace>
  <inkml:trace contextRef="#ctx0" brushRef="#br0" timeOffset="13793.82">4846 11848,'-25'-24,"0"24,0 0,0 0,0 0,0 24,1-24,24 25,-25-25,0 25,0 0,25-1,-24 2,-1-1,0-1,25 1,0 0,0 0,0-1,0 1,25-25,0 0,-1 0,1 0,0 0,-25-25,25 25,-1-24,1-1,0 0,0 0,-25 1,25-1,-25-1,0 2,0-1,0 0,0 0,0 50,0 0,0 0,0-1,0 2,0-1,0-1,25 1,-25 0,25-25,-25 25,24-25,1 0,0 0,0 0,-1 0,1 0,0-25,0 0,-25 0,0 1,0-1,0-1,0 2,0-1,0 0,0 0,0 1,0-26,0 25,0 1,-25-1,25 0,0 0,-25 0,25 50,0 0,0 0,0 0,25-1,-25 1,0 0,25 0,-25-1,24 26,-24-25,0-1,25 2,-25-1,26-1,-26 1,24 0,-24 0,25-1,0 1</inkml:trace>
  <inkml:trace contextRef="#ctx0" brushRef="#br0" timeOffset="13978.59">4870 11973,'-24'0,"48"0,1 0,0-26,0 26,-1 0,1 0,0 0,0-24,24 24</inkml:trace>
  <inkml:trace contextRef="#ctx0" brushRef="#br0" timeOffset="14694.43">5292 11848,'0'0,"0"25,0 0,0 0,25-1,-25 2,24-1,-24-1,0 1,25-25,-25 25,0 0,0-1,0 1,0 0,0-50,0 0,0 1,25 24,-25-25,0 0,25 0,-25 1,25 24,-25-25,25 25,-25-26,25 26,-1-24,1 24,-25 24,25-24,-25 26,0-1,25-1,-25 1,0 0,0 0,0-1,0-48,24 24,-24-25,0 0,0 0,25 25,-25-24,25-1,-25-1,25 26,-1 0,-24 26,25-26,-25 25,25-1,0-24,-25-24,25 24,0 0,-25-25,25 25,-1 0,1 0,0 0,0 25,-25-1,24 1,-24 0,0 0,0-1,25-24,-25 25,25-25</inkml:trace>
  <inkml:trace contextRef="#ctx0" brushRef="#br0" timeOffset="15190.8">6681 11253,'0'-25,"25"25,-25-25,-25 25,0 0,0 0,1 25,-1-25,0 25,0-25,1 25,-1 0,-1 0,2 0,-1 24,25-24,-25 24,0 1,1-25,24 49,-25-24,25 0,0-1,0 25,0-24,25-1,-1 2,1-2,0 1,24-1,-23 1,23-26,1 26,-1-25,1 0,-1 0,1 0,25-1,-26-24,26 25,-26-25,25 0</inkml:trace>
  <inkml:trace contextRef="#ctx0" brushRef="#br0" timeOffset="15762.79">6904 11253,'0'-25,"0"50,25-25,0 0,-25 25,25 0,-1 0,-24 0,25-1,-25 26,25-25,0 24,-25-24,24 24,-24 1,25-25,1 25,-26-25,24-1,1 26,0-25,-25-1,25 1,-1-25,-24 25,25-25,-25 25,25-25,0 0,-25-25,0 0,0 0,24 1,-24-1,0 0,25-24,-25 24,0-25,25 0,-25 1,25-1,-25 1,0-26,24 26,-24-1,0 0,26 25,-26-24,0 24,25 0,-25 1,0-1,0 0,24 25,-24 25</inkml:trace>
  <inkml:trace contextRef="#ctx0" brushRef="#br0" timeOffset="16214.68">7847 11625,'0'0,"-25"0,0 0,0 0,0 25,1 0,24 0,-25 0,25-1,0 1,0 0,0 0,0-1,0 1,0 0,25 0,-1-1,-24 2,25-1,0-1,-25 1,25 0,-25 0,25-1,-25 1,0 0,0 0,0-1,0 1,0 0,-25-25,0 25,0-25,0 0,1 0,-1 0,0 0,0 0,25-25</inkml:trace>
  <inkml:trace contextRef="#ctx0" brushRef="#br0" timeOffset="16497.66">7574 12022,'0'0,"-25"0,1 0,48 0,1 25,0-25,0 0,-1 0,1 0,0 0,24 0,-24 0,0-25,0 25,25 0,-25 0,-1 0,26 0,-25 0,-1-24,1 24,0 0,0 0,-1 0,1 0,1 0</inkml:trace>
  <inkml:trace contextRef="#ctx0" brushRef="#br0" timeOffset="16865.62">8566 11873,'0'0,"-24"0,48 0,1 0,0 0,0 0,-1 0,1 0,25 0,-26-25,26 25,-25 0,25 0,-25 0,24-24,-24 24,24 0,-24 0,25 0,-26-25,27 25,-27 0,26-25,-25 25,-1 0,1 0,0 0,-25-25,25 25</inkml:trace>
  <inkml:trace contextRef="#ctx0" brushRef="#br0" timeOffset="17594.56">9335 11203,'0'0,"0"-24,0 48,25 1,0 0,-25 0,24 25,1-25,0-1,0 26,-1-1,2 1,-1-1,24 1,-24 0,0 0,24-1,-24 1,0-1,24-24,-24 24,25-23,-25-1,24-1,-24 1,0-25,0 25,-1-25,1 25,0-25,0 0,-1 0,1-25,-25 0,0 0,0 1,0-1,0-1,0-23,0-1,0 1,0-1,0 1,0-26,0 25,-25 1,25-25,0 24,-24 1,24-1,0 0,0 0,0 1,0-1,0 26,0-26,0 25,0 1,0-1,0-1,24 26,-24 26</inkml:trace>
  <inkml:trace contextRef="#ctx0" brushRef="#br0" timeOffset="18050.91">10451 11749,'0'25,"0"0,-25 0,25-1,0 1,0 0,0 0,0-1,0 2,0-1,25-1,-25 1,25-25,-25 25,25-25,-25 25,24-25,2 0,-1 24,-1-24,1 0,0 0,0 0,-1 0,-24-24,25 24,0-25</inkml:trace>
  <inkml:trace contextRef="#ctx0" brushRef="#br0" timeOffset="18234.48">10576 11476,'-25'0,"25"-24,0 48</inkml:trace>
  <inkml:trace contextRef="#ctx0" brushRef="#br0" timeOffset="18638.76">10525 10782,'0'-25,"26"25,-1 0,-1 0,1 0,0 25,24-25,-24 25,25-1,-1-24,1 25,0 0,-1 24,1-23,-1-1,1 24,-1 1,1-1,0 1,0-1,-1 1,-24 25,0-1,-25 0,0 0,0 1,0 0,-25 24,0-25,0 1,1-1,-26 0,0 1,0-26,1 26,-25-25,24-1,1-24,-26 24,25-24,1 0,-26 0,26-1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6:24:02.0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5280 9335 187 0,'0'0'227'16,"-10"0"-73"-16,10 0-56 0,0 0-34 0,-9 0-20 15,9 0-10-15,0 0-7 0,0 0-4 0,0 0-2 0,0 0-3 0,0 0-1 16,0 0-4-16,0 0 0 0,0 0-1 16,0 0-1-16,0 0 2 0,0 0 4 0,0 5 2 0,-7-5 2 0,7 0 3 0,0 0 0 15,0 0 1-15,0 0 2 16,-11 0-1-16,11 0-2 0,0 0-3 0,-7 0 2 0,7 0 1 0,-9 0 2 0,9 0 2 0,-9-5 3 16,9 5-1-1,0 0 3-15,0-5 0 0,-8 5-2 0,8-5-3 0,0 5 0 0,-9-5-2 0,9 0-2 0,0 0-2 0,-8-5 0 16,8 6-1-1,0-5-1-15,0 3 1 0,0 2-2 0,0-2-1 16,-10-4-1-16,10 5-1 0,0-3 1 0,0-2-1 0,0 0-2 16,0-6 0-16,0 6-2 0,10-5-1 0,-10 1 5 15,0 0 3-15,0-6 4 0,0 6 1 0,8-6 0 0,-8 1 0 0,0-1-1 16,9-5-4-16,-9 2-3 0,8 2-2 0,-8-3-1 0,9 0 1 16,-9 0-2-16,9-1 1 0,-2 2 0 0,-7-8 3 15,11 1-4-15,-11 1-2 0,7 1-1 0,-7-2 3 0,9 1 1 16,-9-1 0-16,10 1-1 0,-10 4 1 0,8-4 0 0,1-1-3 15,-1 2-2-15,1-1-4 0,0 4-1 0,-1 1-2 16,10-5-1-16,-1 3-1 0,-8 3 0 0,8-6-1 0,9 3 1 16,-9 2 1-16,0-5 0 0,10 5 0 0,-10-1 0 15,9 2 1-15,-8-7 0 0,9 5 0 0,-11 1-1 0,10-1-2 16,0 1 1-16,-8-1 1 0,7 1 0 0,1-1-1 0,-9 1-1 16,10 4 0-16,0-5 1 0,-2 7 2 0,1-7-1 15,0 6 0-15,1-1 0 0,-11 2 0 0,11-3 0 0,0 6 1 16,-9 0-1-16,-3 1-2 0,12-1 1 0,-9 5 1 15,-10-4-1-15,10 4 0 0,-2 6 0 0,-7-6 0 0,0 0 1 16,0 5 0-16,-1 0 0 0,-8 0 1 0,8-4-2 0,1 4 1 16,0 0 0-16,-1-5 1 0,-8 5-1 0,10 0 1 15,-10 5-1-15,0-5 0 0,8 0 1 0,-8 5-1 16,0 0-2-16,0 0-1 0,0-5-1 0,0 5-3 0,0 0-2 16,0 0-1-16,-8 0-3 0,8 0-2 0,-10-5-5 0,2 5-1 15,8 0-2-15,-18 0 1 0,10-4-1 0,0 4 2 16,-10 0 0-16,9 0 3 0,-7 0 2 0,7 0 0 0,-8 0 0 15,-10 0-3-15,9 4 0 0,3-4-1 0,-13 5-1 0,11 0 1 16,-10-5 1-16,11 5 5 0,-11 0 0 0,10 0 5 16,0-5 2-16,-1 5 3 0,1-5 3 0,9 0-1 0,-2 0 1 15,3 0 0-15,-3 0 0 0,10 0-1 0,-10 0-1 16,10 0-4-16,0 0-2 0,0 0 0 0,10-5-1 0,-10 5-1 16,10 0-1-16,7-5-1 0,-1 0-1 0,2 0-1 0,8 0-2 15,0 0-3-15,0 5-1 0,0-4-1 0,0-2 0 16,2 2 2-16,-3 4 1 0,0-5 5 0,2 5 2 0,-10 0 2 15,0 0 3-15,1 0-5 0,-10 5 2 0,0-1 0 16,1 2 0-16,-9 3 1 0,0 1 2 0,0 5 1 0,-9 0 0 16,1-1 6-16,-9 6 0 0,8-1 0 0,-8 1-2 0,0-1-6 15,0 5-10-15,-1-4-12 0,1-1-23 0,-1-4-35 16,11 0-70-16,-4 0-150 0,11-5-87 0</inkml:trace>
  <inkml:trace contextRef="#ctx0" brushRef="#br0" timeOffset="563.3">6730 7200 363 0,'-10'0'298'16,"10"0"-118"-16,0 0-75 0,0 0-39 0,-7 0-20 16,7 0-9-16,0 0-4 0,0 0-3 0,0 0-1 0,0 5-5 15,0-5-3-15,0 0-7 0,0 5-5 0,0 0-2 0,0 5 1 16,0-6 2-16,0 11 1 0,7-6 5 0,-7 7 1 15,0-1 2-15,10 3 2 0,-10 8 3 0,8-7 1 0,1 5 2 16,-9 1-1-16,8-1-2 0,1 6 1 0,0-6 1 16,-1 1-2-16,1 4-4 0,-9-6-3 0,9 3-4 0,-1 3-4 15,1-5 0-15,0 1-4 0,0-1-2 0,-1 1 1 0,1-1-1 16,0 5-1-16,-1-9 0 0,-8 4 0 0,9 0 2 16,-9-4-3-16,8 0 3 0,-8-1-1 0,10-4-1 0,-10 0 1 15,0-1-1-15,0 0-2 0,0-3 0 0,9-7 1 16,-9 6 1-16,0-6-1 0,0-4-3 0,0 6-4 0,0 0-12 15,0-6-18-15,-9 0-33 0,9-6-54 0,-10-4-89 16,2 0-147-16,-1 0-79 0</inkml:trace>
  <inkml:trace contextRef="#ctx0" brushRef="#br0" timeOffset="1095.17">6590 7229 188 0,'0'0'336'0,"0"-4"-111"0,8-1-92 16,-8 0-53-16,0 5-28 0,0-5-16 0,10 0-7 0,-10 5-2 15,8-5-2-15,1 5-1 0,-1-5-3 0,2 5-4 16,-2 0-3-16,1 0 0 0,7-5 0 0,-6 5-1 16,8 5 2-16,-2-5 1 0,2 0 0 0,-1 5 1 0,9 0-2 15,-8 0-2-15,8 0-2 0,9 5-4 0,-10-6 0 0,12 11-3 16,-12-6-1-16,10 1 0 0,-1 1-1 0,1 4-1 16,-10-2 0-16,12 7-1 0,-12-4 0 0,8-3 1 0,-5 7 0 15,-2-1-2-15,-1 3 2 0,1-9 0 0,0 7-1 16,1-2 0-16,-1-2 2 0,1 4-2 0,-10-7 0 0,8 3 2 15,-7-1-2-15,-1-1 0 0,9 0 1 0,-8-4 0 0,-10-5-1 16,9 5 2-16,1-6-1 0,-11 2 0 0,11-2 5 16,-18-4 9-16,9 5 7 0,1-5 11 0,-2-5 11 15,-8 5 9-15,8-4 13 0,-8-6 9 0,0 0 4 0,0 1-3 16,0-11 2-16,0 6 6 0,0-7 5 0,-8-2 4 0,8-2 7 16,-8 1 7-16,-2-1 1 0,1-4 0 0,1 0-6 0,-2 0-11 15,-6-1-11-15,7-4-15 0,-8 4-16 0,-1-4-17 16,10 1-9-16,-10-3-7 0,1 7-5 0,-1-6-4 15,10 7-4-15,-10 4-3 0,1 4-2 0,10 0-2 0,-13 2-5 16,13 6-14-16,-2-2-26 0,0 4-37 0,9 7-40 0,0-3-34 16,0 0-29-16,0 6-30 0,0 0-27 0,9 6-34 15,7 0-62-15,-6-3-115 0,7 7-41 0</inkml:trace>
  <inkml:trace contextRef="#ctx0" brushRef="#br0" timeOffset="1893.28">7824 7412 31 0,'-9'0'357'0,"9"0"-78"0,0 0-83 0,0-7-62 0,0 7-39 16,-9 0-24-16,9-5-11 0,0 5-9 0,0-4-7 15,0 4-4-15,9-6-6 0,-9 6-6 0,9-4-6 0,-9-1-2 16,8 1-6-16,0-2-4 0,2 2-1 0,-1-2-2 15,-1 1 0-15,9-4-3 0,1 3 1 0,-9 3-1 0,-1-3 1 16,10 2 0-16,-2-2-1 0,-6 2 0 0,7-2 0 0,1 2 1 16,-2 4 0-16,-6-6 0 0,7 3-1 0,-10 3 1 15,13 0-4-15,-3 0 2 0,-9 0-2 0,0 3 1 16,10 3-1-16,-9-6 1 0,-1 4 0 0,10 6-1 0,-10-4 1 16,1-2 1-16,0 5 0 0,-9 1 0 0,8 0 1 0,-8 0 0 15,9 0 0-15,-9 5 2 0,0 1-2 0,0-3 3 0,-9 7 0 16,9-2-1-16,-8 3 1 0,-1-3 3 0,0 8-2 15,1-7-1-15,-1 1 0 0,0 4 1 0,-8-5-1 16,8 1 0-16,0 0-1 0,-7-1-3 0,6 6 1 0,-7-11 1 16,7 6 2-16,-7-1 1 0,10-5 3 0,-3 2 2 0,2-2 0 15,0 1 0-15,-2 1 1 0,2-8-1 0,-1 2-1 16,9 0-3-16,-8 0-2 0,8-5-3 0,0 4 3 0,0-4 0 16,0-5 2-16,0 5 3 0,8 0 3 0,1-5 4 0,-1 0 5 15,10 0 2-15,0-5 0 0,-1 0 1 0,10 0 0 16,-2-4-2-16,1-1-2 0,9-5-4 0,-1 5-2 0,1-4-2 15,1-1-1-15,-3-5-2 0,12 6-1 0,-11 0 1 16,9-7-3-16,-9 7-1 0,1 0-2 0,1-1 0 0,-10 5-1 16,-1 0-1-16,1-4 1 0,-8 9-2 0,-1-5 0 0,-8 5 1 15,0 0 0-15,-1 0 1 0,0 5-3 0,-8-5 2 16,10 5-3-16,-10 0-6 0,0 0-9 0,0 0-17 0,-10 0-25 16,10 5-32-16,-8 0-46 0,0-5-80 0,-10 5-163 15,1 5-82-15,-1-5-53 0</inkml:trace>
  <inkml:trace contextRef="#ctx0" brushRef="#br0" timeOffset="9797.09">17237 7146 86 0,'0'0'353'0,"0"0"-93"0,-9 0-86 0,9 0-57 16,0 0-31-16,-9 0-16 0,9 0-7 0,0 0 0 15,0 0-1-15,0 0-2 0,-8 0-5 0,8-5-4 0,0 5-5 16,0 0-9-16,0 0-3 0,0 0-6 0,0 0-3 0,0 0-2 16,0 0-1-16,0 0-1 0,0 0 1 0,0 5-2 15,0-5-2-15,0 0-3 0,0 0-4 0,0 0-2 0,0 0-2 16,0 5-2-16,0-5-2 0,0 0 0 0,0 5 3 16,0 0 1-16,0-5 1 0,0 6 5 0,8-2 4 0,-8 5 9 15,9 1 8-15,-9 0 2 0,9 0 8 0,-9 0 11 0,8 5 11 16,1 3 2-16,0-2 2 0,-1 4-4 15,1-1-2-15,-1 5 1 0,2 0-1 0,-2 6-9 0,1-4-8 0,0 1-4 16,-2 3-2-16,3 0-2 0,8-1-2 0,-9 0-4 0,-2 0-3 16,4 0-3-16,-4-4-2 0,2-2-3 0,-9-2-2 15,8-1 1-15,2-6 3 0,-2 0 4 0,0 1 8 0,-8-5 14 16,9-6 20-16,0 2 23 0,-9-2 24 0,8-4 12 16,-8 6 9-16,9-6 1 0,0-6-5 0,0 2-14 0,-1-6-18 15,1-5-24-15,0-5-21 0,8 2-12 0,-9-2-13 0,2-1-5 16,-10-2-4-16,7 3-1 0,2-4 1 0,-9-1-3 15,11 1-5-15,-11 5-5 0,0-7-2 0,0 8-3 0,7 3-2 16,-7-4-4-16,0 8-1 0,0-3-2 0,0 9 1 16,0-3 3-16,0 1-2 0,0 7-1 0,0-5 0 0,0 5 0 15,0 0-2-15,9 0 1 0,-9 5 0 16,9 5-2-16,-1 0 1 0,1 4-1 0,-1 7 3 0,2-2-1 0,-2 1 1 16,10 3-1-16,-10 2 2 0,1-1-1 0,8 5 1 0,-8-4 1 15,8 0-2-15,-8-1-1 0,7 6 3 0,-6-12-1 0,7 7-1 16,-9-5 0-16,2-6-2 0,7 1 0 0,-8-5 3 15,-2 0 1-15,3-10 0 0,-1 6-1 0,0-6 3 0,-1-6 2 16,10-9 0-16,-10 0 1 0,9 0-1 0,1-9 1 16,-10-5 2-16,10 5 1 0,-1-10 0 0,-8 4 2 0,0-4 2 15,-1-1-1-15,-8 2 1 0,8-6 0 0,-8 4-3 0,10-4 0 16,-20 1-2-16,10-7-3 0,0 5-2 0,-8 1-1 0,8 1-1 16,-8 3-2-16,-1 1-1 0,9 0-6 0,-9 5-8 15,9 5-14-15,-9-1-30 0,9 9-75 0,-8-2-90 16,8 8-82-16,0 0-78 0,0 0-103 0,0 7-175 0,8-9-81 15,-8 8-26-15</inkml:trace>
  <inkml:trace contextRef="#ctx0" brushRef="#br0" timeOffset="10297.59">18132 6906 249 0,'8'0'552'16,"-8"-4"-89"-16,0 4-178 0,0 0-118 0,0 0-72 0,0 4-46 15,0-4-25-15,0 6-13 0,8 4-6 0,-8-1-4 0,0 1 0 16,10 10 0-16,-2-1-1 0,0 6-1 0,1 4 0 16,9-4 1-16,-10-1 1 0,9 5 1 0,-8 0 0 0,9 1-1 15,-10 4 1-15,10-4 0 0,-1 4 2 0,-10-1-1 16,4 3 0-16,-2-7-1 0,7 4 0 0,-16 2 0 0,9-7 2 15,0 3-1-15,-1-3 0 0,-8-3 0 0,10-1 1 0,-10 1 0 16,8-1 1-16,-8-9-1 0,0 5-1 0,0-6 6 16,9-4 9-16,-9 0 13 0,0-5 21 0,0 0 26 0,0 0 32 15,8-1 37-15,-8-4 37 0,0 0 21 0,0-4 14 16,0 4 0-16,0-5-13 0,0-5-21 0,0 0-31 0,9 0-37 16,-9-4-35-16,8-1-26 0,1-5-23 0,0 6-17 0,0-6-7 15,-1-5-4-15,10 7-5 0,-9-3-1 0,7 1-1 16,3-3-2-16,-1 7 1 0,-2-2 0 0,2 3 2 15,-2 0-1-15,2 5 2 0,0 1-1 0,-1-1 1 0,1 1-1 16,-2 9-1-16,1-6 0 0,-7 6-3 0,7 0 1 0,0 6 0 16,-6-6-2-16,4 9-2 0,-6-5 1 0,0 6-2 0,8 2-2 15,-8 1-2-15,8-3-6 0,-8 0-7 0,0 5-8 16,8-6-6-16,-9 6-5 0,2-5-11 0,-2 4-13 16,9 0-15-16,-8-4-17 0,-1 1-19 0,10 3-16 0,-9-4-16 15,-1 0-18-15,10-6-16 0,-11 1-11 0,13 0-11 0,-3 0-7 16,-10-1-15-16,11-4-31 0,0-4-66 0,7-6-114 15,-15 1-48-15</inkml:trace>
  <inkml:trace contextRef="#ctx0" brushRef="#br0" timeOffset="10751.59">19320 7190 103 0,'-8'-4'506'15,"0"4"-112"-15,-10 0-144 0,10 0-106 0,-10 4-58 0,1 1-34 16,-1 5-16-16,1 0-11 0,-1 0-5 0,2 4 0 16,-2 0 1-16,0 7 0 0,10-3-5 0,-9 8-3 15,-1-3-4-15,10 3 0 0,-2-3-2 0,2 2-1 0,-1-1-1 16,9 0-3-16,-8 2 2 0,8-3-2 0,0-3 0 0,0-1-2 16,0 1 2-16,8-5-1 0,1 5-1 0,-9-11 0 15,8 6 1-15,2-10-1 0,6 5 2 0,-6-10 3 0,7 5 2 16,0-10 1-16,-1 0 4 0,2 0 0 0,1-10 0 0,-2 1 3 15,9-1 3-15,-9 1 7 0,1-6 5 0,-1 1 3 16,0-1 6-16,-9 1 8 0,2-1 3 0,7 1 4 0,-17-2 1 16,18 2 2-16,-18-1 1 0,7 1 5 0,-7-1 7 15,9 6 0-15,-9-1 2 0,0 1 7 0,9 4 2 0,-9 1-2 16,0-1-6-16,0 5-10 0,0 5-15 0,-9-7-6 0,9 7-11 16,0 0-11-16,0 0-12 0,0 7-7 0,0-2-3 15,0-2-2-15,-9 13 1 0,9-6-1 0,0 4 1 0,0-5 2 16,0 6-1-16,0 6 1 0,0-8 1 0,0 2-2 15,0 0 1-15,9 0-1 0,-9 0 0 0,9-2 3 0,-9-2-1 16,9 4-2-16,1-5 0 0,6-1 2 0,-7 1 0 0,-1 0-3 16,10-6-1-16,-1 7-3 0,1-7-11 0,-1 0-18 15,9 2-29-15,-9-6-33 0,9 0-27 0,1 0-29 16,-1 0-29-16,-2-6-31 0,12-2-29 0,-10-3-44 0,0 1-75 16,9-10-93-16,-17 7-42 0</inkml:trace>
  <inkml:trace contextRef="#ctx0" brushRef="#br0" timeOffset="11080.03">19738 6770 280 0,'0'0'427'0,"0"0"-117"0,-9-3-121 16,9 3-80-16,0 3-45 0,0-3-28 0,0 5-11 15,0 0-6-15,0 5-2 0,0 5 0 0,0-5 3 0,0 9 5 16,0-4-1-16,9 9 3 0,-9-5 0 0,0 5 0 0,8 1 3 16,-8 1 1-16,9 2 0 0,0-5-2 0,-9 8 5 15,8-3-3-15,1 3 1 0,-9-1-3 0,9-1-3 16,0-1-2-16,-9 2-3 0,8 4-4 0,0-4-5 0,2-1-4 16,-2-6-3-16,-8 7-1 0,9-5-2 0,-1-6-3 0,11 5-1 15,-12-3 1-15,4-2 0 0,-4 1 1 0,11-1 0 0,-1-5 1 16,-9 1 0-16,10-5-1 0,0 0-3 0,-2 0-10 15,2-6-13-15,-1-4-17 0,9 5-21 0,-8-10-26 0,-1 5-32 16,1-10-50-16,-3 0-84 0,3 0-128 0,-8-3-69 16</inkml:trace>
  <inkml:trace contextRef="#ctx0" brushRef="#br0" timeOffset="11267.64">19678 7215 444 0,'0'0'338'0,"7"0"-129"0,2-5-86 0,0 0-47 15,0 5-28-15,8-5-13 0,0 5-8 0,9-5-4 16,-8 0-3-16,7-5-3 0,10 1-4 0,2 5-8 0,-4-7-16 16,2 1-18-16,-1 2-23 0,9-2-40 0,1-2-84 0,-9-2-149 15,0 4-81-15</inkml:trace>
  <inkml:trace contextRef="#ctx0" brushRef="#br0" timeOffset="11783.47">20842 7034 6 0,'0'-5'490'0,"-11"5"-109"0,11-4-143 16,0 4-100-16,-7 0-53 0,7 0-35 0,-9 0-17 16,9 0-12-16,0 0-5 0,0 0-3 0,0 4 0 0,-10 1-3 15,10 10-5-15,0-5 0 0,-8 5-1 0,8 0 1 0,-9-2 3 16,9 7 4-16,-8-1 1 0,8 1 1 0,0-1 1 15,0 1 3-15,0 0 0 0,0 4 1 0,8-9-4 0,1 10 0 16,-9-7-2-16,8 2 0 0,2-4 0 0,6-3-2 16,-5 3 1-16,5-2 1 0,-7-5 4 0,8-3 5 0,1-2 5 15,-1 1 6-15,0-5 5 0,9-5 2 0,-9 1 6 0,0-6 1 16,10 1 2-16,-10-1-1 0,1-6-2 0,-1-3-4 16,-1 5-5-16,-6-5-3 0,-1-3-6 0,0 4-4 0,-1-2-3 15,0 1-2-15,-8-1 1 0,10 0-3 0,-10 1 2 0,0 4 1 16,0 0-1-16,0 0-1 0,8 1-5 0,-8 4-4 15,0 7-3-15,0-3-4 0,0 0-4 0,9 3-2 16,-1 3-2-16,1 3 0 0,0-3 0 0,-1 12 3 0,10-9-2 16,-1 7 3-16,1 0 0 0,-1 6 0 0,-1-6 1 0,4 3 0 15,-3 3 1-15,-10-3 0 0,11-3 1 0,-9 5 1 0,0 0-1 16,-1 0 0-16,1-6 1 0,-9 6-2 0,0 0-2 16,0-5-5-16,0 5-9 0,-9-6-15 0,1 1-22 15,-1 0-26-15,-8 0-29 0,7-1-35 0,-6-5-47 0,-2-4-83 16,1 0-147-16,-9-4-72 0,-1-2-30 0</inkml:trace>
  <inkml:trace contextRef="#ctx0" brushRef="#br0" timeOffset="11955.43">20831 6736 395 0,'11'0'356'0,"-11"-5"-144"0,7 5-104 0,2 0-67 16,0-5-51-16,-1 5-52 0,9 0-88 0,-7 0-156 0,7 0-79 16</inkml:trace>
  <inkml:trace contextRef="#ctx0" brushRef="#br0" timeOffset="12456.39">22117 6570 341 0,'0'0'390'0,"0"0"-123"0,0 0-110 15,0 5-66-15,0-5-41 0,-9 0-23 0,9 5-13 0,0 0-4 16,0 0 0-16,0 4 2 0,0 0 5 0,0 1 5 15,0 6 3-15,0-6 4 0,0 3 4 0,9 3 3 0,-9 3 3 16,8 1 3-16,-8-1 1 0,10 1-2 0,-2-1-1 0,-8 6 0 16,8-2-4-16,1 3-5 0,0-3-4 0,1 2-6 15,-3-1-1-15,2 6-3 0,0-6-1 0,-9 6-3 16,8-5-2-16,2-1 1 0,-2-6-3 0,9 4 2 0,-7 1 1 16,-2-7 1-16,1 2 2 0,8-3 2 0,-9-5 1 0,10 5 1 15,-9-6 1-15,7 1 1 0,2 0-3 0,-10-5-1 0,10 0-3 16,-1-1 0-16,8-4-2 0,-7 0-1 0,1 0-3 15,-2 0-3-15,9-4-7 0,-9-6-17 0,1 0-22 0,-1 0-22 16,0-5-26-16,1-4-30 0,-1 4-39 0,1-9-53 16,-11 0-90-16,2-7-123 0,2 3-51 0</inkml:trace>
  <inkml:trace contextRef="#ctx0" brushRef="#br0" timeOffset="12675.44">22013 6800 241 0,'-9'0'460'0,"9"0"-118"15,0 0-123-15,9 0-81 0,-9-5-51 0,8 5-27 0,1-5-13 16,9 0-7-16,-1 0-4 0,9 0-4 0,0 0-4 0,8 2-4 16,1-9-6-16,1 8-3 0,7-6-4 0,0 5-7 15,9-5-14-15,-17 6-18 0,9-2-25 0,-1 2-35 16,-9-6-57-16,1 6-103 0,0-7-134 0,-9 1-74 0</inkml:trace>
  <inkml:trace contextRef="#ctx0" brushRef="#br0" timeOffset="13254.23">22646 6555 99 0,'0'0'444'15,"0"0"-113"-15,11 0-127 0,-11 5-85 0,0-5-49 16,7 10-27-16,-7-5-8 0,10 5-1 0,-3-1 3 16,-7 5 2-16,9 2 4 0,0 4 6 0,-1-1-2 0,2 5-3 15,-2-5-8-15,-8 11-5 0,9-6-2 0,-1 6-5 0,-8-2-4 16,10 3-7-16,-10-3-2 0,8 1 0 0,-8 1-3 0,8 1-1 16,-8-8-1-16,9 2 3 0,-9-6 1 0,0 0 5 15,0 2 7-15,9-12 8 0,-9 6 12 0,0-11 14 0,0 6 19 16,0-6 21-16,0 2 23 0,8-6 22 0,-8 0 15 15,0 0 9-15,0-6-1 0,0 2-6 0,9 0-15 0,0-6-22 16,-9 1-26-16,8-3-26 0,0-2-24 0,2 0-17 16,-2 4-12-16,1 0-9 0,9-1-4 0,-10 3-3 0,-8-2-5 15,9 5 0-15,0 0-6 0,-2 5-4 0,3 0-5 0,-3 0-8 16,4 5-8-16,-2 5-10 0,8 0-12 0,-9 0-10 0,1 4-6 16,-1 0-2-16,1 0 3 0,8 2 7 0,-8-1 10 15,8-5 8-15,1-2 15 0,-9 7 13 0,7-5 9 16,-6-5 5-16,7 0 6 0,0 0 3 0,-7 0 0 0,8-10 1 15,-3 5 1-15,3-5 3 0,-1-5 2 0,1 0 0 0,0 1 8 16,-1-5 9-16,0-2 8 0,0 1 5 0,0 1 4 16,-8-5-5-16,9 0 8 0,-8 4 6 0,-3-5 0 0,-7 7-5 15,8-9-6-15,-8 3-4 0,0 5-1 0,0-6 2 16,0 5-8-16,-8-5-9 0,1 10-7 0,7-3-4 0,-10 3-3 16,0 5-4-16,2-6-4 0,-1 11 0 0,2-3-1 0,-3 3-1 15,2 3-2-15,-1 3 1 0,0 4-1 0,1 0 2 16,-9 3-2-16,8 7-3 0,0 1 1 0,1-3 2 15,8 2-1-15,-10 5 1 0,10-6-1 0,0 1 2 0,10-2 0 16,-10 3 6-16,8-7-3 0,1 7-1 0,8-6 0 0,0-2-1 16,-8 1 0-16,18-2 2 0,-11-2 0 0,12-7 0 0,5 2-12 15,2 0-26-15,-9-5-43 0,9 0-49 0,-1 0-51 16,-8-5-52-16,9 0-54 0,-10 2-78 0,2-7-119 16,-10-2-83-16,1 8-28 0</inkml:trace>
  <inkml:trace contextRef="#ctx0" brushRef="#br0" timeOffset="14256.13">17723 8851 238 0,'0'-5'360'16,"0"0"-95"-16,0 5-86 0,0-3-54 0,0-3-34 0,0 0-18 15,0 2-7-15,-9-2-2 0,9 2 1 0,0 0 1 0,0-2 1 16,0 2-3-16,0-1 1 0,0-1 0 0,0 2 0 16,0 4 0-16,0-6 0 0,0 2 1 0,-8 4-2 15,8-6-2-15,0 6-6 0,0 0-7 0,0 0-7 0,0 0-11 16,0 0-9-16,8 0-9 0,-8 6-5 0,0-2-5 0,9 2-3 16,-9 4 0-16,9-1 0 0,-9 1 1 0,8 4 2 15,0 1 0-15,2 5-1 0,0-4 3 0,-3 2 2 0,11 2 0 16,-10 0 2-16,1-1 0 0,0 0 0 0,8 1-1 15,-8-5 0-15,0-1 1 0,-1 5-1 0,0-9-1 0,10 5-1 16,-9-4 0-16,-9-2 4 0,8-5 10 0,1 1 18 0,0 0 23 16,-9-5 28-16,8 5 29 0,1-5 27 0,0-5 17 15,-9 0 12-15,8 0-1 0,1-4-14 0,-9-1-20 0,9 0-25 16,0-5-28-16,-1-5-23 0,0 6-21 0,2-5-11 16,-10 3-6-16,7-2-4 0,-7 3-6 0,0-4-1 0,10 4-3 15,-10 0-4-15,0 0 1 0,0 6-5 0,10-1-2 0,-10 5-1 16,0 0-1-16,0 0 0 0,7 5-1 0,-7 0-1 15,10 5 2-15,-3 0 0 0,3 4 1 0,-2 3 0 0,10-3 0 16,-10 5-1-16,9 1 1 0,1 5 0 0,0-1 1 16,-2-4-1-16,2 3 0 0,-1 3 0 0,0-3 0 0,2-3 3 15,-3 0-2-15,11 6-1 0,-12-12-1 0,5 5 0 0,-4-4-1 16,2 0 1-16,0-5 0 0,-1 0-3 0,-9 0 3 16,9-5 1-16,-8 0 0 0,0-5 1 0,8 0 2 0,-8 0-1 15,0-10 0-15,0 5 2 0,-9-4-1 0,8-6 1 16,0 0 1-16,-8 1 1 0,0-1 0 0,10-5 0 0,-10 2 0 15,-10-6 0-15,10 4 0 0,0-4 0 0,-8-1-1 0,8 1 0 16,-8 0-1-16,8 0 0 0,-9 0-2 0,9-1-1 16,-9 5 1-16,9 6-1 0,0 0-2 0,-9 3-6 0,9 2-11 15,0 5-23-15,0-1-52 0,0 4-72 0,9 2-76 0,-9-2-63 16,9 6-60-16,8-4-71 0,1 4-109 0,-1-6-108 16,9 3-26-16,0-2 25 0</inkml:trace>
  <inkml:trace contextRef="#ctx0" brushRef="#br0" timeOffset="15010.3">19095 8651 292 0,'0'0'438'16,"-8"0"-133"-16,8 0-128 0,-10 0-74 0,10 0-44 16,-8 0-21-16,-1 0-12 0,9 4-8 0,-8-4-2 0,-1 11-3 15,9-7 0-15,-9 6-3 0,1 0-1 0,-2 0-2 0,10 5 1 16,-7-5 5-16,-10 9 2 0,17-4 5 0,-10-1 5 16,0 6 1-16,3-1 4 0,-1 1 0 0,8 4-2 0,-10-3-1 15,10-3-2-15,-8 2-5 16,8 0-5-16,0-1-1 0,0 0-3 0,0 1-1 0,8-5 0 0,-8 3-2 0,10-3-1 0,-2 0 1 15,-1-5 1-15,3 1 5 0,0-2 1 0,7-5 3 16,-10 1 3-16,11-5 4 0,-9 0 4 0,8 0 3 0,0-5 2 16,-7 1-2-16,16-5 2 0,-9-2 6 0,0 1 7 0,-1-5 5 15,2 6 7-15,1-5 5 0,-11-7 7 0,9 8 9 16,-8-8 8-16,0 7 4 0,-1-6 4 0,-8 1 1 0,0 4 2 16,0-3-4-16,0-8-3 0,-8 7-12 0,-10-1-9 0,10-5-16 15,-9 1-12-15,-2 5-8 0,1 0-9 0,-7-1-6 16,8 0-2-16,-9 5 8 0,8 0-4 0,-7 6-1 0,7-1-1 15,0 6-5-15,2-2-2 0,-2 2-4 0,8-2-3 16,3 6-9-16,-1-4-1 0,-2 4-2 0,2 0 3 0,8 4-2 16,-9-4 0-16,9 10-1 0,0-4-1 0,0-2 0 15,0 6 1-15,0 5 2 0,9-6-1 0,-1 1 0 0,-8 5-2 16,10 0 1-16,-2 0 0 0,-1-6 0 0,3 6 0 16,8-1 0-16,-9-4-1 0,8 0 0 0,-9 0 1 0,10-5 0 15,-1 5 2 1,-9-6 0-16,10-4 0 0,0 0 3 0,-1 0 1 0,0 0 1 0,-1-4 2 0,11-2 2 0,-9-3-1 0,-1-1-1 15,9-6 1-15,-8 3-2 0,-1-2 0 0,1 1 4 16,-10-1-1-16,10 0 2 0,-1 0 0 0,-9 1-2 16,2-1 2-16,-3 5 0 0,11 1-2 0,-18-7-1 0,9 12-2 15,1-6 6-15,-3 6-4 0,2-1-3 0,0-1-3 0,-9 2-2 16,8-2 0-16,-8 6-3 0,10 0 0 0,-10 0-5 16,8 6 2-16,-8-2 4 0,9 2 5 0,-9 3 1 0,8 1 2 15,-8 4 1-15,10-4 0 0,-10 5-2 0,8 0 1 16,0-1-2-16,1 6-2 0,0-5 1 0,-1-1 8 0,1 6-4 15,0-6-2-15,-1 0-1 0,1-4 0 0,8 5 0 0,-8-1 2 16,9-4-2-16,-10 2-7 0,10-4-1 0,-1 2-7 16,-10-1-15-16,13-3-23 0,-4 0-27 0,2-3-33 0,8-3-34 15,-9 0-37-15,0-3-28 0,10 3-22 0,-11-6-18 16,11-4-16-16,0 0-23 0,-9-3-56 0,-3 1-98 0,3-2-45 31</inkml:trace>
  <inkml:trace contextRef="#ctx0" brushRef="#br0" timeOffset="15276.4">19842 8305 168 0,'-9'0'521'0,"9"0"-111"0,0 0-151 0,-8 0-105 15,8 0-64-15,0 9-39 0,0-5-19 0,0 7-9 0,8-1-2 16,-8 5 2-16,9-2 2 0,-9 3-1 0,8 3 2 0,11 5-1 15,-12-5 0-15,4 6-2 0,-4-1-2 0,11 0-3 16,-10 2-2-16,1 3-1 0,-1-4 0 0,10-1-3 0,-9 5-4 16,0 0-2-16,-1-4-2 0,0-1-1 0,1 6 0 15,-9-6-2-15,9 5-1 0,-9-3 0 0,0-3 0 0,0-4 1 16,0 1-1-16,0 5 0 0,0-11-7 0,0 1-7 0,0 0-12 16,0-7-14-16,0 2-20 0,0 0-19 0,0-5-21 15,0 1-31-15,0-6-44 0,9 0-64 0,-9-6-102 16,8-3-77-16</inkml:trace>
  <inkml:trace contextRef="#ctx0" brushRef="#br0" timeOffset="15557.85">20364 8441 194 0,'-10'0'463'15,"3"0"-118"-15,-13 0-134 0,13 4-91 0,-11 2-52 0,-8-2-28 16,9 1-16-16,-1 2-5 0,1-4-3 0,-1 7-2 0,2 0 0 15,6 5 0-15,-7-5-1 0,9-1-2 0,-1 6-1 16,-1-5 1-16,3-2 0 0,-4 2 1 0,11 0-1 16,-7 0 0-16,7 1 2 0,0 3-1 0,0-4 1 0,0 0 0 15,0-1 0-15,0 1 2 0,7 0 2 0,-7-1-1 0,11 1 4 16,-4 0-2-16,3 0-1 0,-1 0 2 0,-1-2 0 16,9 3-1-16,1-1 1 0,-10 0-3 0,19 0-2 0,-10-2-1 15,0-2-2-15,9 4 0 0,1-6-3 0,0 2-5 0,7-1-16 16,0-1-19-16,-7 2-18 0,7-2-35 0,1-4-55 15,-1 0-101-15,1 0-150 0,-2 0-81 0,4-4-29 0</inkml:trace>
  <inkml:trace contextRef="#ctx0" brushRef="#br0" timeOffset="15949.15">21266 8138 369 0,'-9'-6'295'15,"9"6"-84"-15,-8-3-66 0,-1 3-41 0,9 0-24 0,0-5-12 16,-9 5-9-16,9 0-4 0,-9 0-6 0,9 0-6 0,0 0-7 15,0 0-10-15,0 5-5 0,0-2-7 0,0-3 2 16,0 12 5-16,0-9 5 0,0 7 6 0,0 0 2 0,0 6 7 16,0-3 4-16,0 2 2 0,9 6-1 0,0-3 1 15,-9 2 1-15,9 0 1 0,-1 4 9 0,1 1-1 0,0-1 0 16,-2 6 1-16,3-7-1 0,8 2-5 0,-9 4-7 0,-2 1-5 16,11-6-13-16,0 6-3 0,-10-7-6 0,1 6-7 15,9-3-3-15,-10-3-1 0,0 2-1 0,2 0-2 16,7-5 2-16,-9-1 0 0,1 0-5 0,0-5-15 0,-2 2-21 15,4-7-31-15,-4 1-32 0,-7 0-36 0,9 0-38 0,-9-10-52 16,10 6-83-16,-10-12-136 0,0 0-62 0,0 2-19 0</inkml:trace>
  <inkml:trace contextRef="#ctx0" brushRef="#br0" timeOffset="16466.49">21491 8475 68 0,'0'-8'513'0,"0"1"-79"0,0 2-154 0,0 1-111 0,9-2-64 15,-9 2-36-15,10-1-20 0,-10 5-10 0,8 0-5 0,9 0-2 16,-8 0-3-16,8 0-2 0,-8 0-4 0,9 5-4 16,-1 5-6-16,0-1-3 0,1 1-1 0,-1 5 1 0,0 0-1 15,0 0-1-15,1 4 0 0,-10 1-2 0,10 3 0 0,-9-2-1 16,7 3 1-16,-6-5-3 0,-1 6 0 0,-1-6 0 0,-8 1 3 15,10-7 0-15,-3 3 7 0,-7-1 9 0,0-1 11 16,9-4 15-16,-9-6 20 0,0 2 27 0,0-2 35 0,0 2 33 16,9-1 26-16,-9-5 17 0,0-5 9 0,0 5-5 15,0-6-16-15,0-4-23 0,0 6-37 0,0-10-32 0,0 4-35 16,0-10-36-16,9 6-14 0,-9-6-6 0,8 2-4 16,0-4-3-16,2-1-1 0,6 3-1 0,2-5-1 0,-9 5 11 15,9-3-9-15,-10-3-3 0,10 2-1 0,-1 0-1 0,-10 5-1 16,13 0 1-16,-4-2-1 0,-7 6 0 0,8 2 2 0,-8 3-2 15,8-6 0-15,-8 13 2 0,0-4-2 0,-1 4-1 16,1 3 2-16,0 0-2 0,-1 0 3 0,1 3 0 16,-1 7 0-16,2 0-1 0,-2-4 2 0,0 8 1 0,1 1 0 15,-9-1 1-15,9 2-2 0,1 3 0 0,-3-3 0 0,2 2 0 16,-9-3 0-16,9 3 0 0,-1 3 0 0,2-3-1 0,5 2 0 16,-5-4 0-16,0 3-2 0,7-5 2 0,-8 1 1 15,7-1 0-15,2-3-1 0,-1 3 0 0,-9-4 0 16,10-5-2-16,0 5-5 0,-1-5-11 0,-9 0-15 0,10-2-24 15,0 4-26-15,-11-7-33 0,12 0-38 0,-11 4-41 0,1-8-37 16,9 4-29-16,-10-7-19 0,0 4-10 0,1-2-6 16,0-5-5-16,0-5-11 0,-9 0-17 0,8 0-37 0,-8 1-63 15</inkml:trace>
  <inkml:trace contextRef="#ctx0" brushRef="#br0" timeOffset="16732.09">22508 8045 315 0,'-8'-13'464'0,"8"3"-119"0,0 4-119 0,-10-4-78 0,10 5-45 16,0 0-29-16,-8 5-13 0,8-5-9 0,0 5 1 0,0 0-11 15,-9 5-13-15,9-5-7 0,0 10-8 0,0 0-5 0,9 6-4 16,-1-3 2-16,2 2-2 0,-2 5 7 0,-8 4 9 16,8-4 5-16,10 3 4 0,-9 7 2 0,-1-6 2 15,10 1 0-15,-10-1-3 0,10 1-6 0,-10 5-5 0,9-6-5 16,-7 4-3-16,6-2-3 0,2-3-2 0,-1 3-1 0,-8-3-3 15,8 2 0-15,1-5-2 0,-9-2-1 0,9-2 1 16,-10-1-1-16,9-1 0 0,0 0 0 0,-8-4 0 0,8 1 0 16,1-7-8-16,-10 0-14 0,1 2-18 0,9-6-23 0,-10-6-29 15,10 2-30-15,-11 0-35 0,3-7-51 0,-3-3-68 16,4-2-117-16,-2 3-69 0</inkml:trace>
  <inkml:trace contextRef="#ctx0" brushRef="#br0" timeOffset="16935.31">22360 8305 108 0,'0'3'510'0,"0"-3"-115"0,0 0-148 15,0 0-103-15,8 0-61 0,10-3-33 0,-9 3-18 0,17-6-9 16,-8 1-5-16,8 1-4 0,9-2 0 0,-10 2-7 0,10-1-12 15,8 0-15-15,-9-5-19 0,10 0-28 0,-8 1-41 16,7 0-74-16,-9-1-153 0,0-6-92 0</inkml:trace>
  <inkml:trace contextRef="#ctx0" brushRef="#br0" timeOffset="17592.49">22994 8557 293 0,'-9'6'533'15,"9"-2"-145"-15,-8-4-155 0,8 6-98 0,0-6-63 0,0 0-33 16,0 0-17-16,0 0-7 0,8 0-1 0,-8 0 1 15,18 0 1-15,-10-6-1 0,10 6-2 0,-1-4-3 0,1-2 0 16,-2-2 1-16,2 3-1 0,-1-5 5 0,2 0 5 16,-1 1 5-16,-11-1 9 0,11-1 7 0,-10 2 5 0,1-1 9 15,-1 2 12-15,2-4 9 0,-10 2 5 0,0 1 5 0,8-1 0 16,-8-5-1-16,0 6-2 0,0 0-7 0,-8-1-10 16,8 0-12-16,-10 4-11 0,2 2-9 0,8-5-9 15,-9 2-8-15,1 7-8 0,-2-3-4 0,2 3-4 0,1 0-2 16,-4 0-1-16,4 0-1 0,-3 3-1 0,-7-3 1 0,17 7 1 15,-9 2-2-15,1-5 2 0,-2 6-3 0,10 0 2 0,-8 5 1 16,8-1 0-16,-8 2 0 0,8-3 0 0,0 2-1 16,0 5 1-16,0-6-1 0,8 7 0 0,-8-7-1 0,8 6 0 15,2-2 0-15,-2-2 2 0,1 3 0 0,-1-5-1 16,11 2 1-16,-12-2 2 0,4 1 0 0,4-6-1 0,3 1 1 16,-9 0 0-16,9 0 0 0,-1-5 1 0,0-5 0 15,0 0-2-15,1 0 2 0,7-5 1 0,-8 0 1 0,3-5 0 16,-5 2 3-16,3-3 2 0,0-4 4 0,-1 0 2 0,1 1 0 15,-10-6 1-15,10 1 0 0,-10-1-1 0,1 1-1 0,-1-1 0 16,1 1-4-16,0-1-1 0,-1 2-1 0,1-4-1 16,0 3-1-16,-9-1-2 0,8 1-2 0,1 5-1 15,0-2 0-15,-9 3-1 0,9 1 0 0,-9 9-1 0,0-8-1 16,8 7-1-16,-8 4 1 0,0-6-1 0,0 6-1 0,0 0 3 16,9 6-2-16,-9-2 0 0,0 2-1 0,0 2 2 15,0 4 1-15,9-2 1 0,-2 3-1 0,-7 3-3 0,10 3 2 16,-10-5-1-16,10 6 3 0,-10-5 0 0,7 4-1 15,3 1 0-15,-3-5 0 0,3 4-12 0,-2-4-25 0,0 3-27 16,10-2-29-16,-9-6-32 0,8 0-30 0,-8-1-35 0,17-5-37 16,-9 2-41-16,8-6-61 0,-7 0-113 0,9-6-60 15,-10-2-16-15</inkml:trace>
  <inkml:trace contextRef="#ctx0" brushRef="#br0" timeOffset="17936.21">23992 8245 433 0,'-26'5'469'0,"0"-5"-135"0,1 5-121 0,-1 5-69 15,0-5-34-15,-1 5-18 0,1 0-7 0,9 5-5 0,0-6-4 16,-10 6-7-16,19 0-9 0,-10-2-12 0,10 7-15 16,-1-4-15-16,9-3-10 0,-9 7-5 0,9-5-3 0,9-1-5 15,-9-2-6-15,9 1-7 0,-1-3-3 0,10-6-5 16,-10 2-1-16,10-1-2 0,-9-2 2 0,8-3 1 0,-9 0 6 15,11-3 6-15,-3-2 3 0,-7-5 6 0,9 0 4 0,-10 0 3 16,10 0 5-16,-9 1 5 0,-1-1 4 0,1 1 4 16,-9-1 5-16,8-1 5 0,-8 2 4 0,9 0 5 0,-9 3 4 15,0-4 2-15,0 6-1 0,0-2-2 0,8 2-5 16,-8 4-3-16,0-6-8 0,0 6-7 0,0 0-8 0,10 0-7 16,-10 6-5-16,0-2-2 0,0 2-1 0,8-2 0 0,-8 2 2 15,8 4 0-15,1 3 1 0,0-3 0 0,8 6 1 16,-8-7-10-16,8 5-15 0,1-2-21 0,7-4-27 0,-6 2-34 15,6-5-35-15,1 5-47 0,9-10-65 0,-9 0-94 16,1 0-113-16,-1-6-48 0</inkml:trace>
  <inkml:trace contextRef="#ctx0" brushRef="#br0" timeOffset="18202.31">24496 8186 479 0,'-7'0'423'0,"-3"7"-135"0,-8-7-112 16,10 3-61-16,-10 7-35 0,1 0-15 0,9 0-2 16,-10-1 4-16,10 6 4 0,-10 0 0 0,10 0 1 0,-10 4-6 15,9 0-7-15,1 2-6 0,8-6-7 0,-8 4-7 16,8 1-4-16,0-2-3 0,0 3-6 0,8-8-3 0,-8 2-5 16,8 5-2-16,1-6-2 0,9 0-2 0,-1-4-3 15,-8 6-2-15,17-6 3 0,-9 0-2 0,9-7-6 0,0 7-11 16,9-10-15-16,-9 6-17 0,1-6-21 0,7 0-23 0,0-6-26 15,-8 2-26-15,1-5-20 0,7 4-21 0,-7-10-28 0,-1-1-44 16,-9 3-67-16,9-7-88 0,-9 2-43 0</inkml:trace>
  <inkml:trace contextRef="#ctx0" brushRef="#br0" timeOffset="18436.78">24809 7830 410 0,'0'0'394'0,"0"-5"-127"0,0 5-105 16,0 5-62-16,0 0-34 0,0 0-18 0,-9 0-5 0,9 5 3 16,0 5 7-16,0-1 9 0,0 6 5 0,0-2 4 0,0 7 0 15,9-1 1-15,-9 1 0 0,9 1-3 0,-9-3-4 16,8 7-5-16,1-1-4 0,0-1-6 0,0 3-7 0,-1-1-9 16,10-7-7-16,-10 2-7 0,10-1-5 0,-1 1-4 15,0 3-4-15,0-2-3 0,1-3 0 0,-1-3-2 0,9-1 0 16,-8 7-6-16,-1-13-19 0,0 9-22 0,1-9-25 0,-1-3-28 15,1 0-31-15,-2-5-36 0,-6-2-44 0,7-3-65 16,-9 0-102-16,2-3-81 0,-2-8-35 0</inkml:trace>
  <inkml:trace contextRef="#ctx0" brushRef="#br0" timeOffset="18812.73">24800 8265 294 0,'-8'5'405'0,"8"-5"-125"16,0 5-108-16,-9-5-63 0,9 0-32 0,0 5-16 0,0-5-4 16,9 0 1-16,-9 0 4 0,8 0 0 0,10 0-5 0,-10-5-2 15,10 0-7-15,8 0-5 0,-9 0-6 0,9 0-2 16,-8-5-1-16,7 6 4 0,1-5 4 0,-8-1 3 0,7-1 2 16,-6 6 3-16,-2-5 1 0,9 7-3 0,-9-7 0 0,1 4-4 15,-2-4-5-15,-6 6-4 0,7-2-4 0,-9 2-7 16,2-2-3-16,7 6-2 0,-8 0-5 0,-2-3-2 0,3 3-4 15,-10 0-3-15,7 0-3 0,-7 3-2 0,11-3 0 16,-11 0 1-16,0 6 4 0,9-2 0 0,-9 2 3 0,0 4 3 16,7 0 3-16,-7 0 5 0,0-2 8 0,10 7 5 0,-10-5 1 15,8 5 2-15,-8-1-1 0,9 1-1 0,-1-1-3 16,1-4-5-16,-9 4-8 0,9 2-6 0,-1-8-4 16,1 7-3-16,8-5-1 0,-8 6-1 0,0-6-1 0,0-6 2 15,7 5-4-15,-6-3-16 0,7-2-24 0,-9 1-31 0,1-5-34 16,8 0-38-16,-6 0-35 0,-4-9-39 0,11 3-34 0,-10-7-38 15,1 3-55-15,-1-6-81 0,2 3-51 0</inkml:trace>
  <inkml:trace contextRef="#ctx0" brushRef="#br0" timeOffset="18937.72">25390 8045 329 0,'-8'0'362'0,"0"-5"-108"0,8 0-90 15,-9 5-53-15,9-3-34 0,0 3-22 0,-9 0-12 0,9 0-8 16,9 0-8-16,-9 0-13 0,0 3-15 0,0-3-27 15,9 0-31-15,-1 0-52 0,0 5-98 0,2-5-133 0,-2-5-75 16</inkml:trace>
  <inkml:trace contextRef="#ctx0" brushRef="#br0" timeOffset="19469.26">25651 8193 198 0,'-8'0'495'15,"-2"0"-119"-15,10 0-140 0,-8 0-91 0,8 0-50 0,0 0-30 16,0 0-18-16,-9 3-7 0,9-3-4 0,0 5-5 0,0 0-4 16,9 0-7-16,-9 6-9 0,0-1-4 0,0 3-2 15,0-3-1-15,0 5-1 0,0-5 0 0,8 4-2 0,-8 0 1 16,0 2 1-16,10-8 1 0,-2 4-1 0,-8 1 2 15,9-3 0-15,-1-4 2 0,-8 4 6 0,10-6 5 0,-10 2 11 16,0-3 18-16,8 3 21 0,-8-6 32 0,0 0 38 0,7 0 39 16,-7-6 31-16,11 6 18 0,-11-3 6 0,9-7-5 15,-1 0-17-15,1 0-27 0,-1-6-38 0,-8 1-39 0,17 1-33 16,-7 1-24-16,-2 2-15 0,9-3-15 0,-8 4-6 0,0-5-6 16,-1 5-2-16,1 0-1 0,0 7-2 0,-1-3-2 15,-8-4-1-15,9 10 0 0,-9-5-1 0,9 5-1 0,-9-5-1 16,0 5-2-16,8 0 1 0,-8 0-1 0,0 5-1 15,0-5 1-15,9 5 0 0,-9 1-1 0,0-2 1 0,9-4 1 16,-9 6 0-16,9-6 1 0,-9 3-1 0,0 3 1 16,0-6 1-16,7 0 0 0,-7 0 1 0,9 0 2 0,-9 0-1 15,11-6 2-15,-4 3 0 0,3-3 0 0,-3 6 2 16,2-4-1-16,0-2-2 0,9 1-1 0,-10 0 1 0,1 0 0 16,8 0-1-16,0 2 1 0,1-4 0 0,-1-2 0 0,0 9 1 15,-9-4 0-15,10-2-1 0,1 6-2 0,-11 0 0 0,0 0-1 16,1 0 0-16,9 6-1 0,-10-2-3 0,1 2-5 15,-9-3-4-15,9 7-6 0,0-5-5 0,-1 5-8 16,-8 5-14-16,9-6-22 0,-9 1-33 0,8 5-43 0,1 0-45 16,-1-6-42-16,2 1-43 0,-2 1-46 0,10-2-71 0,-2-5-149 15,2-4-65-15,-1 0-10 0</inkml:trace>
  <inkml:trace contextRef="#ctx0" brushRef="#br0" timeOffset="20829.2">27223 7318 357 0,'-8'-10'431'0,"-2"4"-131"0,10 3-116 16,-8-4-70-16,8 4-32 0,-8-2-10 0,8-2 4 0,0 4 6 16,-9-2 7-16,9 5 4 0,0-6-2 0,0 2-5 15,0 4-8-15,0 0-12 0,0 0-14 0,0 0-13 16,0 0-12-16,0 0-8 0,0 0-5 0,0 0-6 0,0 0-2 15,0 0-2-15,0 0-3 0,0 4 0 0,0 2 0 0,0-1-1 16,0 5 4-16,9-2 6 0,-9 8 4 0,0-2 7 16,0 2 8-16,8 2 11 0,-8 3 10 0,8 2 13 0,-8 7 13 15,10-6 9-15,-10 11 11 0,8-6 4 0,-8 4 5 16,9 7-3-16,0-1-7 0,-9 5-9 0,8 0-12 0,0 5-14 16,-8 0-13-16,9 0-8 0,-9 8-11 0,11-2-10 0,-4 3-4 15,-7 1-3-15,8-6-3 0,-8 6-2 0,0 0-3 16,9-6-1-16,-9 2 0 0,9-6-1 0,-9 4 1 0,9-4-1 15,-1-6-1-15,-8 2 0 0,8-2 1 0,2-3 0 16,-1-6 0-16,-1 0-1 0,1-4 1 0,8-1-1 0,-8-5 0 16,0 1-1-16,7-6 0 0,-6-4 0 0,-2-5 1 0,0 0 2 15,2 0 5-15,-2-6 8 0,9-4 12 0,-7 5 9 16,-2-10 11-16,10 5 5 0,-11-10 7 0,12 6 3 0,-11-11 1 16,9 5-3-16,-7-4-8 0,6-7-7 0,-7 2-8 0,0-1-4 15,0-4-5-15,-9-1-2 0,0 2-6 0,8-6-3 16,-16-6 2-16,8 6-3 0,-9-6-4 0,9 7-3 15,-9-7-2-15,-8 1-3 0,-1 5-1 0,11-4-3 0,-11 2 0 16,-1 6-2-16,2 1 0 0,1 0 0 0,-2 5 2 0,1 4-1 16,-1 0-1-16,10 6-1 0,-10-2 1 0,1 1 1 0,8 6 0 15,-8 4 1-15,8-5-1 0,1 5-1 0,-1-5 0 16,-1 5 2-16,2 0-1 0,0 0-3 0,-1 0 1 16,0 0-1-16,9 5 2 0,-9-5 1 0,9 0 0 0,-8 0-1 15,8 5 1-15,0-5 1 0,-7 0-1 0,7 0 2 0,0 0 1 16,0 0-2-16,0 0 1 0,-11 0-1 0,11 0 0 0,0 0 0 15,0 0-1-15,0 0-1 0,0 0 1 0,0 0 0 16,0 0-1-16,0 0 1 0,0 0 1 0,0 0-2 16,0 0 2-16,0 0-1 0,0 0 0 0,0 0 0 0,0 0 0 15,0 0-1-15,0 0-1 0,0 0 3 0,0 0 0 0,0 0 0 16,0 0-4-16,0 0 4 0,0 0-1 0,0 0 1 0,0 0 1 16,0 0-1-16,0 0 0 0,0 0 1 0,0 0 1 15,0 0-3-15,0 0-2 0,0 0-1 0,0 0-2 16,0 4-1-16,-9-4 0 0,9 6-3 0,-8-6-1 0,0 0 0 15,-1 0 2-15,0 0 1 0,1 0 0 0,-2 0 0 0,2 0 1 16,0 0 3-16,-1 0 3 0,0 0-1 0,1 0 0 0,8 0 1 16,0 0 2-16,-9 4-1 0,9-4-2 0,0 0-2 15,0 0-2-15,0 0-1 0,0 0-3 0,0 0-1 0,9 0-2 16,-1 0-1-16,-8 0 0 0,9 5 0 0,0-5 2 16,-1 0 2-16,10 0 3 0,-10-5 2 0,18 5-1 0,-9-4 4 15,1-2 2-15,8 2 0 0,-1-6 1 0,-6 5-1 16,6-5 1-16,-7 0 0 0,7-3 2 0,1 3 0 0,-8-6-3 15,9 6 3-15,-11-3-1 0,1-3 0 0,2 2-1 0,-1-1 1 16,-11 1 0-16,3-2-1 0,-2 7-1 0,0-6-2 16,-8 1 1-16,9-1 0 0,-9 0 1 0,0 0 2 0,0 6 2 15,0-1 2-15,-9 0 0 0,9 5 2 0,0-3-1 16,-8 2-2-16,0 0-2 0,8 2-1 0,-10 4-3 0,3-4-2 16,-3 4-1-16,2 0 0 0,-1 4-1 0,-8 0 5 0,7 2 0 15,2 3 0-15,0 1-1 0,-2 0 0 0,2 0-1 0,8 6 1 16,-9-3 0-16,9 2-2 0,0 5 0 0,0-6 0 15,0 0-1-15,0 7 0 0,0-6-1 0,9 4-1 16,-9-5-2-16,8 5-2 0,2-4-1 0,-2 0-1 0,0-6 0 16,9 1-1-16,-7 0 1 0,7-5 1 0,0 0 2 0,1-5 1 15,-1 5 1-15,9-10 2 0,-8 5 3 0,-1-10 2 16,9 5 0-16,-8-4 0 0,-2 0 2 0,2-7 4 0,-8 1 1 16,6 0 3-16,1 2 0 0,-7-3 1 0,-10-3 1 15,8 5 2-15,-8-6 2 0,0 0-3 0,0-4-1 0,0 9 0 16,-8-8-3-16,-2 2 1 0,2 3 0 0,-10-8-2 0,11 7-2 15,-3-1 1-15,1 6-3 0,0-1-1 0,9 0 1 16,-9 6-3-16,9-1-1 0,0 5-1 0,0 0-4 16,0-5-4-16,0 5-2 0,0 5-1 0,9-5 1 0,-9 5-1 15,9 0-2-15,0 5 2 0,1 0 3 0,6 0 2 0,-7 5 4 16,-1-5 0-16,10 10 0 0,-11-6 2 0,13 6-1 0,-4-1 2 16,-7 0 0-16,8 2-2 0,-8-1 0 0,0-1-1 15,8 2 0-15,-9-3-5 0,1 2-5 0,0-4-9 16,-9 2-9-16,8-3-13 0,2 0-26 0,-10 0-35 0,8 0-44 15,-8-5-45-15,9 4-38 0,-9-4-40 0,8-5-43 0,10 0-63 16,0 0-122-16,-9 0-66 0,16-5-25 0</inkml:trace>
  <inkml:trace contextRef="#ctx0" brushRef="#br0" timeOffset="21564.13">28777 7351 253 0,'0'0'443'0,"0"-4"-110"15,0-2-120-15,0 6-82 0,-8-3-47 0,8 3-28 16,0 0-15-16,0 0-7 0,0 0-8 0,0 0-5 0,0 3-4 16,8-3-4-16,-8 10-5 0,0-5-3 15,10 10-1-15,-10 0 1 0,8 4 2 0,-8 1 4 0,8 5 4 0,2-1 6 16,-2 4 4-16,0 2 3 0,1-1 0 0,0 6 0 0,0-1-1 15,-1-4-1-15,1 4-6 0,-1 0-4 0,11-1-2 16,-11-3 0-16,0 4-1 0,1-4 2 0,-1-1-1 0,2-5 3 16,-2-4 5-16,-8-1 9 0,7-3 20 0,-7-2 30 0,0-5 39 15,0-4 48-15,0 0 43 0,0-5 26 0,0 5 11 16,0-10-3-16,-7 5-17 0,7-10-29 0,-8 1-41 16,-2-5-48-16,-7-7-45 0,9-3-26 0,-10-5-15 0,9 5-10 15,-8-11 0-15,0 6-3 0,-1-5 0 0,2 5 0 0,6-5 1 16,-6-1-1-16,6 6-2 0,-7-5 0 0,9 5-2 0,-2-5 0 15,2 3-1-15,8-2-2 0,-8-1-3 0,8 4 0 16,0 1-2-16,0 4 0 0,0 2 1 0,0 3-1 16,0 4-5-16,0 3 4 0,8 1-2 0,-8 4-1 0,8 2 2 15,2 6-2-15,-2 0 1 0,9 6-1 0,1-1 4 0,0 5-3 16,7-2 2-16,1 8 2 0,0 4-7 0,0-1 3 0,9 5 5 16,0 1-1-16,-1-1-1 0,1 1 0 0,0-1-1 15,0 1 0-15,-10-1 6 0,12 1-4 0,-3-1-5 16,-8 0 1-16,8-9 1 0,-7 4 0 0,-2-4 2 0,0 0 8 15,2-7-2-15,-9 3-3 0,-1-1 0 0,1-10 3 0,-10 5 2 16,10-5 3-16,-9-5 3 0,-1 0-1 0,1-5 9 0,-9-4 7 16,8-1 6-16,-8-5 5 0,0 0 5 0,0-3 0 15,0-3 1-15,0 3-6 0,0-11-4 0,-8 3-2 16,-1 3-3-16,9-7-4 0,-8 2-4 0,-1 4-4 0,9-7 7 16,-9 3-7-16,9-1-3 0,0 4-5 0,0-4-4 0,-9 4-6 15,9 5-7-15,0 1-12 0,0-1-21 0,9 7-11 0,-9 3-17 16,0-1-20-16,9 8-52 0,0 3-75 0,-1 0-74 15,9 0-61-15,18 5-56 0,-9-5-81 0,17 10-162 16,0-5-74-16,-7 5-9 0</inkml:trace>
  <inkml:trace contextRef="#ctx0" brushRef="#br0" timeOffset="21954.96">29933 7538 232 0,'-9'-10'599'0,"0"4"-2"16,9 2-205-16,-9-6-155 0,9 4-95 0,0-2-40 0,9 3-16 15,-9-5-4-15,0 5-4 0,9 0-1 0,0-1-4 0,9 3-5 16,-10-3-12-16,8 2-19 0,-6 4-18 0,7 0-12 15,1 4-2-15,-2-4-4 0,2 9-2 0,-8-3 0 16,6 4 0-16,-7 5-1 0,9-1 2 0,-18 6 0 0,8-1 1 16,-8 5 0-16,0 1 0 0,0-1 2 0,-8 6 0 0,-2-6 3 15,2 6-1-15,-1-6 1 0,0 5 1 0,2-9 7 0,-12 4 15 16,10-3 12-16,0-8 12 0,2 2 14 0,-3 0 13 16,10-1 14-16,-8-9 11 0,8 5 7 0,0-5-3 15,-9-5-6-15,9 5-8 0,9-1-11 0,-9-4-12 0,8 0-11 16,2 6-10-16,-3-6-25 0,11 0-5 0,8-6-5 0,10 6-5 15,7-4-10-15,9-1-30 0,9-5-67 0,-11 0-97 16,21 5-82-16,-10-9-138 0,-2-6-199 0,12 5-109 0,-10-9-53 16,0 4-8-16</inkml:trace>
  <inkml:trace contextRef="#ctx0" brushRef="#br0" timeOffset="22848.62">31019 6844 121 0,'-10'-15'537'0,"1"1"-79"0,9-6-157 0,-8 5-102 0,8 5-50 0,0-5-19 0,0 1-10 0,8-1-1 16,-8 1 4-16,9 4 2 0,1-5-7 0,-3 5-15 0,3 0-20 16,6 0-20-16,2 2-12 0,-1-2-13 0,1 5-13 15,0-5-12-15,7 10-5 0,-7-6-1 0,7 6-5 0,-6 6-1 16,6-6-2-16,-7 10 0 0,-3 0 1 0,13 3 0 0,-11 7 0 16,0 1 2-16,1 3 2 0,-10 9 3 0,10-3 1 15,-10 3 3-15,1 6 0 0,9 2 2 0,-10-3 0 0,1 3 1 16,-9 0-1-16,9 0 1 0,-1-2-1 0,-8 1 0 15,9-7-1-15,-9 1 0 0,8 0-2 0,-8-4-2 0,0 0-1 16,10-1-4-16,-3-6-11 0,2 3-35 0,2-3-49 0,-4 2-55 16,2-5-69-16,8-5-109 0,0-1-174 0,1 1-96 15,8-10-48-15</inkml:trace>
  <inkml:trace contextRef="#ctx0" brushRef="#br0" timeOffset="23036.4">32008 7894 524 0,'-9'0'823'0,"1"0"18"15,-2 0-34-15,3 0-227 0,-2-5-203 0,9 5-139 0,-10 0-80 0,10 0-42 0,-8-5-26 16,8 5-18-16,0 0-27 0,0-5-30 0,0 5-34 0,0 0-51 16,0 0-102-16,0-5-113 0,8 1-118 0,-8-1-204 15,10-5-111-15,-1 0-70 0,-9 5-34 0</inkml:trace>
  <inkml:trace contextRef="#ctx0" brushRef="#br0" timeOffset="28783.98">18452 10073 253 0,'0'0'225'0,"0"0"-52"16,0 0-46-16,0 0-33 0,0 0-22 0,0 0-13 0,0 0-9 15,0 0-6-15,0 0-5 0,0 0-4 0,0 0-2 16,0 0-2-16,0 0-2 0,0 0-3 0,0 0 0 0,0 0 0 16,0 0-2-16,0 0 1 0,0 0-2 15,0 0-1-15,0 0 3 0,0 0 1 0,0 0 2 0,0 0 5 0,0 0 8 0,0 0 9 16,0 0 11-16,0 0 7 0,0 0 4 0,0 0-1 0,0-6-3 15,-8 6-3-15,8-4-3 0,0-2-5 0,0 3-4 16,0 3-5-16,0-6-2 0,0 6 1 0,-9-6 2 16,9 6-2-16,0-3-4 0,0 3-7 0,0 0-8 0,0 0-6 15,0 0-4-15,0 0-7 0,0 0-5 0,0 3-4 0,0-3-3 16,9 6 0-16,-9 0 1 0,0-3 0 16,8 7 0-16,-8 0 2 0,9 6 8 0,0-7 5 0,0 10 7 0,7-4 4 0,-6 4 6 15,7 1 6-15,0 5 3 0,1-1 2 0,-1 1-4 16,-9-1-5-16,10 0-3 0,0 5-6 0,-1 0-4 0,1-4-7 15,-2 5-6-15,-6-1 0 0,-3-4 3 16,3 4 8-16,7-1 6 0,-7-3 5 0,-10 6 2 0,7-8 1 0,-7 2 2 16,11-6-1-16,-11 1-4 0,0 3-10 0,0-2-8 0,0-7-5 15,0 2-2-15,0 2-1 0,0-8-2 0,0 4-2 16,0-4 2-16,0 0-1 0,0-5 2 0,0 5-2 0,0-5 2 16,7 0-6-16,-7-2-23 0,0 4-37 0,0-3-44 15,0-4-42-15,0 0-41 0,0 0-44 0,0 0-58 0,0-4-97 16,0-6-140-16,-7 0-50 0,-4 0-3 0</inkml:trace>
  <inkml:trace contextRef="#ctx0" brushRef="#br0" timeOffset="29253.19">18339 10057 247 0,'0'-3'359'0,"9"3"-116"0,0-12-96 16,-1 9-56-16,2-4-31 0,7 3-17 0,8-6-5 0,-7-4-2 15,17 4 0-15,-10-4 1 0,19-1-1 0,-9 0-2 0,9 0 0 16,-1 2 1-16,-1-3-1 0,11-3 3 0,-9 3-2 16,-1 2 0-16,0 5-1 0,1-7-4 0,-9 6-2 15,9 2-4-15,-10 3-6 0,0 0-4 0,-8 0-3 0,9 5-3 16,-10 0-4-16,-7 5 0 0,9 0-2 0,-10 0 0 0,1 3 0 16,-1 2-1-16,-8 6 2 0,0-7-1 0,-1 11 2 0,1-1 3 15,-9 1 4-15,0-1 4 0,0 6 6 0,-9-1 7 16,-8 6 3-16,-1-2 5 0,1 7 2 0,-17 4 1 0,8-4-2 15,-18 4-3-15,9-5 1 0,-8 6 0 0,0-7-1 0,-9 6 0 16,7-10 0-16,3 1 1 0,-2-1-1 0,9-4-1 16,0-7-6-16,2 2-5 0,6 1-4 0,10-13-11 15,-1 8-23-15,10-6-29 0,-2-6-32 0,2 1-34 0,8 0-38 16,8-5-52-16,2-5-91 0,6 0-154 0,1-5-70 0,20-5-22 16</inkml:trace>
  <inkml:trace contextRef="#ctx0" brushRef="#br0" timeOffset="29675.22">19512 10738 106 0,'0'0'323'0,"-9"0"-62"15,9 0-55-15,0-6-51 0,0 6-34 0,-8-6-22 16,8 6-12-16,0-4-4 0,-8 4-3 0,8-4 4 0,0 4-1 16,-10-6 4-16,10 6 0 0,0 0-1 0,0 0-1 0,-8 0-6 15,8 0-7-15,0 0-9 0,0 0-12 0,-9 6-11 16,9-6-12-16,0 4-7 0,0 0-9 0,-8 8-3 0,8-4 2 15,0 7 7-15,0 4 2 0,0 1 3 0,0 0 3 16,0 4 3-16,0 1 4 0,0-1 1 0,0 5 0 0,8-3-3 16,-8 3-3-16,9-1 2 0,-1 2-1 0,-8 4-2 0,18-6-2 15,-10 3-4-15,1-2-6 0,0 1-1 0,-1-2-3 16,1 2-3-16,0-5-2 0,-1-1-2 0,1 1-1 16,-9-2 0-16,9-4-1 0,-9 1 2 0,8 0-1 0,-8-1-1 15,9-4-3-15,-9-5-20 0,0 0-34 0,0 0-38 0,0-2-39 16,8-1-43-16,-8-7-45 0,10 0-77 0,-10-7-147 0,8-7-82 15,1 0-32-15</inkml:trace>
  <inkml:trace contextRef="#ctx0" brushRef="#br0" timeOffset="29988.25">19887 10546 195 0,'-11'0'498'16,"11"0"-145"-16,-7 0-145 0,7 0-89 0,0 5-52 0,0-5-31 16,0 0-16-16,7 0-5 0,-7 0-2 0,11 0 1 0,4 0 2 15,3 0 3-15,-1-5 5 0,1 5 4 0,0-4 5 16,7 4 0-16,1-6 2 0,0 2 0 0,0-2 2 0,1-4-1 15,-1 6-2-15,8 0-5 0,-7-1-4 0,-2-5-3 16,1 4-5-16,0 2-2 0,0-2-3 0,1 2-5 0,-10-2-3 16,10 3-1-16,-10-2-5 0,-1 0-15 0,2 0-18 0,-9 5-23 15,9-5-27-15,-10 5-28 0,0-5-39 0,2 5-58 16,-2-5-97-16,-8-1-104 0,0 6-48 0</inkml:trace>
  <inkml:trace contextRef="#ctx0" brushRef="#br0" timeOffset="30160.11">19973 10708 46 0,'-9'4'432'0,"9"2"-107"0,-9-2-127 15,9-4-77-15,0 4-42 0,0-4-24 0,9 0-10 0,0 0-5 16,-1 0-2-16,0 0-3 0,10-4-1 0,7 4-6 0,-7-4-7 16,8-6-7-16,1 5-12 0,6-1-17 0,3-4-29 0,7-4-45 15,1 0-92-15,7-1-155 0,3-1-85 0</inkml:trace>
  <inkml:trace contextRef="#ctx0" brushRef="#br0" timeOffset="30832.69">21397 10054 194 0,'0'0'373'0,"0"0"-97"15,0 0-90-15,0 0-57 0,0-6-30 0,-10 0-14 16,10 6-6-16,0 0-1 0,0-3 1 0,0 3-1 0,0 0-2 15,0 0-1-15,0-7-1 0,0 3-4 0,0 4 0 16,0-4 2-16,0 4 1 0,0-6 4 0,0 6-2 0,0-4 1 16,0 4-4-16,0-5-2 0,10 0-5 0,-10 0-6 0,8-4-1 15,0 3-3-15,2 2 0 0,7-6-1 0,-9 5-3 16,10-5-1-16,0 5 4 0,-2-4 0 0,2 3-3 0,-1 3-4 16,1-7-2-16,8 10-6 0,0-11-2 0,-9 11-6 0,9-5-5 15,-9 0-8-15,9 5-5 0,-8 0-6 0,-1 5-6 16,1 0-1-16,-10 0-2 0,10 1-8 0,-9 7 3 0,-1-3 0 15,-8 5 0-15,10 0 0 0,-20 0 1 0,10 4 0 16,-8 0-1-16,-1 7 8 0,-9-7-2 0,1 1 0 0,-1 3-1 16,-8-3 2-16,0-1 2 0,9 1 0 0,-9-1 2 15,9-4-3-15,0 0 3 0,-1 0-1 0,1 0 0 0,8-5-2 16,-8-1-1-16,8-5 0 0,9 2-3 0,-8-2 0 0,8 2-2 16,0-6-2-16,0 4 0 0,0-4 0 0,8 0 1 15,9 0 2-15,-8 0 1 0,8 0 3 0,1 0-1 0,-1 0 1 16,9 0-7-16,-8 0 5 0,7-4-1 0,-8 4 1 0,10 0 5 15,-1 4-1-15,-1-4-1 0,-6 0-1 0,6 6 6 16,-7-3-4-16,-1 3-2 0,1-2 0 0,-2 6 2 16,-6-4-2-16,-2 3 0 0,1 1 0 0,-9 0-1 0,0-1 2 15,-9 1-1-15,1 0 1 0,-10 4-9 0,0-3 5 0,2 2 2 16,-11 3 1-16,-7-1 2 0,8 3 0 0,-9-8 2 0,0 6 0 16,1-3 0-16,-10-3 2 0,9 6-2 0,-8-7 0 15,9 1-1-15,-2-1 1 0,1-2 9 0,9 1-6 16,1-3-3-16,-1-5-2 0,9 5-1 0,0 0-2 0,7-5-13 15,0 0-29-15,3 0-53 0,7-5-45 0,0 0-43 0,7-5-40 16,13 0-38-16,-3-4-43 0,0-6-56 0,9 0-98 16,-1-3-58-16,1-3-13 0</inkml:trace>
  <inkml:trace contextRef="#ctx0" brushRef="#br0" timeOffset="31223.27">22222 9906 287 0,'0'-5'532'0,"-10"5"-136"0,10-5-159 16,-8 5-100-16,8 5-55 0,-9 0-33 0,0 0-16 0,2 6-8 16,-3 2-5-16,1 2-2 0,9 5-2 0,-9 0 0 15,1 4-3-15,8 1-4 0,0-1 2 0,0 0-2 16,0 0 1-16,0 1 1 0,8-1-1 0,1 1 1 0,0-1 2 15,1 1-1-15,6-5-2 0,-7-1-2 0,17 5 1 0,-9-9-1 16,1 5-1-16,8-6 0 0,0-5 0 0,-1 1 3 16,1 0 6-16,1-5 10 0,6-5 7 0,-5 0 10 0,-2-5 12 15,0 0 17-15,0-4 21 0,0-1 29 0,9-5 21 16,-18-5 15-16,8 1 12 0,-5-1 12 0,-3 0 3 0,-1-3-2 16,1-7-13-16,-7 6-26 0,-2-1-23 0,-8 2-22 0,0-3-21 15,0 1-21-15,-8-2-16 0,-10 1-14 0,0 2-12 16,1 0-8-16,-10-1-5 0,-7 5-3 0,0-4-5 15,-1 9-6-15,-9 0-12 0,10 5-19 0,-1 2-29 0,0 2-40 16,9 2-50-16,0-1-49 0,0 5-44 0,9 5-36 0,0-1-24 16,8-4-16-16,9 6-13 0,0-2-37 0,0 0-88 0,9 2-43 15,8-2-13-15</inkml:trace>
  <inkml:trace contextRef="#ctx0" brushRef="#br0" timeOffset="31535.86">22768 9832 478 0,'0'0'469'16,"-8"6"-163"-16,8-2-129 0,-8 2-72 0,8 3-43 0,-10 1-22 15,10 4-11-15,-8 1-5 0,8 5 1 0,0-1 1 16,-9 6-2-16,18-1-1 0,-9 1-3 0,0 5-1 0,8-6-4 16,2 0-1-16,-2 5-2 0,0-4-3 0,10-1 0 15,-10 1-1-15,10-1-1 0,-2-4-1 0,11 0 1 0,-9-7 2 16,8 3 0-16,-2-6 5 0,13-6 1 0,-12 2 5 15,10-6 7-15,-9 0 7 0,8-6 7 0,-7-4 10 0,7-4 13 16,-8 5 18-16,9-13 21 0,-8 8 24 0,-1-5 20 0,0 0 21 16,-8-1 12-16,-2-5 9 0,2 6 0 0,-18-1-10 15,10-5-20-15,-10 7-21 0,-10-6-28 0,-8-1-28 0,2 5-23 16,-2-4-22-16,-17 4-25 0,1 5-27 0,-1 2-28 0,-8-8-42 16,-11 7-46-16,11 4-54 0,0 0-52 0,-1 0-45 0,0 1-34 15,11 3-36-15,-2 6-68 0,9-4-141 0,8 4-47 16,-8 4-2-16</inkml:trace>
  <inkml:trace contextRef="#ctx0" brushRef="#br0" timeOffset="31942.41">23828 9657 295 0,'0'-4'445'0,"-8"4"-126"0,-2-5-120 15,10 5-78-15,-9 0-45 0,1 0-27 0,8 0-12 16,0 5-7-16,-10-1-4 0,10 6 0 0,0 0-1 0,0 0 0 15,0 4 0-15,0 1 1 0,0 1 7 0,0 2 8 16,10 2 8-16,-10 4 2 0,8-4 1 0,-8 4-5 0,9 1 2 16,1-1 1-16,-2 0-2 0,0 6-5 0,1-6-5 0,0 1-5 15,-9 3-3-15,9-4 1 0,-1 7-3 0,1-2-3 16,0-5-6-16,0 1-4 0,-9 4-3 0,8-5-2 16,1 0-2-16,-9 2-1 0,8-7-3 0,-8 1-1 0,9-1-1 15,-9-5 1-15,0 1-2 0,0-5-6 0,0 4-15 0,0-4-24 16,0-5-26-16,0 0-27 0,0 0-29 0,0 0-36 0,0-5-55 15,0-5-84-15,0 0-130 0,0-5-62 0</inkml:trace>
  <inkml:trace contextRef="#ctx0" brushRef="#br0" timeOffset="32223.75">24261 9780 32 0,'0'-7'493'0,"-7"4"-108"0,-3 3-138 0,-6 0-103 0,-2 0-61 16,1 3-36-16,-9-3-17 0,-1 11-9 0,1-6-4 0,8 0-3 16,-8 5-1-16,1 0-1 0,7-2-1 0,10 2-2 15,-10-4-2-15,9 4 0 0,-8-1 0 0,17 1 1 0,-9-6 1 16,1 6 1-16,8 2 1 0,0-9-1 0,0 7 2 16,0 0 1-16,0 0-1 0,0 5 0 0,8-6-1 0,1 1 1 15,0 5 0-15,-1-6-1 0,10 6-2 0,-9-5 0 0,8-1 1 16,9 5 0-1,1-4 1-15,-2 2-2 0,1-3 1 0,1 1 0 0,7-2-1 0,1-2-3 0,0 0-1 0,-1 3-1 16,1-5-4-16,9 1-11 0,-10 0-21 0,1-5-25 16,1 5-32-16,-3-5-55 0,2 0-94 0,0 0-143 0,-9-5-76 15</inkml:trace>
  <inkml:trace contextRef="#ctx0" brushRef="#br0" timeOffset="32505.6">24809 9683 105 0,'0'-6'500'0,"0"6"-114"0,0 6-148 16,9-6-102-16,-9 4-57 0,0 0-30 0,8 6-14 0,1-1-2 15,0 3 0-15,0 1 4 0,8 2 5 0,0 5 7 0,-9-1-1 16,10 1 2-16,0 3 5 0,-2 2 2 0,11-5 1 15,-10 4 2-15,1 7-3 0,-2-8-5 0,3 6-3 0,6-4-5 16,-7 5-9-16,7-2-8 0,-7 1-8 0,8 1-7 0,-9-5-5 16,1 4-1-16,7 0-2 0,-8-4-1 0,3 5-2 15,-13-7-2-15,11-4-13 0,-9 7-20 0,8-12-18 0,-8 5-23 16,-1-4-23-16,-8-5-26 0,9 0-30 0,-9-6-48 16,0-4-81-16,-9 0-131 0,9-4-60 0</inkml:trace>
  <inkml:trace contextRef="#ctx0" brushRef="#br0" timeOffset="32802.57">24879 9632 147 0,'0'-14'518'0,"8"0"-125"0,0-1-142 0,-8 5-90 16,10-6-45-16,-2 8-22 0,1-2-13 0,8-5-7 15,-9 10-3-15,12-5-8 0,-5 1-8 0,3 3-12 0,-1 2-11 16,10-1-12-16,-10 5-7 0,9-4-4 0,-9 4-1 0,9 4-1 16,0-4 0-16,-9 5-2 0,1 5-1 0,0-6 1 15,-1 8-2-15,-10-4 1 0,4 7-1 0,-2 0 0 16,-2-5 0-16,3 4 2 0,-10 6-1 0,0-6 2 0,-10 6-1 16,3-5 1-16,-2 9 1 0,-2-5-2 0,-6 1 0 0,1 4-1 15,-1-4-7-15,-10 0-20 0,9 4-23 0,2-6-29 0,-2 2-44 16,1 1-63-16,-1-3-129 0,10 2-116 0,-1-5-72 15,1-5-32-15</inkml:trace>
  <inkml:trace contextRef="#ctx0" brushRef="#br0" timeOffset="33397.07">25816 9822 181 0,'0'-4'464'0,"-8"-5"-125"0,8 9-129 16,0-5-77-16,0 0-46 0,0 0-15 0,0 5-7 0,0 0-5 15,0-5-2-15,0 5-5 0,-9 0-9 0,9 0-10 16,-9 0-4-16,0 5-12 0,1 0-7 0,0 0-5 16,-10 5-2-16,1-6 1 0,8 10 2 0,-19-4 1 0,21 5 0 15,-11-1 3-15,1 8 1 0,-1-9 0 0,10 3 0 0,-10 3-2 16,10-5-1-16,8 1 0 0,-8 5-2 0,-1-6 0 16,9 0 0-16,0 7 0 0,0-6-2 0,9-2 0 0,-1 1-1 15,-8-2 0-15,8-3-1 0,10 5 0 0,-10-9 3 16,10 0 1-16,-1 1 5 0,8-6 3 0,3-6 3 0,-11 6 6 15,10-10 5-15,-2 5 7 0,1-4 5 0,-8 0 8 0,8-7 4 16,-9 2 13-16,8-1 11 0,-5-1 16 0,-3 2 17 16,-1 0 23-16,1 0 15 0,-7-1 10 0,7-5 4 0,-9 6-4 15,1-1-6-15,-9 0-13 0,9 5-18 0,-9 2-24 0,0-4-20 16,8 2-14-16,-8 2-11 0,-8 2-13 0,8 2-6 16,0-1-10-16,0 5-7 0,0 0-4 0,-9 0-6 0,9 0-5 15,-9 5-2-15,9-1 0 0,-8 6-2 0,-1 0 0 16,9 0 1-16,-8-1-1 0,8 6 1 0,0 0 2 0,0 0 0 15,0-1-1-15,8 1 0 0,1-1 2 0,-9 1 0 0,17 0 1 16,-8-1 1-16,-1-3-3 0,10 4 1 0,-1-6-1 16,0 1 1-16,1-2-1 0,-1 4 0 0,9-9 0 0,1 3 0 15,8-2 0-15,-1-4-1 0,0 5-5 0,1-5-15 16,0 5-40-16,-9-5-70 0,8 0-83 0,-7 0-74 0,7-5-85 16,-8 0-145-16,1 1-131 0,-10-2-74 0,-8-3-14 0</inkml:trace>
  <inkml:trace contextRef="#ctx0" brushRef="#br0" timeOffset="35269.87">18912 12328 186 0,'-8'0'276'0,"8"0"-61"16,-9 0-58-16,9-3-43 0,-9 3-28 0,1-6-19 15,8 6-11-15,0-5-3 0,-8 1-4 0,8-2-2 16,0 6-1-16,0-4-3 0,0-6-3 0,-10 10 1 0,10-10 0 15,0 5 0-15,0 5 4 0,0-10 1 0,0 10 1 0,0-4 1 16,0-2 3-16,0 2-1 0,0 4-2 0,0-5-2 16,0 1 1-16,0 4-3 0,0-6-1 0,0 6 2 0,0-4-1 15,0-2-2-15,0 6-4 0,10 0-5 0,-10 0-6 0,0 0-4 16,8 0-4-16,-8 6-5 0,8-2-1 0,10 6 2 16,-10-1 5-16,1 1 6 0,9 5 4 0,0 5 3 0,-3 5 3 15,5-6 2-15,-3 4-1 0,0 7-4 0,9-1-3 16,-1 1-4-16,1 1-4 0,-8-4-2 0,17 3-4 0,-10 3-3 15,2-3-2-15,-1-1-4 0,0 1-2 0,0 1 0 0,8-3 1 16,-7 1-2-16,-2 0-2 0,-7-3-1 0,8-3-1 16,0 3 2-16,-8-3 1 0,-1 2-1 0,1-6-2 0,-1 1 1 15,0-6-1-15,-8 1 1 0,0 0 1 0,-1-7 1 16,1 4 18-16,-9-8 28 0,0 1 35 0,9-1 31 0,-9-4 28 16,0 0 16-16,0-4 7 0,-9-5 5 0,9-3-13 0,-9 4-27 15,9-12-31-15,-8 0-31 0,-1-4-25 0,9-4-16 16,-9 2-7-16,9-9-2 0,-8 2-2 0,8-1-1 15,0-5-3-15,-9-1-1 0,9 1-1 0,0-5-1 0,0 1 1 16,0-1-4-16,0-1-1 0,-9 2-3 0,9-2-2 0,0 2-1 16,-8-1 1-16,8 5-3 0,-8 4 0 0,8 2-1 0,-10 4 1 15,10-1 0-15,0 10 0 0,0 1-3 0,0 4-9 16,0 5-21-16,0 0-42 0,0 1-66 0,0 3-66 16,10 6-57-16,-2 0-51 0,9 0-43 0,9 0-40 0,0 6-66 15,0-6-108-15,0 4-23 0,-1 6 11 0</inkml:trace>
  <inkml:trace contextRef="#ctx0" brushRef="#br0" timeOffset="35598.61">20146 12577 112 0,'-10'-3'574'0,"10"3"-8"0,-7 0-190 15,7 0-153-15,0 0-94 0,0 0-59 0,0 0-34 16,-11 0-17-16,11 3-9 0,0 3-4 0,11 4 0 0,-11 0-1 16,0-1 1-16,7 5 0 0,3 8 0 0,-10-4 1 0,9 3 5 15,-1-3 7-15,-8 7 6 0,9 4 6 0,-1-5 1 16,-8 6 2-16,10-1 0 0,-10-5 2 0,8 7-2 16,-8-3-5-16,8-4-3 0,-8 1 2 0,0-2 4 0,0 2 1 15,9 1 2-15,-9-3-2 0,0-3 0 0,0-1-1 0,-9 1-6 16,9 0-8-16,0-1 1 0,0-5-7 0,0 2-4 15,-8-6-4-15,8 3-2 0,0-7-3 0,0 4-11 0,0-6-25 16,0 2-38-16,0-2-34 0,8-4-35 0,-8 0-40 0,9 0-59 16,9-4-94-16,-10-6-143 0,10-6-60 0,-10 3-10 0</inkml:trace>
  <inkml:trace contextRef="#ctx0" brushRef="#br0" timeOffset="35834.2">20536 12407 321 0,'-8'-10'515'0,"8"6"-154"15,0-6-137-15,8 4-79 16,-8 3-39-16,0-4-20 0,9 4-8 0,-9-2-4 0,10-2-4 0,-2 7-7 0,9-3-9 0,-8-2-8 16,8-1-15-16,1 2-6 0,-1 4-5 0,9-6-4 0,-8 3 0 15,7-3 0-15,-8 6-1 0,10-5 0 0,-1 1 10 16,-1-2-9-16,1 6-3 0,1-4-5 0,-1-1-2 0,0 5-16 15,9-5-22-15,-9 5-27 0,-1-5-35 0,2 5-34 0,-2 0-37 16,-7-5-60-16,0 5-95 0,-1-5-126 0,-8 5-53 16</inkml:trace>
  <inkml:trace contextRef="#ctx0" brushRef="#br0" timeOffset="35991.01">20754 12495 343 0,'-9'5'469'0,"9"0"-148"0,-9 0-131 0,9-1-78 15,0-4-46-15,0 6-25 0,0-6-10 0,9 0-1 16,-9 0 2-16,9 0 3 16,8 0 4-16,-8 0-1 0,8 0-2 0,10-6-2 0,-2 2-4 0,10-1-11 0,0 0-20 0,8-5-30 15,0 0-41-15,0-5-69 0,10 1-153 0,-1-1-109 16,-9 1-69-16</inkml:trace>
  <inkml:trace contextRef="#ctx0" brushRef="#br0" timeOffset="36584.4">22508 11616 65 0,'-18'-5'523'15,"10"0"-86"-15,-1 5-159 0,-8-5-109 0,7 5-60 16,3 0-31-16,-4-5-14 0,4 5-9 0,-1 0-3 0,-2 5-6 15,2-5-5-15,-1 0-8 0,1 5-8 0,-2 0-10 0,2 4-7 16,-10 3-3-16,10-4 0 0,0 7 3 0,-1 5 10 0,-9-1 8 16,10 6 8-16,-9 4 9 0,8 0 11 0,-9 5 6 15,8 0 7-15,-5 6 5 0,5-1-5 0,2 0-4 16,-1 1-5-16,0 2-8 0,2-2-9 0,-3 3-7 0,10-4-7 16,0 6-9-16,0-6-5 0,10 0-4 0,-3-4-2 0,11-1-1 15,0 0-3-15,-3-5 4 0,5 0 0 0,-3-5-2 16,8 1-1-16,2-11 0 0,7 0-1 0,-8-4 4 0,9-4 5 15,0-1-1-15,-1-10 4 0,1-4 7 0,0-1 13 16,8-5 17-16,-9-8 21 0,3 1 15 0,6-7 20 0,-8 0 19 16,-1-1 14-16,-8-3 5 0,0 3-4 0,-1-9-12 0,-7 6-17 15,0-3-19-15,-1-3-22 0,-17 6-21 0,7-6-18 16,-7-1-9-16,-7 1-9 0,-3-4-5 0,-6-2-4 0,-1 7-2 16,-10-2 0-16,1 1-1 0,0 5-1 0,-8 5-2 15,-1 0 0-15,9 9 0 0,-9 1 0 0,8-1 1 0,2 10-2 16,-10 0-5-16,18 5-4 0,-9 2-14 0,8 3-33 0,10 3-48 15,-10 2-66-15,10 5-67 0,8 0-57 0,8 5-53 16,2-1-62-16,6 1-113 0,11 0-101 0,-1-2-40 16,0 3 20-16</inkml:trace>
  <inkml:trace contextRef="#ctx0" brushRef="#br0" timeOffset="36771.95">23480 12055 202 0,'0'-4'673'16,"-8"4"11"-16,8 0-125 0,0-6-177 0,-9 6-117 0,9 0-75 15,0 0-50-15,0 0-26 0,0-3-12 0,0 3-11 16,0 0-14-16,0 0-37 0,0 0-62 0,0 0-73 16,-8 0-63-16,8 0-59 0,8 3-53 0,-8-3-58 0,9 0-92 15,-1 0-141-15,1 0-44 0,0-3 0 0</inkml:trace>
  <inkml:trace contextRef="#ctx0" brushRef="#br0" timeOffset="37146.92">24140 11406 49 0,'9'-15'569'0,"-1"5"-5"0,-8 0-171 16,10 0-141-16,-10 6-80 0,8-1-49 0,-8 1-31 15,0-2-17-15,0 6-10 0,0 0-8 0,0 6-11 0,0 3-12 16,0 5-12-16,-8 2-8 0,8-2-1 0,-10 10 2 0,2 1 2 16,-9-2 2-16,8 13-1 0,-7-7 1 0,-2 4-1 15,-9-3-2-15,10 4-2 0,-9-4-3 0,8-1 1 0,-8 1 5 16,9-2 8-16,-1-3 7 0,1-1 8 0,0 1 4 0,9-6 5 16,-1-4 3-16,-9 0-4 0,18 0-5 0,-8-6-9 15,8 1-8-15,-9 0-6 0,9-1-5 0,0-3-2 0,9-2-3 16,-9 0 4-16,17 2 8 0,1-2 7 0,-1-4 4 15,8 0 1-15,10-4 3 0,0-2-1 0,0 2-2 0,9-6-6 16,7 1-8-16,-8-1-8 0,10-5-5 0,-1 6-2 0,0-6-3 16,0 0 1-16,1 2-1 0,-2-3-1 0,-7 6 1 15,0-5 0-15,-1 1-3 0,0 4-15 0,-8 6-33 0,-2-6-44 16,-6-1-49-16,0 7-45 0,-10-6-42 0,0 4-35 16,-8-2-38-16,0-2-33 0,-9-5-31 0,0 5-46 0,0 1-71 15,-9-1-16-15</inkml:trace>
  <inkml:trace contextRef="#ctx0" brushRef="#br0" timeOffset="37368.8">24123 11440 345 0,'-16'-5'545'0,"5"5"-133"0,4-3-141 16,-2 3-87-16,-1-7-46 0,10 7-33 0,-8 0-19 15,8 0-12-15,0 7-7 16,0-4-5-16,8 2-4 0,2 5 2 0,-10 5 4 0,16 3 3 0,-5-2 6 0,-4 4 7 0,11 3 6 15,-10 2 2-15,9-1-1 0,1 5-9 0,-10 6-12 16,10-7-7-16,-9 8-10 0,9 3-7 0,-2 0-9 0,-6 0-9 16,7 0-13-16,0 5-29 0,0 0-48 0,1-1-50 0,-1-4-49 15,1 6-46-15,-1-1-52 0,0-5-72 0,1-6-117 16,-1 7-96-16,-9-11-33 0</inkml:trace>
  <inkml:trace contextRef="#ctx0" brushRef="#br0" timeOffset="38292.56">24931 11811 417 0,'0'-5'442'0,"-9"-4"-131"16,9-1-109-16,-9 4-64 0,9-2-28 0,0 2-13 15,0 2 0-15,0-1 5 0,0 5 2 0,0-6 1 16,0 2-3-16,0-2-7 0,0-4-13 0,0 6-12 0,9 0-11 15,-9-1-9-15,9 0-2 0,-9 0-5 0,8 0-1 0,-8 5-1 16,8-5 0-16,1 0 0 0,2 5-3 0,-11-5-3 16,7 5-7-16,1-6-3 0,1 6-4 0,9 0-4 0,-10-3-2 15,0 3-2-15,11 3 1 0,-11-3-3 0,9 0-1 0,-8 6 1 16,9-1-2-16,-10 0-1 0,10 0-1 0,-10 5 0 16,0-5 0-16,2 8 0 0,-2-3-2 0,9 0 0 0,-7 5 1 31,-2-1 0-31,1 6 1 0,-9-5 0 0,9 5-1 15,-2-6-1-15,3 6 4 0,-3 0-2 0,4 4-3 0,-11-10-1 16,9 10-1-16,-2-9-1 0,3 5 2 0,-10-1-2 0,8-4-2 16,1 6 0-16,-9-12 1 0,8 5 0 0,-8-4 1 15,0 0 0-15,9-5 0 0,-9 0 1 0,0 0 1 0,0-1 3 16,0-4 10-16,0 5 16 0,0-5 23 0,0 0 23 16,0 0 20-16,0 0 14 0,0-5 8 0,9 1 1 0,-9-1-5 15,8-10-14-15,-8 5-19 0,9-5-25 0,0 2-17 0,-9-8-14 16,8 3-8-16,10-2-7 0,-9-5-2 0,-1 1-5 15,10-1-3-15,-10 1 1 0,9-1-1 0,-8 1 0 0,1-1-1 16,8 1 2-16,-11 4-1 0,1 1 1 0,2 3 0 16,-2 3 0-16,1 3-1 0,-1 0 0 0,-8 5-1 0,10 0 1 15,-10-1-2-15,0 3 0 0,8 3 0 0,-8 0-2 0,8 0 1 16,-8 3 0-16,10 3 2 0,-10-1-1 0,8 5 0 16,0 0 2-16,1 4 0 0,-9 0-1 0,9 7 0 0,0-7 0 15,-1 10-1-15,0-4 2 0,1 1-1 0,0 2-1 16,-1-3-2-16,-8-1 1 0,10 1 1 0,-2-2 0 0,1-2 1 15,-9-1-2-15,8-5 1 0,2 4-1 0,-10-8 3 0,0-3 0 16,0 2 0-16,8 0 2 0,-8 0 0 0,0-5 6 16,0 0 1-16,0-5 5 0,0 0 2 0,0-3 0 0,7-2 1 15,-7-6 2-15,11-3-1 0,-2-1-3 0,-1 1-3 0,1-6-3 16,8 1-2-16,-9-1-2 0,18-4-2 0,-8 6-1 16,-1-3-1-16,1 1 0 0,8 2-3 0,-9-2-2 0,8 6 2 15,2-1 3-15,-10 5-2 0,9 7 1 0,-8-4 0 16,-1 3-1-16,1 4 1 0,-1 0 2 0,0 5-2 0,1 0-2 15,-2 5 0-15,2 0 0 0,1 4-1 0,-3 3-1 0,-7-4 1 16,9 7 0-16,-1 5 0 0,1-1 2 0,-1 6-1 16,-9-6 0-16,9 6 0 0,1-1 0 0,-10 0 0 0,2 7 1 15,6-8-1-15,-7 2-2 0,0-1-1 0,0 4-4 16,-9-7-4-16,8 3-4 0,1 0-6 0,-9-3-5 0,0-8-4 16,9 7-11-16,-9-5-16 0,0 0-25 0,0-6-39 0,0-4-54 15,0 5-56-15,7-5-48 0,-7-1-42 0,0 2-38 16,10-6-44-16,-2-6-93 0,-8-3-86 0,10-1-28 0,-10-4 17 15</inkml:trace>
  <inkml:trace contextRef="#ctx0" brushRef="#br0" timeOffset="38824.43">26085 10912 42 0,'0'-4'504'16,"-8"-1"-99"-16,8-1-119 0,-9 6-83 0,9-4-43 0,0 4-16 15,0-6 1-15,-9 6 9 0,9-4 9 0,0 4 9 0,-8-6 3 16,8 6 1-16,0-4-1 0,8 4-6 0,-8-4-8 15,0 4-12-15,0-5-10 0,9 5-14 0,-9-5-13 0,9 0-14 16,-1 5-16-16,10-5-14 0,-10 0-10 0,11 0-11 0,-3 5-8 16,11-4-3-16,-10-3-6 0,1 4-4 0,-1 3-5 15,0-5-1-15,9 5-5 0,-8-5-12 0,-2 5 0 0,2 0-2 16,-9 5 2-16,-1 0 0 0,1-2 0 0,0 4-5 16,-9 2 2-16,7 1 10 0,-7 5-5 0,-7 3-2 0,7 3-1 15,-9-3 1-15,-8 7-1 0,8 1-2 0,0-3 1 0,0-3 0 16,9 5 0-16,-8-6 0 0,0 4 0 0,8-1-4 15,0-3 3-15,0-5 0 0,8 5 0 0,0 1-2 0,10-5-1 16,-9-1 1-16,17 6-1 0,-1-5-1 0,1-5-3 16,1 5-2-16,-1-6 1 0,8 6-1 0,-7-5-1 0,-1 5 1 15,-1-6 0-15,2 1 0 0,-2 0 5 0,-7-1 0 0,0 5-2 16,-1-4 4-16,-8 0 2 0,0 0 0 0,-9-1-1 16,0 1 1-16,-9 2-1 0,-8-4 1 0,-1 7 1 0,-9-5 0 15,-8 5-1-15,1-6 0 0,0 6 1 0,-9-5 0 16,-10-2-1-16,9-2 3 0,-7 4-2 0,8-6 0 0,-1 2-6 15,1-2-24-15,-1 2-54 0,0-1-84 0,18-1-88 0,-8 0-99 16,16-4-165-16,1 0-131 0,8-4-85 0,1 0-33 16</inkml:trace>
  <inkml:trace contextRef="#ctx0" brushRef="#br0" timeOffset="41813.1">19278 14479 7 0,'-9'0'335'0,"9"0"-76"0,-9 0-78 0,0 0-63 16,9 0-38-16,-8 0-20 0,8 0-13 0,-9 0-4 15,9 0-3-15,0-5 1 0,-9 5-1 0,9-5 1 16,0 0 0-16,-8 5 1 0,8 0 1 0,0-5 2 0,-9 0 1 16,9 5-1-16,0-6-2 0,-8 6 1 0,8-4 2 0,0 4 0 15,-10 0 0-15,10 0 1 0,0-6 0 16,-9 6 0-16,9 0 5 0,0 0-3 0,0 0-1 0,0 0-1 0,-7 0 1 15,7 0 0-15,0 0 1 0,0 0 1 0,0 0 3 16,0-3 1-16,0 3 3 0,0 0 0 0,0 0 1 0,0 0-4 0,0 0-6 16,0 0-6-16,0 0-9 0,0 3-7 15,0-3-6-15,0 6-7 0,0-2 0 0,7 7 11 0,-7 4 10 0,9-2 12 16,1 7 7-16,-2 1 7 0,1 7 2 0,-1-3 3 0,10 4-6 16,-1 1-11-16,-8 4-10 0,8-5-9 0,1 6-6 15,-2-7-4-15,11 6-5 0,-9 1-2 0,-2-6-2 16,-7 4-1-16,10 2-2 0,-3-6 0 0,1 1 0 0,-7-1-2 0,7 1-2 15,-9 0 1-15,2-6-1 0,-2 1 1 0,-8-2-1 16,8 2 2-16,1-5-2 0,-9-6 3 0,0 5-1 0,0-9 4 16,9 5 10-16,-9-5 6 0,0 0 5 0,0-1 3 15,-9 0 3-15,9-3 0 0,0 4 4 0,0-5-1 0,0 0-6 16,0 0-6-16,-9-5-3 0,9 5-4 0,0-5-3 0,0 0-1 16,0 3-5-16,0-3-1 0,-8 0-4 0,8 0-2 15,0 0-5-15,-8 0-12 0,8 0-27 0,-10 0-47 16,2 0-62-16,-1 0-64 0,1-3-58 0,-2-2-65 0,2 0-94 15,8-5-158-15,-9-6-63 0,9 3-10 0</inkml:trace>
  <inkml:trace contextRef="#ctx0" brushRef="#br0" timeOffset="42344.86">19103 14435 182 0,'-8'-5'423'0,"8"5"-122"0,0-6-123 0,-8 6-72 16,8 0-38-16,0-4-20 0,0 4-10 0,0-5-1 15,0 0-2-15,0 5 1 0,0-5 0 0,0 0-2 0,0 0-1 16,0 0-1-16,8 0 0 0,-8 1 0 0,8-2 0 15,-8-3 0-15,10-1 2 0,-2 0 0 0,9 0-1 0,-8 0 2 16,7 1-2-16,2-1-1 0,1 0 0 0,-2-4 0 0,9 5-1 16,-9-6 2-16,9 4 4 0,0-3 1 0,0 4 1 15,8-4 1-15,3-1 2 0,-12 0 1 0,10 0-2 16,-1 6-3-16,1-1-4 0,-9 0-4 0,8 0-4 0,-7 0-3 16,-11 7-5-16,12-3-5 0,-12 2-2 0,11 4-4 0,-10-6-4 15,0 6 0-15,1 0 0 0,-1 0-1 0,-8 6-2 0,8-6 0 16,1 10 0-16,-1-7 0 0,-9 3 1 0,11-2 0 15,-12 6 3-15,4 0-2 0,-4 0 1 0,1-1 0 0,-8 6 2 16,10 0-1-16,-10 4 1 0,0 1 3 0,-10 0 1 16,2 0 6-16,1 3 5 0,-4 2 3 0,-6-1 3 0,0 1 6 15,-10-1 2-15,11 5 1 0,-11-5 0 0,1 2-4 16,0 3 1-16,0-4 0 0,1-1 0 0,-3 0-1 0,3-3 0 16,-1 2 3-16,9-8 1 0,-9 4 1 0,8-9-2 0,1 5-1 15,8-5 0-15,-7-6-3 0,6 0-4 0,2 6-6 0,-1-10-2 16,9 6-5-16,0-6-2 0,-8 4-5 0,8-4-7 15,0 0-6-15,0 0-11 0,8 0-22 0,-8 0-36 16,17-4-42-16,-7 4-45 0,6-6-44 0,2-4-45 0,8 2-64 16,0-2-91-16,-1 0-119 0,2 0-45 0,-1-1 0 0</inkml:trace>
  <inkml:trace contextRef="#ctx0" brushRef="#br0" timeOffset="42860.45">20327 15059 420 0,'-7'-4'410'0,"-3"-1"-134"0,2 0-106 0,-1 0-56 0,1 0-34 16,8-5-10-16,0 1-2 0,0 3 1 0,0-3 0 16,0 5-6-16,0-7-5 0,8 1-8 0,1 2-1 0,-1-2-6 15,9 4-4-15,-7-4-1 0,7 0 4 0,0 0 5 0,1 1 7 16,8 0 4-16,-9-2 1 0,9 7 2 0,0-6-1 16,1 0-2-16,-2 5-6 0,2 0-5 0,-1 1-9 15,-9-3-5-15,10 7-5 0,-10 0-6 0,0 0-3 0,1 7-4 16,-10 2-1-16,9 1 0 0,-17 5 1 0,9 0 0 0,-9 3 1 15,8 6 1-15,-8-2 1 0,-8 7-3 0,8-1 0 0,-18 2-1 16,10-1-2-16,-10 6 1 0,10-6 1 0,-18 4 0 16,9-3 1-16,-1-1 9 0,-8 0 8 0,9 1 11 15,-1-5 12-15,-9-1 8 0,11 0 6 0,-2-5 5 0,2 1 5 16,6-5-3-16,-6-1-7 0,6 1-11 0,2-5-11 0,-1 0-12 16,9 0-10-16,-8-5-7 0,8-2-6 0,0 4-5 15,0-3-3-15,0 1-2 0,0 0 0 0,8 0 0 0,1 0 2 16,-1-5 1-16,2 0 2 0,-2 0 1 0,10 0 1 15,7 0 1-15,-7-5 1 0,7 0 1 0,2 0-3 0,8-4 0 16,-9 2-2-16,8-1-2 0,1-2-6 0,-1-5-17 0,-7 7-41 16,7-4-63-16,2 2-68 0,-11 1-66 0,10-1-71 15,-9 0-110-15,9-4-173 0,-9 4-75 0,-1-5-12 0</inkml:trace>
  <inkml:trace contextRef="#ctx0" brushRef="#br0" timeOffset="43221.17">21249 14479 44 0,'-9'0'537'0,"0"0"-33"0,0 0-178 0,9 0-133 16,-8-5-75-16,8 5-40 0,-9 0-21 0,9 0-10 0,0 0-2 16,0 0 0-16,9 0 2 0,-1 0 1 0,10 0 2 15,-1 0-5-15,1 0-1 0,9-5-1 0,-3 0 3 0,3 5 1 16,7-10 2-16,2 4 1 0,-2 2 1 0,0-5 3 16,2 4 0-16,-2-5 3 0,1 0 1 0,9 0 3 0,-10 0 1 15,-6 1-2-15,5-1-3 0,2 0-3 0,-8 1-3 0,-2 3-4 16,0-4-9-16,-7 6-9 0,0-2-7 0,-1 2-6 15,-9-1 1-15,10 1-8 0,-10 4-4 0,-8-6-7 16,10 6-13-16,-10 0-25 0,0 0-32 0,0 0-33 0,0 6-41 0,0-6-30 16,0 4-32-16,-10 1-27 0,2-1-26 0,-10 2-32 15,1-2-55-15,-1 6-99 0,-8 5-47 0</inkml:trace>
  <inkml:trace contextRef="#ctx0" brushRef="#br0" timeOffset="43457.23">21162 14864 312 0,'8'0'373'16,"18"0"-120"-16,-8-5-92 0,8-6-58 0,9 3-31 0,-8-7-14 15,7 0-6-15,9 5-3 0,-9-4 2 0,10-6 2 0,-10 6 0 16,10 0 4-16,-9-2 1 0,9 1 1 0,-10 1 1 16,0 4-1-16,-7 1 0 0,-1-6-6 0,-1 10-5 15,-6-1-7-15,-1 3-8 0,-2-2-8 0,-7 0-9 0,0 5-4 16,-9 0-6-16,8 0-4 0,-8 0 0 0,0 5-2 0,0-5-12 15,0 8-18-15,-8-2-24 0,-1-1-31 0,0 5-38 16,0-5-56-16,2 0-84 0,-11 5-156 0,-1-6-68 0,3 0-28 16</inkml:trace>
  <inkml:trace contextRef="#ctx0" brushRef="#br0" timeOffset="48330.76">23793 13842 33 0,'0'7'249'0,"0"-7"-48"0,-10 3-49 15,10-3-49-15,-7 0-32 0,7 6-22 0,0-6-11 0,0 0-4 16,0 0-1-16,-9 0-2 0,9 0 0 0,0 0 1 0,0 0-4 16,0 0-4-16,0 0-4 0,0 0-3 0,0 0-4 15,9 0 0-15,-9 0 0 0,0 0 3 0,0 0 4 16,0 0 5-16,0 0 3 0,0 0 7 0,0 0 6 0,0 0 5 15,0 0 3 1,0 0 2-16,0 0 2 0,0 0 4 0,0 0 3 0,0 0-2 0,0 0-1 0,0 0-2 0,0 0-1 0,0 0-4 31,0 0-4-31,0 0-7 0,0 0-6 0,0 0-6 0,0 0-6 16,0 0-6-16,0 0-3 0,0 6-2 0,0-6 3 0,0 3 11 16,7 7 19-16,-7 0 16 0,10 0 18 0,-10 9 20 15,8-4 14-15,1 9 15 0,1 1 11 0,-2-1 1 0,0 1-9 0,1 5-10 16,0 4-11-16,8-5-18 0,-8 5-12 15,9 0-14-15,-1-4-12 0,0 9-13 0,1-5-9 0,-2-1-6 0,10 2-3 0,-8-1-2 16,-1 1-3-16,1-6-3 0,7 5-3 16,-6-5 0-16,-12 1-2 0,11-6 2 0,-9 0 0 0,8 1 3 0,-8-5 4 15,-1 4 1-15,-8-10 5 0,10 0 3 0,-10-4 9 0,8 0 6 16,-8-5 5-16,8 1 4 0,-8-2 2 0,0 2 2 0,0-6-2 16,0 4-4-16,0-4-8 0,0 0-8 0,0 4-6 15,0-4-7-15,-8 0-7 0,8 0-4 0,-8-4-5 0,8-6-3 16,-10 6-7-16,10-2-6 0,-8-3-23 0,8 3-50 15,-9-8-81-15,9 4-80 0,0-4-69 0,0-7-65 0,0-2-83 16,9-2-128-16,-9 1-92 0,8 0-21 0,-8 0 39 0</inkml:trace>
  <inkml:trace contextRef="#ctx0" brushRef="#br0" timeOffset="49065.21">24731 13819 83 0,'7'-10'411'16,"4"1"-107"-16,-4-1-116 0,12 0-75 0,-11 0-36 0,1 5-18 15,-9-5-10-15,8 7-4 0,1-4-3 0,0 4-2 16,-9-3-1-16,8 6-2 0,1-6-1 0,0 2-3 15,0-1 0-15,-9 0 1 0,8 5-1 0,-8-5 3 0,9 5 0 16,-9 0 0-16,9 0-2 0,-9 0 1 0,0 0 0 0,0 0 0 16,0 0 2-16,0 0 1 0,0 0 1 0,0 0 3 0,0 0 1 15,0 0 2-15,-9 0 1 0,9 0 0 0,-9 5-2 16,1 5-1-16,-10-6-3 0,1 8-4 0,-1 1-4 16,1-3-7-16,-10 5-7 0,2-2-3 0,-1 3-4 0,-9-1-2 15,9 3-1-15,0-8 0 0,0 5 5 0,1-5 2 0,5 0 8 16,5 0 2-16,-3-1 2 0,0-2 2 0,11 1-1 15,-3-8 2-15,-8 10-1 0,10-10-3 0,8 5-2 0,-8-5-2 16,8 6-2-16,-10-6-3 0,10 0-2 0,0 4-4 16,-8-4-4-16,8 0-1 0,0 6-3 0,0-3-2 0,0 3 0 15,0-2-1-15,8 6 0 0,-8 0 4 0,10 0 2 0,-2 5 2 16,-8 0 1-16,8-2 2 0,1 1-1 0,0 8 0 16,1-9 0-16,-3 3-2 0,2 3-2 0,0-5-2 0,-1 2-1 15,2-3-3-15,-2 2 2 0,-8 0 2 0,7-5-2 16,-7-1 1-16,10 1 2 0,-10 0 4 0,0-6 6 0,10 2 8 15,-10-6 6-15,0 0 5 0,0 4 6 0,0-4 4 0,8 0 3 16,-8 0 5-16,9-4 6 0,-9 4 0 0,17-6-2 16,-9 2-3-16,10-1-2 0,-1-4-3 0,9 3-5 0,0-3-6 15,0-1-11-15,1 0-8 0,-1-4-5 0,8 4-2 16,1 1-4-16,-9-1 0 0,9-1-2 0,-1 6 0 0,1-5-2 16,-9 10 1-16,9-3-4 0,-9 3 2 0,0 0 0 15,-1 3-1-15,1 3 1 0,1 3-2 0,-9 2-1 0,-1-1 1 16,-1 3 1-16,1 2 2 0,-6 0-1 0,-2 4 0 0,-9 1 0 15,0 0 2-15,0 3 0 0,-9 3-1 0,-2-7 1 16,-6 5 4-16,-8 1 6 0,7-1 6 0,-7 5 6 0,-11-9 8 16,11 5 8-16,-10-1 4 0,0 0 4 0,0-5-3 15,0 1-2-15,1 0-6 0,0-6-5 0,-1 6-6 0,0-5-7 16,1 0-4-16,-3-7-6 0,12 3-2 0,0-1-3 0,-2-5-1 16,1 4-1-16,9-3-2 0,8-6 0 0,-8 4-2 15,9 0-1-15,-1-4-4 0,9 0-8 0,-8 0-17 0,8 0-32 16,8-4-62-16,1 0-76 0,8-2-69 0,0-8-63 15,9-1-64-15,8-4-99 0,1-6-149 0,1 5-54 0,-2-9 11 16</inkml:trace>
  <inkml:trace contextRef="#ctx0" brushRef="#br0" timeOffset="49471.66">25643 13891 329 0,'-10'-8'562'0,"10"-2"-109"16,0 1-152-16,0 3-87 0,-8 0-43 0,8 3-28 15,-9-4-16-15,9 7-10 0,-9 0-12 0,9 7-13 0,-8 2-18 16,0 0-20-16,-1 7-21 0,-9 4-11 0,10-2-2 0,0 7 4 16,8 4 4-16,-10 0 4 0,2 5 7 0,0-4 4 15,8 5 5-15,0-2 1 0,0 6-4 0,0-4-6 0,0 3-4 16,8-3-7-16,0-1-7 0,2 5-8 0,6-10-4 15,-7 6-3-15,9-7-2 0,-2 3-1 0,2-3-2 0,0-7 1 16,7 3 0-16,0-5 0 0,3-5-2 0,-2-2 4 0,0-4 0 16,9-3 3-16,-9-5 7 0,8-5 9 0,-7 0 10 15,0-5 10-15,6-4 13 0,-6-1 12 0,-2-4 15 16,1-6 9-16,0 1 3 0,0 0-3 0,-8-1-6 0,-1-4-6 16,-7-1-8-16,-2 6-13 0,-8-5-12 0,0 4-12 0,0-5-10 15,-8 1-5-15,-11 5-2 0,1-5-5 0,2-1-4 0,-10 7-3 16,0-3-4-16,-9 3-1 0,0 4-3 0,-9-3-3 15,1 8-4-15,-9 1-6 0,9-2-11 0,-9 9-13 16,9-3-26-16,8 9-37 0,-1-5-55 0,11 5-63 0,-1 0-59 16,8 5-40-16,10-5-29 0,0 5-33 0,8-5-44 0,16 4-75 15,-6-4-51-15,6 0-7 0</inkml:trace>
  <inkml:trace contextRef="#ctx0" brushRef="#br0" timeOffset="49769.62">26380 13770 451 0,'0'-10'573'15,"-8"5"-131"-15,8 2-144 0,-10-4-81 16,10 4-39-16,0-3-26 0,0 6-13 0,0 0-12 0,0 0-13 0,0 0-17 0,10 6-22 16,-2 4-19-16,2-7-11 0,6 12 1 0,-5-5 7 15,5 10 6-15,1-6 6 0,10 6 5 0,-11-2 1 16,2 3 0-16,-1 3-8 0,1 0-15 0,0 1-14 0,-11-1-8 15,10 6-5-15,3-1-9 0,-13-6-5 0,11 8-1 0,-10-1-3 16,1-7 1-16,0 2-1 0,0-1 0 0,-9 1 1 0,8-1 3 16,-8-4-2-16,0 0-3 0,0-7 0 0,0 3-4 15,0-2-17-15,0-5-26 0,0 7-40 0,0-12-46 16,0 6-43-16,0-5-40 0,0 0-39 0,0-5-37 0,0 0-39 16,0-5-48-16,9-4-75 0,-9-1-63 0,0-6-14 0</inkml:trace>
  <inkml:trace contextRef="#ctx0" brushRef="#br0" timeOffset="50019.79">27014 13736 12 0,'-8'-6'476'0,"8"2"-116"0,-18-1-116 16,1 5-83-16,0 0-42 0,0 5-21 0,-9-1-14 16,-1 8-7-16,0-2 2 0,9-2 6 0,-6 7-6 0,-2 0-11 15,8-1-9-15,1-4-6 0,0 5-2 0,8-2 2 0,-9 3 1 16,10-7 1-16,8 7 1 0,-8-8 1 0,8 7 0 15,0 0-1-15,0 0-1 0,8 1-4 0,0-3-4 0,2 2-6 16,-2 0-5-16,9 0-3 0,1-6-4 0,-1 6 0 16,0 0-2-16,1 0-2 0,6-5-1 0,4 3-4 0,-2 3-1 15,0-6-3-15,9-1-4 0,-9 5-4 0,8-4-3 0,0-4 0 16,3 3-5-16,6 1-16 0,-8-6-37 0,7 1-45 16,2-5-43-16,-1 0-48 0,0 0-66 0,1-9-106 15,-1 3-146-15,-7-3-71 0,-1 5-9 0</inkml:trace>
  <inkml:trace contextRef="#ctx0" brushRef="#br0" timeOffset="50223.8">27657 13662 242 0,'-16'-4'590'16,"16"-2"-47"-16,-10 2-188 15,10 4-132-15,-8 0-69 0,8 4-33 0,8 2-18 0,-8 3-7 0,10 1 3 0,-2 10 6 0,0-6 3 16,10 11-3-16,7-1-16 0,-8 1-16 0,10 4-15 15,-1-1-13-15,1-3-11 0,-12 5-10 0,13 4-9 16,6-4-5-16,-8 4-12 0,0-4-35 0,1 4-43 0,-2 0-46 16,0-5-44-16,2 5-43 0,-9-5-48 0,-1-4-75 0,-7-1-124 15,-2-4-73-15,-8 0-25 0</inkml:trace>
  <inkml:trace contextRef="#ctx0" brushRef="#br0" timeOffset="50505.63">27458 13560 435 0,'0'-44'464'0,"0"-1"-118"0,0 2-97 15,8 4-48-15,1 5-22 0,-1-1-11 0,2 2-6 0,16 4-5 16,-9 3-12-16,10-2-10 0,-2 7-12 0,1-3-17 16,9 10-16-16,-1-1-19 0,0 0-9 0,10 6-17 0,-8 4-10 15,7 1-12-15,0 4-6 0,0 0-4 0,1 9-5 16,-11 0-2-16,12 6-5 0,-10 0 3 0,-9 9-1 0,9 0 2 15,-18 5-2-15,0 7 1 0,-1 3-2 0,-5-1 1 0,-11 7 0 16,0-3-3-16,-11 7-9 0,4 1-16 0,-10-1-23 16,-1 0-22-16,1-6-23 0,-9 1-27 0,8-5-26 0,2 1-26 15,-11-6-19-15,9-4-16 0,2-6-13 0,5 0-26 16,-5-5-56-16,7-4-119 0,1-4-62 0,8-1-20 0</inkml:trace>
  <inkml:trace contextRef="#ctx0" brushRef="#br0" timeOffset="50865.48">28760 13506 52 0,'-8'-9'623'0,"8"3"9"0,-18 2-126 0,10 4-160 0,-19 4-105 16,10 2-53-16,-18 3-30 0,9 6-13 0,-9 9-5 0,1-4-2 15,0 8-9-15,-3 3-20 0,4-3-22 0,6 7-23 16,1-1-23-16,9 0-15 0,0 1-12 0,-1-1-6 0,10 0-8 15,-1-5 0-15,9 0-6 0,0 1-5 0,9-6-5 0,-1-4-6 16,10 0 0-16,-10-11-2 0,10 6-1 0,-2-11 1 16,11-4 4-16,-9-4 5 0,8-1 3 0,0-5 6 0,-1-5 1 15,2 1 3-15,7-6 2 0,-8 2 1 0,1-3 0 0,6-4 0 16,-6 2 2-16,8 4 2 0,-9-7 3 0,1 2 5 16,-1 3 8-16,-1-2 4 0,1 5 4 0,0 2 4 15,-8-4 4-15,-1 10-1 0,9-5-4 0,-19 11-5 0,13-2-7 16,-12 2-5-16,2 4-4 0,6 4-3 0,-8-4-3 0,2 10-3 15,7-4 1-15,0 8 1 0,0-9-3 0,1 9 2 0,-1-2 0 16,9-2-2-16,-1-2-1 0,2 2-6 0,0 0-18 16,7 0-39-16,1 0-53 0,-9-6-60 0,0 1-55 15,0 0-50-15,1-5-57 0,-2 0-84 0,-7 0-133 0,-10-5-54 16,1 5-4-16</inkml:trace>
  <inkml:trace contextRef="#ctx0" brushRef="#br0" timeOffset="51396.75">27953 14165 203 0,'8'-4'297'0,"1"-1"-78"0,-1 1-70 16,1-2-46-16,-9 2-29 0,9 4-14 0,-9-6-6 0,7 6-2 15,-7-5 0-15,11 5-1 0,-11-5-2 0,0 5-4 0,0 0-3 16,0 0-1-16,0-4-5 0,9 4-1 0,-9 0-2 16,0 0-5-16,0 0-4 0,0 4 0 0,0-4-1 0,0 0 4 15,7 5 3-15,-7-5 4 0,10 5 1 0,-2 1 7 16,1-2 5-16,-1 6 4 0,2-5 0 0,-2 5-4 0,9-1-3 15,-8 1-4-15,17 0-5 0,-9 0-2 0,1 4-4 0,-1-4-4 16,8 4-2-16,-5 2-3 0,5-6 0 0,0 3-2 16,2-3-2-16,-1 6-3 0,0-7 0 0,-9 5-5 15,8-4-3-15,2 5-11 0,-9-5-14 0,-1 0-17 0,-1-1-18 16,-6 1-20-16,-1 0-21 0,9-5-22 0,-11 0-27 0,-7-1-22 16,0-4-47-16,10-4-79 0,-10 4-120 0,0 0-52 0</inkml:trace>
  <inkml:trace contextRef="#ctx0" brushRef="#br0" timeOffset="51834.23">27666 13604 270 0,'0'-5'227'0,"-9"-1"-45"0,1 6-42 16,8 0-30-16,-8-3-19 0,8-4-9 0,-10 4-5 0,10 3-4 15,0-5-6-15,-8 0-7 0,8 5-6 0,0-5-8 0,0 5-6 16,8-5-5-16,-8 5-5 0,10-5-2 0,-2 5-2 16,0 0 0-16,1 0-1 0,0 0 1 0,-1 0-1 0,9 5 0 15,-7 0 2-15,6 5 0 0,-7-2 1 0,10 2 1 16,-12 6-2-16,11-1 1 0,0 3-1 0,-10 2-1 0,9 5-2 15,1-1-7-15,-1 1-3 0,0-1-3 0,1 1-13 0,-10 4-23 16,9-5-31-16,1 2-42 0,0-3-78 0,-10-4-157 16,1 1-100-16,-1 0-67 0</inkml:trace>
  <inkml:trace contextRef="#ctx0" brushRef="#br0" timeOffset="87977.66">16577 9199 315 0,'-9'0'255'0,"9"-5"-93"0,-8 5-61 16,8-7-44-16,-10 7-22 0,10-3-8 0,0 3-4 0,0-5 0 0,0 5 2 0,-8-6-2 16,8 6-2-16,0 0 0 0,0 0-4 0,0 0-4 0,0 0-4 15,8 0-1-15,-8 0-2 0,0 0 1 0,0 0 1 16,0 0 1-16,0 0 3 0,0 0 1 0,0 0 1 0,0 0 0 16,-8 0 2-1,8 0 1-15,0 0 0 0,0 0 0 0,-8 0-3 0,-1 0-2 0,9 6-3 0,-18-1 0 0,1 5 1 16,0-5 0-16,-1 8-2 0,-6-3 0 0,-4 6 0 15,2-3 2-15,0 2 0 0,0 0-1 0,0 4-1 0,-9 1 2 16,9 0 1-16,0 0 0 0,-1 4-1 0,2 1 1 0,-10-2 3 16,9 6-1-16,0 6-1 0,-8-6-1 0,8 9 1 0,-9-2-1 15,0 3 0-15,1 0-2 16,-10 6-1-16,1 3-1 0,-1 0-1 0,-9 5-1 0,2 2-2 0,-2 3-2 0,2 6 2 16,-10-6 0-16,10 11 0 0,-20-5 0 0,11 3 0 0,-11 2 0 15,2 0 0-15,0-1 2 0,-11 0-1 0,12 6-1 16,-9-2-1-16,6 7 1 0,-6-7 0 0,6 7 0 15,-5 0-1-15,-4-2 2 0,3 2 0 0,-2 0 1 0,-8-1 1 16,10-1 1-16,0 7-3 0,-3-6 1 0,-7 5-1 0,0 5-2 16,10-4-2-16,-19-2 0 0,8 0-1 0,-6 2-1 0,-3-1 1 15,1-1 0-15,-7 1 2 0,8 5 2 0,-1 0-2 16,8 1 4-16,-7-2-1 0,1-3 1 0,6 3 3 16,-7 7-1-16,9-7-1 0,-11 6-1 0,3-6 0 0,-1 7-1 15,-2-1 1-15,3-5-3 0,-12-2-1 0,3 4-1 0,-2-3 1 16,-8 2 0-16,8-2 2 0,1-4 1 0,-9 1 3 15,9-2 2-15,2 2 2 0,-4-7 3 0,3 7 2 0,-3-7 0 16,1 1-1-16,2 6-3 0,-1-7-3 0,0 2-2 16,0 0-3-16,-1-2-1 0,1 1-3 0,1-5 0 0,-2-4 0 15,2 5 0-15,6-7 0 0,2 2 0 0,-2-5 0 0,2 3 1 16,8 2 6-16,1-5 6 0,-1-1 4 0,0 0 3 16,9-2 3-16,0 1 1 0,10-3 1 0,-4-6 1 0,3 6 0 15,8-10-1-15,1 4-1 0,-1 2-1 0,9-7-1 16,7 0-1-16,-6-3 0 0,16 4-2 0,-8-10-5 0,9 0-5 15,8 0-3-15,-1-5-2 0,11-4-3 0,-1-1-1 0,-3-5 0 16,13-5-4-16,-3 2-6 0,10-7-24 0,0 1-31 16,0-1-42-16,0-8-57 0,10-2-100 0,-3-4-155 0,13-4-84 15,-13-2-44-15</inkml:trace>
  <inkml:trace contextRef="#ctx0" brushRef="#br0" timeOffset="88181.08">8075 16339 409 0,'-7'9'491'0,"-13"7"-193"0,13-6-137 16,-3 3-71-16,10 3-41 0,-7-2-18 0,7-3-10 15,7 3-3-15,3 0 1 0,-3-4-1 0,13 0 2 0,-3-1-1 16,8 1-3-16,1 2-2 0,9-9-1 0,-1 2-4 0,10-5-2 16,-1-5-2-16,10-5-2 0,-1 1-2 0,9-11-1 15,7 1 1-15,2-5-1 0,-1-1-10 0,3-4-27 0,-12-6-54 16,9 6-104-16,-17 4-154 0,0-4-91 0,-17-1-48 15</inkml:trace>
  <inkml:trace contextRef="#ctx0" brushRef="#br0" timeOffset="90505.92">9692 16105 228 0,'-10'-10'466'0,"0"5"-138"0,3 0-128 15,7 0-75-15,-11 0-37 0,4 1-14 0,-2 4-2 0,9-5 1 16,-8 1 8-16,8 4-1 0,-9 0-2 0,9-6-4 0,0 6-4 15,0 0-7-15,0 0-8 0,0 0-7 0,0 0-7 16,0 0-7-16,9 6 8 16,-9-2 24-16,8 5 28 0,-8 1 19 0,9 10 15 0,-2-1 18 0,11 11 11 0,-8 0 20 0,0 9 1 15,-3 0-18-15,10 4-29 0,1 6-18 0,0 0-17 16,-10 4-18-16,9 6-11 0,1-5-21 0,0 0-17 0,-2-1-12 16,2 1-4-16,-2-5-6 0,2 1-1 0,1-1-2 15,-3-1-2-15,2-9-1 0,-9 5 2 0,8-11-1 0,-8 3 1 16,0-3 1-16,-9-4-2 0,8 1-2 0,1-7 2 0,-9-2-1 15,0-1-2-15,8-6 1 0,-8-4 0 0,0 4 2 16,9-8 3-16,-9 3 1 0,0-5 0 0,8 1 1 0,-8 0-1 16,0-5 0-16,0 6 0 0,0-6-2 0,0 0-3 0,0 0-3 15,0-6-22-15,-8 1-64 0,8-4-82 0,-9-6-72 0,1 1-61 16,-1-5-63-16,1-6-79 0,-1 1-105 0,-9-6-116 16,1 0-9-16,-1-4 38 0</inkml:trace>
  <inkml:trace contextRef="#ctx0" brushRef="#br0" timeOffset="90834.46">9352 16275 504 0,'-9'-19'418'0,"0"4"-143"0,9 0-111 0,0-4-67 0,0 5-35 16,9-5-20-16,0 4-8 0,8-6-7 0,0 3-1 0,0-2 0 15,10 0 0-15,-1 2 1 0,9-3-3 0,-1 3-3 16,10-2-5-16,-9 4 1 0,8-3-2 0,-8 5 0 0,9-2 1 15,-10 2 1-15,1 4-3 0,8 1 0 0,-18 4-2 16,12 0-1-16,-3 0 1 0,-8 10-3 0,0 0-2 0,8 0 1 16,-16 4 1-16,8 6-1 0,-9 4 4 0,1 1 3 0,-1 9 3 15,-8 0 8 1,-2 7 5-16,-7 2 5 0,0 6 4 0,-7-1 9 0,-2 2 5 0,0-2 2 0,-8 6 0 16,-9 6-6-16,8-6-4 0,-8 4-3 0,-8-4-7 0,-1 0-10 15,9-1-8-15,-9-4-6 0,1-5-5 0,7 1 0 0,-7-6-3 16,16-1-4-16,-7-2-2 0,7-8-4 0,0-3-18 0,11 0-38 15,7-1-41-15,0-9-45 0,7 0-62 0,-7-5-100 16,18-5-160-16,0-5-82 0,-1 0-27 0</inkml:trace>
  <inkml:trace contextRef="#ctx0" brushRef="#br0" timeOffset="91194.27">10933 16310 294 0,'0'-5'560'0,"0"0"-104"16,0 1-171-16,0-2-116 0,0 1-71 0,0 5-41 15,0-4-21-15,0 4-13 0,0 0-6 0,0 4-2 0,0 1 0 16,0 5 1-16,0 0-1 0,-9 4 1 0,9 7 7 0,-9 3 10 15,9 0 10-15,-9 6 12 0,1-1 14 0,-1 4 13 16,-8 2 8-16,8 0 2 0,-9 3-2 0,11 1-8 0,-13 0-6 16,4 0-11-16,-10 6-5 0,8-7-10 0,1 1-8 15,-9 0-3-15,9 1-5 0,0-6-3 0,-1 5-3 0,-8-9-3 16,16 4-10-16,-8-4-5 0,3-7-4 0,6 2-4 0,-9-6 0 16,10 1 0-16,-1-6-2 0,9 0-5 0,-9-4-1 15,9 1-1-15,0-6-3 0,0 0-19 0,9 0-38 0,-9-5-38 16,0 0-39-16,9 0-37 0,-1-5-37 0,-8-10-44 0,9-1-67 15,0 2-78-15,-9-5-100 0,0-1-29 0</inkml:trace>
  <inkml:trace contextRef="#ctx0" brushRef="#br0" timeOffset="91743.26">10498 16530 385 0,'0'-5'353'0,"0"0"-99"0,0 0-77 0,0 5-56 0,0-5-34 15,0 5-22-15,9 0-16 0,-9 0-9 0,8 0-9 0,-8 0-4 16,18 5 1-16,-10 0 0 0,10 0 1 0,-1 5 2 16,1 0 7-16,8 0 6 0,1 4 3 0,-2 6-2 0,1-2 0 15,0 2-3-15,8-1-2 0,1 6-2 0,1-5-6 0,-2 5-7 16,1-1-3-16,0 1-3 0,-1-1-5 0,1 1-7 0,-1-1-1 15,1 0-2-15,-9 0-2 0,1 1-1 0,7-1-1 16,-16-4-1-16,8 0 0 0,-10 4-3 0,11-9 1 16,-19 3-3-16,10-2-14 0,-10-6-31 0,9 0-40 0,-7 0-67 15,-1-10-136-15,-1 0-120 0,2 0-82 0,-3-6-45 0</inkml:trace>
  <inkml:trace contextRef="#ctx0" brushRef="#br0" timeOffset="92369.74">12035 15948 279 0,'0'-4'512'0,"0"-2"-156"0,0 2-141 0,0 4-93 0,0 0-55 0,0 0-31 16,0 0-17-16,0 4-2 0,0 2-2 0,-8 4 5 16,8 4 1-16,-9 5 1 0,0 1-1 0,2 4 4 15,-4 7-3-15,2-3-3 0,-9 2 3 0,2 9 5 0,-1-5 5 31,0 9 4-31,-9 6 5 0,-1-4 1 0,1 4 8 0,1-5 10 16,-1 4-1-16,-10 1 3 0,11-5 7 0,-10-1 10 0,9 2 10 16,0-6 10-16,8 0 6 0,-8-4-3 0,9-1-5 15,-1-4-6-15,10-7-4 0,-10 3-10 0,11-8-8 16,7 3-10-16,0-3-6 0,0-8-4 0,0 5 2 0,7-6 1 16,11 1 0-16,0 0-2 0,-3 0-2 0,13-6-5 0,-2 2-5 15,9-1-5-15,-1-5-6 0,1 0-6 0,-2 0-8 16,12 0-5-16,-2 0-9 0,1 0 1 0,-1 0 1 0,11-5 1 15,-12 5 0-15,10-6-1 0,0 6-3 0,0-4 1 16,-1 4 7-16,3-6-4 0,-11 6-3 0,9-4-1 0,-10 4-1 16,2 0-1-16,-18 0 2 0,9 0-1 0,-9-5-3 0,-8 5 1 15,-1 0 1-15,-8 0 2 0,0 0 2 0,-1-5 3 16,-8 1 0-16,0-2 0 0,-8-3 1 0,-1 4 13 0,-8-10 12 16,0 5 9-16,-1-3 1 0,0-8 3 0,-17-4 2 0,9 2 1 15,-8-2 2-15,-1-9-11 0,0 0-12 0,-8-1-10 16,9-4-2-16,-10-4-5 0,9-6-1 0,-8-5-2 0,-1 4 1 15,10-3-4-15,-1 0 0 0,-8-2-1 0,7 6 0 16,2-3 0-16,8 6-2 0,-9 4 1 0,9 7-3 0,9 1 3 16,-1 4 2-16,1 7 0 0,0 3-1 0,9 4-6 0,-1 1-20 15,9 12-52-15,0-8-75 0,0 11-76 0,9 0-70 16,-1 0-90-16,9 6-156 0,0-1-117 0,1 4-58 16,-1 0 2-16</inkml:trace>
  <inkml:trace contextRef="#ctx0" brushRef="#br0" timeOffset="92872.53">12442 16026 185 0,'-7'-13'600'15,"-11"-3"5"-15,10 12-196 0,8-6-164 0,-9 4-89 16,9 3-48-16,0-3-27 0,0 0-12 0,0 6-7 0,0-3-2 16,0 3-4-16,17-5-4 0,-9 10-13 0,9-2-13 0,1-3-11 15,1 12-6-15,6-3-4 0,1 1-2 0,1 0 0 16,-1 3 4-16,-1 7 11 0,11 0 7 0,-10 4 7 0,7 1 3 16,-6-1 5-16,9 6 2 0,-12-2-1 0,11 2 1 15,0-1-11-15,-9 6-6 0,0-1 1 0,-1-1 2 0,2 3 2 16,0 3 1-16,-1-6 1 0,-9 6-1 0,9-4-1 0,-8-1-2 15,7-1-7-15,-7 2-7 0,-1-5-5 0,0-1-4 16,1 0-2-16,-1 1-1 0,1-6-2 0,-10-5 1 16,10 2 1-16,-1-3 0 0,-8-2 0 0,8-8 12 0,-17 4 19 15,8-9 24-15,2 4 22 0,-2-4 18 0,-8-3 8 0,8-10 6 16,-8 1 7-16,8-11-6 0,-8-5-16 0,10-8-16 0,-10-1-16 16,0-6-14-16,0-2-7 0,0-9-5 0,0-2-5 0,0-1-4 15,0-10-2-15,0 2-5 0,0-2-9 0,8-4 1 16,-8-7 4-16,9 8 1 0,0-7-1 0,0 0 1 0,9 7 1 15,-10-2 0-15,9 11 6 0,-9 4 0 0,2 5-4 16,-1 5-3-16,-9 6 1 0,7 3-3 0,-7 6-1 0,0 3-6 16,10 8-4-16,-10 3-8 0,0 0-16 0,0 6-22 0,0 3-32 15,0 2-74-15,0 8-121 0,0 2-118 0,-10 3-187 0,10 6-133 16,-7 4-92-16,-2 6-39 0,-9 5-6 0</inkml:trace>
  <inkml:trace contextRef="#ctx0" brushRef="#br0" timeOffset="93717.38">11323 17800 189 0,'-17'5'287'0,"0"0"-84"16,-1-1-63-16,0 2-37 0,1-2-21 0,-1 1-12 0,10 0-9 15,-10 0-2-15,10-5-5 0,0 5-4 0,-1-5-7 16,0 4-5-16,0-4-8 0,1 6-1 0,8-6-1 0,0 0-3 15,-9 0-3-15,9 4 0 0,0-4 3 0,0 0 4 0,9 4 3 16,-1-4 2-16,1 7 8 0,0-7 11 0,8 0 10 16,9 0 12-16,9-7 13 0,-1-1 11 0,10-2 5 0,8-5 6 15,0 0-2-15,8-4 2 0,10-1 3 0,1-5 0 16,6 6-2-16,2-11-6 0,-2 7 1 0,2-3-2 0,-1 3-2 16,0-6-9-16,-1 4-5 0,1 2-8 0,1-8-12 0,-9 7-9 15,-1 5-11-15,1-7-8 0,-9 13-9 0,-10-2-8 16,1 0-9-16,-7 6-5 0,-3 2-8 0,-15 4-5 0,7-2-3 15,-16 5-3-15,-1 0-18 0,1 0-30 0,-10 5-44 16,-8 5-52-16,0-1-50 0,-17 6-48 0,-1-5-49 0,1 4-59 16,-18 6-61-16,0-1-73 0,-7 5-70 0,-3 1-9 15</inkml:trace>
  <inkml:trace contextRef="#ctx0" brushRef="#br0" timeOffset="93889.33">11592 18084 457 0,'-25'13'382'16,"-2"3"-134"-16,11-6-100 0,6 0-55 0,10-1-28 0,10-5-9 15,-3 1-5-15,11-5 0 0,8-5 1 0,9-5 3 16,8 1 1-16,0-5-6 0,9-2-11 0,1 3-6 0,7-13-7 16,1 7-1-16,-1 0-1 0,10-11 4 0,0 6 7 0,1-6 12 15,-3 5 7-15,1-2 5 0,1-3 0 0,-10 0-3 16,10 6-3-16,-17-1-10 0,-2 0-11 0,-7 6-36 16,-9 5-41-16,0-2-49 0,-17 8-63 0,-2-2-113 0,-16-1-161 15,-8 1-91-15,-10 6-47 0</inkml:trace>
  <inkml:trace contextRef="#ctx0" brushRef="#br0" timeOffset="95269.4">8805 17795 408 0,'0'-5'494'0,"-8"5"-175"16,8 0-143-16,-10 0-83 0,10 0-47 0,0 0-26 0,0 0-26 16,0 5-32-16,10-5-46 0,-2 0-95 0,1 0-162 0,8 0-84 15,-8 0-49-15</inkml:trace>
  <inkml:trace contextRef="#ctx0" brushRef="#br0" timeOffset="95941.91">7268 16896 371 0,'-18'11'300'0,"10"-7"-123"16,-1 2-72-16,1-3-37 0,8-3-23 0,0 6-12 0,0-6-7 16,0 0-1-16,0 4 3 0,8-4 2 0,1 0-1 15,8-4-2-15,0 4 1 0,9-6 2 0,-8 3-1 16,17-3-1-16,-1-4-2 0,1 0-3 0,0 0-1 0,9-3-2 16,-1-3 2-16,1-4-1 0,7 5 1 0,1-3-1 0,1-2 0 15,-2 0-2-15,2 1-2 0,-1-1-4 0,-9 1-3 16,0 4-4-16,0-3-3 0,1 2 0 0,-9 6-2 0,0 0-3 15,-9 1-11-15,0 3-23 0,0 2-43 0,-9-2-68 16,-8 6-130-16,-9 6-106 0,0-2-72 0</inkml:trace>
  <inkml:trace contextRef="#ctx0" brushRef="#br0" timeOffset="96113.77">7389 17262 32 0,'0'10'481'16,"-7"1"-138"-16,7-7-137 0,7 0-88 0,3-4-47 0,15 0-25 15,-7-4-12-15,7 0-5 0,11-7-3 0,-2 1-4 0,0-4 0 16,19 0 0-16,-1-1-4 0,0-5-6 0,9 0-5 16,-10 1-3-16,11-1-1 0,-11 1-1 0,10-1-2 15,-17 0-7-15,8 7-20 0,-17-3-43 0,8 2-64 0,-16 0-112 16,7-1-114-16,-17-1-74 0</inkml:trace>
  <inkml:trace contextRef="#ctx0" brushRef="#br0" timeOffset="96818.15">4177 16668 262 0,'0'-6'418'16,"0"0"-172"-16,8 2-114 0,-8 4-60 0,0 0-33 15,9 0-12-15,-1 0-6 0,2 10-1 0,-2-1 4 0,10 6 8 16,-2 9 5-16,2 6 5 0,8 4 0 0,1 9 4 16,-11 8 0-16,11 1 1 0,-1 7-4 0,-9 4-6 0,9 6-1 15,0-1 3-15,0 1 1 0,-9 4-4 0,9-4-6 0,-8-7-3 16,7-3 0-16,-6-5 0 0,-1-5 4 0,-11-5-2 16,11-5 0-16,-10-10 5 0,1-5 14 0,-1-3 21 0,2-7 29 15,-2-4 38-15,1 0 35 0,-9-10 24 0,9 0 16 0,-1-10 2 16,1-10-7-16,-1-9-17 0,10-6-26 0,-10-4-35 15,9-4-40-15,0-1-28 0,-7-10-16 0,7 6-10 0,1-6-8 16,-1 5-3-16,-8 0-8 0,8 1-4 0,-8-1-5 16,0 8-2-16,-1 3-2 0,-8 4 1 0,9 9-1 0,0 1 0 15,-9 4 1-15,0 6-2 0,0 5 0 0,8 4-1 0,-8-2-2 16,9 7-1-16,-1 12 3 0,2-3-3 0,6 11 0 16,-7 3 2-16,17 7-1 0,-8 9 1 0,8 1-1 15,9 4 2-15,-9 5 2 0,8-1 1 0,1-4 1 0,0 5 1 16,9-5 1-16,-10-5 0 0,9 0 0 0,-8-5-2 0,-1-4-1 15,10-6-2-15,-16-10 0 0,-4 6 1 0,2-10 3 0,-8-10 6 16,9 0-5-16,-20-10 7 0,11-6 12 0,-1-7 10 16,1-6 11-16,-10-9 11 0,10-7 7 0,-1-4 6 15,-9-5 17-15,2-5 1 0,-2 5-3 0,0-5-1 0,-8 2-8 16,0-2-9-16,0 1-8 0,0-1-10 0,-8 0-12 0,0-5-8 16,-10 7-7-16,9-3-9 0,-9 1-5 0,2 5-3 0,-10 1-2 15,-1-2-6-15,2 7-5 0,-2 0-13 0,1 9-14 16,9 0-19-16,-10 4-18 0,10 11-21 0,0-1-36 0,9 10-85 15,-2 2-94-15,2 3-73 0,8 4-76 0,8 1-117 16,2 10-125-16,-2 1-78 0,1 4-2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09:10.5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730 12303 0,'0'25'31,"-25"-25"-15,25-25 31,0 50 47,-25-25-94,25 25 15,-25 24-15,-24 51 16,-26-1 15,51-25-15,-1-49-1</inkml:trace>
  <inkml:trace contextRef="#ctx0" brushRef="#br0" timeOffset="1673.07">8806 12477 0,'24'0'0,"-48"0"32,-1 25-32,-50 49 15</inkml:trace>
  <inkml:trace contextRef="#ctx0" brushRef="#br0" timeOffset="5425.86">12898 11609 0,'0'-25'31,"0"0"1,0 0-17,50 0 17,49-24-1,0 123 0,-99 75 0,0-25 1,0-149 14,50-74-14,0 0-1,-50 74-31,74 50 31,-49-25-31,25 99 31,-50 0 1,0-74-32,0-50 31,24 0-15,1-74-1,99-74 32,-49 148-16,-1 124 1,-49 99-1,-25-173-31,25 124 31,-25-124-15,0-50 31,0 0-16</inkml:trace>
  <inkml:trace contextRef="#ctx0" brushRef="#br0" timeOffset="7051.39">14833 11832 0,'0'-25'15,"0"50"110,25-25-109,0 0 0,24 0-16,26 0 15,24 0 16,-25-25-15,-49 25 0,0 0-16,-50 0 62</inkml:trace>
  <inkml:trace contextRef="#ctx0" brushRef="#br0" timeOffset="7411.12">14883 11906 0,'0'25'16,"0"-50"-16,-25 50 0,0 0 15,25 0 17,25-25-17,0 0-15,0 0 16,49-25 0,0 25-1,-24-25 1,-25 25-1</inkml:trace>
  <inkml:trace contextRef="#ctx0" brushRef="#br0" timeOffset="13740.02">17338 11782 0,'-24'0'32,"-1"25"-32,-25-25 15,-24 25 1,24 0-1,50-1 32,0 1-31,25 25 0,0-1-1,24 1 1,1 0-1,0-26 1,-26-24-16,26 25 16,-25-25-16</inkml:trace>
  <inkml:trace contextRef="#ctx0" brushRef="#br0" timeOffset="14240.7">17587 11956 0,'0'0'16,"-25"0"-16,0 0 31,0 25-15,0-1 0,25 26-1,50-50 1,0 0-1,-1-50 1,-24 26 0,-25-26-1,0 0 1,0 75 15,0 0-31,25 25 16,0 74-1,-1-25 1,-24 0 15,-24-49-31,-1 24 16,0-49-16,-25 25 16,26-50-1,-26-25 1,50-25-1,0 25-15,50-24 16,-26 24-16,1 0 0,25 0 16,49 1-1</inkml:trace>
  <inkml:trace contextRef="#ctx0" brushRef="#br0" timeOffset="15538.58">13295 13171 0,'-24'0'16,"48"0"-16,-48 25 0,48-25 31,1-25-15,74 25 0,1-25-1</inkml:trace>
  <inkml:trace contextRef="#ctx0" brushRef="#br0" timeOffset="16148.89">13866 13246 0,'0'25'31,"0"-1"-31,25 26 16,-1 49-1,1 25 1,25-25-1,-50 1 17,0-51-17,0-74 17,0-24-17,-25-26 1,25-24-1,0-50 1,0 125-16,25-76 16,-25 76-16,25-1 15,24 0 1,1 50 0,-25 24-1,-25 26 1,0-50-16,-75 49 15,50-74 1,-24 25-16,-26 0 31,51-1-15,24-48-16</inkml:trace>
  <inkml:trace contextRef="#ctx0" brushRef="#br0" timeOffset="16414.59">14436 13395 0,'0'0'16,"0"-25"-1,0 0 16,25 25-31,25 0 16,-25 0 0,49-25-1,-49 25-15,24-25 16,1 25 0,-25-24-16</inkml:trace>
  <inkml:trace contextRef="#ctx0" brushRef="#br0" timeOffset="16649.53">14461 13444 0,'0'0'0,"-25"25"0,25 0 16,25-25 15,-25 25-31,50-25 16,-1-25-1,1 25 1,0-25 15,-1 25-15,-49-25-16</inkml:trace>
  <inkml:trace contextRef="#ctx0" brushRef="#br0" timeOffset="17446.7">15602 12973 0,'-25'0'16,"1"0"15,-1 0 1,-50 49-1,1 100 0,74 50 0,124-125 1,50-123-1,-174 24-31,24-174 47,-48 174-47,-100-148 31,49 123 0,100 75-15</inkml:trace>
  <inkml:trace contextRef="#ctx0" brushRef="#br0" timeOffset="17681.21">15974 13171 0,'0'0'0,"25"-25"15,-25 1 17</inkml:trace>
  <inkml:trace contextRef="#ctx0" brushRef="#br0" timeOffset="18134.23">16247 12998 0,'0'0'0,"0"-25"0,-25 0 32,25 0-1,0 100 0,25 123 0,49 50 1,-49-149-1,-25-99 16,25 0-47</inkml:trace>
  <inkml:trace contextRef="#ctx0" brushRef="#br0" timeOffset="18884.5">16594 13370 0,'0'0'15,"0"-25"-15,0 0 16,0 0-1,25-49 17,0 74-32,0-25 31,24 25 0,-24 0-31,0 149 31,-25-124-31,-25 99 32,25-75-1,0-123 0,50-50 0,-25 74 16,-1 75-15,1 25-1,25-100 0,24 1 0,-49 49-15,0 24 0,-25 1-16,0 25 15,0-25 1,0 24-16,0 1 15,0-1 17,0-24-17</inkml:trace>
  <inkml:trace contextRef="#ctx0" brushRef="#br0" timeOffset="19259.54">17140 13097 0,'0'-25'16,"25"25"-16,24-25 15,-24 25 1,25 25 15,-50 0-31,-25 49 16,0-49-16,0 25 15,-24-1 1,49 1 0,0-25-1,49-25 1,-24-25-16,50 0 15,-51 0-15,51 1 16,-1-26 0,-74 25-1</inkml:trace>
  <inkml:trace contextRef="#ctx0" brushRef="#br0" timeOffset="20666.3">12129 14808 0,'0'-24'16,"0"48"93,-24 1-93,-1 25-1,-50 49 1,-24 0 0,-25 25-1,75-99-15,-26 74 16,50-74-16,1-25 16,-1 50-16,0-25 15,50-1 16,0-24-15,24 0 0,-24 0-16,74 0 15,-49 25-15,74-25 16,49 25 0,-24 0-1,-25 0 1,-24-1-1,-76-24 1,1 0 0,-25-24 15,-25-1-31,1-50 16,-1-49-1,25 99 1,-50-99-1,25 25-15,1-25 16,-51-25 0,50 75-1,1 49 1,24 0 0,0 50-1</inkml:trace>
  <inkml:trace contextRef="#ctx0" brushRef="#br0" timeOffset="21214.06">12700 14932 0,'0'-24'0,"0"-1"31,0 0-15,0 50 15,25 0-16,-25-1-15,49 26 16,1 74 0,24 0-1,1 25 1,-26-50 0,-49-74-16,25 49 15,0-49 1,0 0-1,0-50 1,-1-24 0,1-75-1,25-1 1,-50 76-16,25-75 16,-25 25-16,0-25 15,0 24 1,0 51-1,0 24 1</inkml:trace>
  <inkml:trace contextRef="#ctx0" brushRef="#br0" timeOffset="21573.32">13816 15180 0,'0'0'0,"-25"0"16,25 25 15,25-25 0,0 25-31,49-25 16,26-25-1,-26 0 1,25 25 0,-99-24-16,50 24 15,-25 0 1</inkml:trace>
  <inkml:trace contextRef="#ctx0" brushRef="#br0" timeOffset="21807.6">13841 15379 0,'0'0'0,"0"25"0,-25-25 0,25 25 16,0-1-1,50-24 1,49-24 0,-74 24-16,74-25 15,-74 25-15,49-25 16,-24 25 0,-25-25-1</inkml:trace>
  <inkml:trace contextRef="#ctx0" brushRef="#br0" timeOffset="27401.03">15304 14610 0,'-24'0'15,"24"-25"-15,-25 25 16,0 0 0,25 25-16,-50 0 15,26 49 1,-1 25 0,50 1-1,-1-26 1,1-49-16,0 24 15,0-49 1,-25 25-16,49-25 16,1 0-1,-25-25 1,0-49 0,0-25-1,-25 74-15,-25-49 16,25 49-16,0-25 0,-50-24 15,0-1 1,1 51 0,24-1-1,25 50 1,25-25-16</inkml:trace>
  <inkml:trace contextRef="#ctx0" brushRef="#br0" timeOffset="27635.67">15726 14833 0,'0'0'0,"-25"0"62,25 25-15</inkml:trace>
  <inkml:trace contextRef="#ctx0" brushRef="#br0" timeOffset="28119.85">16024 14709 0,'0'0'0,"0"-25"0,0 1 16,0 48 31,-25 1-32,25 0-15,0 0 16,0 0-16,-25 24 16,25-24-1,0 49-15,25-24 16,0 0-1,24-26 1,1 1 15,-50-50-31,50 1 16,-26 24-16,-24-25 16,25-25-1,-25-24 1,-49-1-1,-26 1 1,50 49-16,-49-24 16,49 24-1</inkml:trace>
  <inkml:trace contextRef="#ctx0" brushRef="#br0" timeOffset="28777.37">16545 14635 0,'0'0'0,"25"0"16,-50 0 31,0 0-47,0 0 15,0 0-15,-24 0 16,24 0-16,0 25 16,25-1 46,0 1-62,0 0 16,-25 0-1,25 24 1,0 1 0,0-25-1,25-25 16,0 0-31,0-25 16,49 25 0,-24 25-1,-1 0 1,-24-1 0,-25 26-1,0-25-15,-49 24 16,24-24-1,-25-25-15,-24 25 16,-1-25 15,26 0-15</inkml:trace>
  <inkml:trace contextRef="#ctx0" brushRef="#br0" timeOffset="29731.33">16694 14808 0,'0'0'0,"0"-24"31,0-1 1,24 25-17,1 0 1,0 25-1,0-1 17,0 26-17,-1 24 1,-24-49-16,0 25 16,0-25-16,0-1 15,0 1 1,0-50 15,0 1-15,25-26-1,0-24 1,0 49 0,0 25-1,-25 25 1,24-1-1,-24 1 1,0 25 0,0-75 31,25 25-47,-25-25 15,25 0-15,0 1 16,0-1-16,-1 25 0,1-25 15,0 25 1,0 0 0,-25 50-1,25 24 1,-25-49-16,0 0 16,0-1-16,0 1 15,0 0-15,0 0 16,0-50 15</inkml:trace>
  <inkml:trace contextRef="#ctx0" brushRef="#br0" timeOffset="30294.01">17314 14461 0,'0'0'0,"0"-25"0,0 1 15,0-26 16,74-25 16,-24 75-15,-26 0-32,1 100 31,-50-75-31,-24 49 31,49-24 0,99 24 1,-49 0-1,-100-24 0,25-50-15,-99-25 15,99 25-31,25-25 16</inkml:trace>
  <inkml:trace contextRef="#ctx0" brushRef="#br0" timeOffset="31669.35">12551 16371 0,'0'-25'31,"0"0"0,25 25-31,0-24 32,24-1-1,26 99 0,-26 75 0,-49-50 16,0-123-15,25-51-1,-25 50-31,50-99 31,-25 124-15,-1 25-1,-24 74 17,0-49-1,0-75 16,75-99-16,-50 99-31,99-74 31,-100 99-31,26 50 31,-25 49 1,-25-74-32,0 74 31,0-74-31,25 0 31</inkml:trace>
  <inkml:trace contextRef="#ctx0" brushRef="#br0" timeOffset="32279.29">13568 16644 0,'0'-25'0,"-25"25"15,1-25 1,-26 50 15,0 0-15,1 25-1,49-26-15,-25 26 16,25-25-16,0 0 16,0 24-1,25-49 1,24 0-1,-24-25 1,-25 1-16,25-26 16,0 25-16,-25 0 31,0-24-15,0 74-1,25-1 1,-25 1-1,0 0 1,24 0 0,1 0 15,25-25-15,-25 0-16</inkml:trace>
  <inkml:trace contextRef="#ctx0" brushRef="#br0" timeOffset="32779.88">13742 16669 0,'-25'0'31,"25"25"16,0-1-32,0 1-15,0 0 16,0 0 0,25 0-1,0-1 1,-1 1 15,1-25-31,-25-25 31,25-24-15,0-1 0,0 1-1,-1-1 1,1 50 0,0 25-1,-25 0 1,0-1-16,0 1 15,0 0 1,25 0 0,-25 0-1,25-25 1,-1-25 0</inkml:trace>
  <inkml:trace contextRef="#ctx0" brushRef="#br0" timeOffset="32982.83">13816 16446 0,'0'0'15,"0"-25"-15,0 0 32</inkml:trace>
  <inkml:trace contextRef="#ctx0" brushRef="#br0" timeOffset="33670.21">14362 16594 0,'25'-24'125,"0"24"-110,24 0 1,1 0 0,24-25-1,-49 25 1,0 0 0,-25-25-16</inkml:trace>
  <inkml:trace contextRef="#ctx0" brushRef="#br0" timeOffset="33935.88">14387 16644 0,'0'0'15,"0"25"-15,25 0 16,-1-25 0,26 0-1,-25 0-15,49 0 16,-49 0-16,25-25 16,-26 25-1</inkml:trace>
  <inkml:trace contextRef="#ctx0" brushRef="#br0" timeOffset="34748.41">15677 16024 0,'-25'0'0,"25"25"16,-25-25-16,0 24 15,0 1 1,1 0-16,-1 25 16,25 24-1,0 25 1,0-49 0,25 0-1,-1-26 1,1 1-16,0-50 15,0 25-15,0-24 16,24-26 0,-24-25-1,-25-24 1,0 0 0,-25 74-16,0-49 15,25 49 1,-49 0-16,24-24 31,-25 49-15,50 24-1,0 1-15</inkml:trace>
  <inkml:trace contextRef="#ctx0" brushRef="#br0" timeOffset="35060.97">16024 16173 0,'-25'24'15,"25"1"32,25-25-31,0 25-1,-50-25 17,0 0-17</inkml:trace>
  <inkml:trace contextRef="#ctx0" brushRef="#br0" timeOffset="35514.33">16396 15974 0,'25'0'0,"-50"0"0,50-25 15,0 25 1,-25 25 0,-25 0-1,25 0 1,-75 49-1,26-24 1,49-25-16,-25 24 16,25-24-16,0 0 15,0 24 1,74-24 0,1-25-1,-1 0 16,-49 0-31,49 0 16,-49 0-16,25 0 16,-1-25-1,-24 25 1,0 0-16</inkml:trace>
  <inkml:trace contextRef="#ctx0" brushRef="#br0" timeOffset="35873.85">16446 15925 0,'0'-25'15,"0"50"-15,0-25 47,0 24-47,24 26 16,-24 74 0,25 0-1,-25 25 1,0-25-1,0-99-15,0 74 16,-25-74-16,25 24 16,0-24-1,-24-25 1</inkml:trace>
  <inkml:trace contextRef="#ctx0" brushRef="#br0" timeOffset="36373.75">16842 15850 0,'0'25'47,"0"0"-31,0 49-1,-24 25 1,24 1 0,0-1-1,0 0 1,0-49-1,-25-1 17,25-73-17</inkml:trace>
  <inkml:trace contextRef="#ctx0" brushRef="#br0" timeOffset="36780.91">17066 16049 0,'0'0'0,"-25"0"46,0 24-30,-74 1 15,99 0 1,0 25 14,25-26-46,24 51 32,-24-50-32,25 24 31,-26-24 0</inkml:trace>
  <inkml:trace contextRef="#ctx0" brushRef="#br0" timeOffset="37343.71">17214 16197 0,'0'0'0,"-49"25"31,49 0 0,0 0-15,25-25 15,24-50 1,-49 1-1,25 73 0,0 1-31,0 124 31,-25-124-15,0 149 0,-75 24 30,-49-148-14,124-125-1,99-74 0,-74 149-31,50-99 31,-51 99-31</inkml:trace>
  <inkml:trace contextRef="#ctx0" brushRef="#br0" timeOffset="51096.57">12353 17462 0,'-25'0'0,"0"0"15,0 0 1,1 0 15,48 0 0,-24 25 126,0 0-142,-24-25-15,-26 75 16,-99 148 15,-49-25 0,148-123 1,75-75-1,74 0 16,75-25-16,-25 25 0,-125 0-31,125 25 32,-124-25-17,0 0 1,-75-50 15,50 25-31,-124-148 31,99 148-15,-49-124 15,74 124-15,-25 0-1,50 25 1,0 0-16</inkml:trace>
  <inkml:trace contextRef="#ctx0" brushRef="#br0" timeOffset="51878.46">12725 17636 0,'-25'0'16,"25"25"-1,25-25 1,-25 25-16,25 0 16,24-1-1,1-24 1,-1 0 15,1-24-15,-25-1-1,-25 0-15,-25 0 16,25 0-16,-25 25 16,-24-24-1,-1 24 1,0 24 0,26-24-16,-26 25 15,50 0-15,-25-25 0,0 50 16,1 49-1,24-25 1,0 1 0,24 24-1,26-25 1,-50-49 0,74 25-1,-49-50-15,50 24 16,49-24-1,0-24 1,-50 24 0,-49 0-16,0 0 15,0-25-15</inkml:trace>
  <inkml:trace contextRef="#ctx0" brushRef="#br0" timeOffset="52409.8">13543 17686 0,'-24'0'15,"48"0"32,1 0-47,0 0 16,99 0-1,-25-25 1,-74 25-16,49 0 16,-49 0-16,0 0 15,0 0 1,-50 0 0</inkml:trace>
  <inkml:trace contextRef="#ctx0" brushRef="#br0" timeOffset="52675.68">13643 17859 0,'0'0'0,"0"25"15,24-25 1,1 0 0,0 0-1,0 0-15,24-25 16,-24 25-16,0 0 0,25-24 15,49 24 1,-25-25 0,-24 25-1,-25 0 1,-50 0 31</inkml:trace>
  <inkml:trace contextRef="#ctx0" brushRef="#br0" timeOffset="58848.1">15701 17388 0,'-24'0'656,"-1"0"-531,0 0-62,0 25-48,0-25-15,25 25 16,-24-25-16,24 24 0,-25-24 0,25 25 16,-25-25-16,0 25 0,0 0 15,1 0-15,-1-25 16,25 25-16,-25-25 0,25 24 0,-25-24 15,25 25-15,-25-25 16,25 25-16,25-25 31,0 0-15,0 0 0,0 0-16,-1 0 15,1 0-15,0 0 0,0-25 16,0 25-16,-1 0 0,1 0 15,0 0-15,0 0 0,0-25 0,-1 25 16,1 0-16,0 0 0,0 0 0,0 0 16,-1-24-16,1 24 15,0 0 1</inkml:trace>
  <inkml:trace contextRef="#ctx0" brushRef="#br0" timeOffset="59598.18">15701 17338 0,'0'-24'0,"25"24"15,-25-25 17,0 50-1,-25-25 78,25 24-109,0 1 125,0 0-125,0 0 16,-24 24-1,24 76 1,0-26 0,0-74-16,0 49 15,24-49-15,-24 0 0,0 24 16,0 1 0,0-25-1,0-50 32</inkml:trace>
  <inkml:trace contextRef="#ctx0" brushRef="#br0" timeOffset="60379.68">15974 17487 0,'0'-25'16,"0"1"47,0-1-32,25 25-31,-25-25 15,25 25 1,0-25 0,-1 25-1,26-25 1,-25 50 0,0 0-1,-25 25 1,-25 24-1,25-49-15,-50 25 16,50-26-16,-25 1 16,50-25 46,-25-25-46,25 25-16,0 0 15,0 0 1,24 0 0,1 25-1,-25 25 1,-25-25 0,0-1-16,-75 26 15,75-25-15,-74 0 16,-1 24-1,26-49 1,24 0 0,50 0-1,-25-25 1</inkml:trace>
  <inkml:trace contextRef="#ctx0" brushRef="#br0" timeOffset="60723.67">16520 17587 0,'0'0'0,"25"0"47,0 0-32,-50 0 48,25 24-48,-25-24 1</inkml:trace>
  <inkml:trace contextRef="#ctx0" brushRef="#br0" timeOffset="61504.73">16768 17388 0,'0'0'0,"-25"0"16,0 0-1,1 0 1,48 0 46,-24-25-46,25 25-16,0-25 16,0 25-1,24 25 1,-49 25 0,-24 24-1,-1 1 1,25-50-1,25-1 1,-25 1-16,49-25 16,-24 0-1,0 25-15,24-25 16,-73 25 0,-26 24 15,-24 26-16,-26-26 1,76-49-16,-51 50 16,50-50-16,1 0 15,24 25-15</inkml:trace>
  <inkml:trace contextRef="#ctx0" brushRef="#br0" timeOffset="62145.41">17214 17388 0,'0'25'78,"0"0"-62,0-1-16,0 26 16,0-25-16,25 49 15,-25-24-15,0 24 16,25 1-1,-25-1 1,0-49 0,0 0-1,0-50 17</inkml:trace>
  <inkml:trace contextRef="#ctx0" brushRef="#br0" timeOffset="62521.02">17338 17587 0,'0'0'0,"0"-25"16,25 25-16,0-25 15,-25 0-15,25 25 16,-50 0 15,25 25-31,-25-25 16,0 50-1,1-1 1,-1-49-16,0 25 16,25 0-1,0 0 1,25-25 0,-25 24-16,25 1 31,-1-25-31,100 25 31,-124 0-31,75-25 16,-25 0-1,-26 0 1</inkml:trace>
  <inkml:trace contextRef="#ctx0" brushRef="#br0" timeOffset="62849.06">17562 17487 0,'0'0'0,"0"-25"32,49 1-1,100-26 0,0 0 0,-99 50 1</inkml:trace>
  <inkml:trace contextRef="#ctx0" brushRef="#br0" timeOffset="63145.82">17835 17338 0,'0'0'0,"-25"25"31,0-25-31,25 25 31,74 99 1,1 25-1,-100 0 0,-99-100 0,-74-73 1</inkml:trace>
  <inkml:trace contextRef="#ctx0" brushRef="#br0" timeOffset="63739.99">18207 17363 0,'0'0'0,"0"-25"0,24 25 31,-24 25-15,0 174 31,-74 74-16,49-249-31,-49 175 31,74-174-31,0 24 16</inkml:trace>
  <inkml:trace contextRef="#ctx0" brushRef="#br0" timeOffset="64083.88">18430 17512 0,'0'0'0,"0"-25"16,0 50 15,25 50 0,-1-75-31,-24 198 31,25-173-31,-25 49 16,25 75 15,-25-99-15,0-26-1</inkml:trace>
  <inkml:trace contextRef="#ctx0" brushRef="#br0" timeOffset="64474.6">18777 17661 0,'0'0'0,"-25"0"47,25 25-47,-24-25 0,-26 25 15,25-25-15,0 24 16,-24 1-1,49 0 1,0 0 0,25-25-1,24 25 17,-24-1-17,25-24 1,24 25-1,-49-25 1,0 0-16,-25 25 0</inkml:trace>
  <inkml:trace contextRef="#ctx0" brushRef="#br0" timeOffset="65006.41">18976 17711 0,'0'0'15,"-25"0"-15,-25 49 32,25-24-32,25 0 15,0 0-15,25-25 16,0 0-1,25-25 1,-26 0 0,1-25-1,-25 26 1,0-1-16,0 50 47,0-1-47,25 1 15,25 50 1,-26-26 0,-24-24-16,0 49 15,0-49 1,-24 0 0,-1 25-1,-25-50 1,1-25-1,49-25 1,24 1 0,1 24-16,25-25 15,-25 25-15</inkml:trace>
  <inkml:trace contextRef="#ctx0" brushRef="#br0" timeOffset="74183.39">19546 9599 0,'-25'0'16,"25"-24"15,0-1 16,-25 25-31,25-25-1,-24 0 1,-26 0-1,0 25 1,26 0 0,-1 50-1,0 24 1,25 1 0,0-50-16,0 49 15,0-49 1,25 0-16,24 49 15,1-49 1,24-25 15,1-25-15,-50 0 0,-25-24-1,-25-1 1,-25 0-1,25-24 1,25 24 0,0 1-1,0-1 1,25 25 0,25 25-1,0 0 1,24 25-1,-49 50 1,-25-1 15,0 0-15,-25-24 0,25-75 30,0 0-46,25 1 16,0-51 0,-1 26-1,1 49 1,-25 24 0,25 1-1,0 50 1,0-26-1,-1 26 1,26-51 15,0-24-15,-1-24 0,1-51-1,-1 1 1,-49-50-1,0 0 1,-24 0 0,-1 49-1,0 51 1,0 24 0,0 49-1,25 26 1,0-51-16,0 76 15,0-76 1,0 26 0,0 24-1,25-24 1,0 0 0,25-1-1,-26-49-15,26 25 16</inkml:trace>
  <inkml:trace contextRef="#ctx0" brushRef="#br0" timeOffset="74714.78">20365 9550 0,'-25'0'15,"50"0"-15,-50-25 0,0 25 31,25 25-31,0 0 16,0-1 0,25 1-1,24 0 1,26-25 0,-26-50-1,-49 1 1,0-26-1,-24 26 1,24 24-16,0 0 16,0 50-1,0 0-15,0 24 16,24 75 0,1 50-1,25-25 1,-50-124-16,0 124 15,0-125 1,0 51 0,-50-26-1,25-24 1,-24-50 0,24-24-1,50-1 1,24-24-1,1 24-15</inkml:trace>
  <inkml:trace contextRef="#ctx0" brushRef="#br0" timeOffset="75308.39">21307 9376 0,'0'0'31,"-25"-49"-31,25 24 16,-24 50-1,24-1 1,-25 51-1,0 49 1,0 0 0,25 0-1,0-99-15,25 49 16,-25-49-16,25 0 16,24-1-1,26-24 1</inkml:trace>
  <inkml:trace contextRef="#ctx0" brushRef="#br0" timeOffset="75527.34">21183 9699 0,'-49'0'0,"98"0"0,-123 0 15,49-25-15,50 25 47,0 0-31,24 0-16,26-25 15,-1 25 1</inkml:trace>
  <inkml:trace contextRef="#ctx0" brushRef="#br0" timeOffset="76184.14">21481 9351 0,'0'0'16,"0"-24"-16,0 48 46,25 26-30,-50 223 15,-25-124 1,50-125-1,50-98 16,-25 74-16,74 50 0,75-26 0,-100-73 1,-99-75-1,-49 124 0,74 99 16,49 0-16,125-49 1,-100-50-17</inkml:trace>
  <inkml:trace contextRef="#ctx0" brushRef="#br0" timeOffset="77059.14">22498 9823 0,'25'-25'32,"-25"0"-17,0 0 17,-25 25-1,0 0-16,-49 25 17,-1 49-1,75 50 0,124-74 16,0-100-16,-99-49 1,-25 74-32,0 1 31,-25 24-31,25 49 31,0 1-15,0-1-1,25 1 1,25-25 0,-1 0-1,1-25 1</inkml:trace>
  <inkml:trace contextRef="#ctx0" brushRef="#br0" timeOffset="77653.39">22920 9823 0,'0'0'0,"-25"-50"15,0 25 1,25 50 15,0 0-15,-25 0 0,25-1-16,0 26 15,0-25-15,25 49 16,-25-49-1,25 0 1,24 0 0,-24 0-1,0-25 1,25-50 0,-26 0-1,26-24 1,-25 24-1,24 25 1,-24 1 0,25 73-1,-25 1 1,-1-1 0,1-24-1,25 25 16,-1-50-15,1 0 0,0-25-1,-26 0 1,1-24-16</inkml:trace>
  <inkml:trace contextRef="#ctx0" brushRef="#br0" timeOffset="77840.88">23044 9327 0,'-75'-25'15,"150"50"-15,-199-75 0,74 25 16,25 25-16,25-25 0,-25 25 16,25-24-16,0 48 31,25-24-31</inkml:trace>
  <inkml:trace contextRef="#ctx0" brushRef="#br0" timeOffset="78512.73">20092 10319 0,'-50'-25'16,"25"25"-16,25-25 16,-24 25-1,-1 0-15,50 0 63,24 0-63,1 0 15,148 0 1,25 25 0,50-25-1,-49 0 1,-51 25-1,-74-25 1,-74 0-16,-25-25 31,-25 25-15</inkml:trace>
  <inkml:trace contextRef="#ctx0" brushRef="#br0" timeOffset="78840.78">20290 10492 0,'0'0'31,"-49"25"-31,73-25 16,1 0-1,25 0-15,123-25 16,51 25 0,-1 0-1,0 0 1,-198 0-16,99 0 16,-99 0-1,-25-24 16,-25 24-31</inkml:trace>
  <inkml:trace contextRef="#ctx0" brushRef="#br0" timeOffset="97359.87">19521 10840 0,'25'0'78,"-25"24"-78,0 1 16,0 0-16,25 49 15,0-24 1,0 24 0,-25-24-1,24-25-15,-24 0 16,-24-25 62,-1 0-62,0 0-1,-25 49 1,1 1-1,24 0 1,0-1 0,25 26-1,0-26 1,25-24 0,24-25-1,1 0 1,0-25-1,-1-24 17,-24 24-32,0-25 15,0 25-15,-25 1 16,0-1 0,0 50 15,-25-25-16,25 24-15,0 26 16,0-25-16,0 0 16,25-1-1,0 1 1,-1 0 0,1 0-1,25-25 1,-25 0-1,24 0 1,-24-25 0</inkml:trace>
  <inkml:trace contextRef="#ctx0" brushRef="#br0" timeOffset="98407.19">20117 11435 0,'0'-25'16,"-25"25"0,0 0 46,25 25-62,-25 0 16,25 0-1,0 24 1,25-24 0,0 25-1,24-26 1,-24-24-16,25 0 16,-25 0-1,-1-24-15,-24-1 31,0 0-31,-49 0 32,-1-24-17,25 24 1,50 25 15,0-25-31,0 25 16,24 0-1,1-25 1,-25 25 0,-25 25-1,25-25 1,-25 50 0,24-1-1,1 1 1,0-25-1,-25-1 1,25-24 0,0 0-16,-1 0 15,1 0 1,0-49 0,0-1-1,-25 25-15,0-24 16,0 24-16,-25 0 15,25 0 1,-25 25 15,25 25-15,0 0-16,-25 0 16,25 0-16,0 24 15,0-24 1,25 0-16,0 0 15,0-1 17,24 1-17,1-25 1,25-25 0,-51-24-1</inkml:trace>
  <inkml:trace contextRef="#ctx0" brushRef="#br0" timeOffset="98907.73">20811 11460 0,'-25'0'0,"25"-25"16,25 50-1,0-25 1,0 25-1,0-25 1,-1 49 0,1-24-16,-25 0 15,0 0 1,0-50 31,0 0-32,0-25 1,25 26 0,0-1-1,0 50 1,-1-1 0,26 1-1,0 25 1,-26-25-1,26-25 17,0 0-17,-26 0-15,1 0 16,0 0-16,0-25 16</inkml:trace>
  <inkml:trace contextRef="#ctx0" brushRef="#br0" timeOffset="105033.2">21406 11485 0,'0'-25'0,"0"0"32,0 0-1,0 0-15,25 25-1,-25 25 16,0 0-15,0 0-16,0 0 16,0-1-1,0 1-15,0 0 16,0 25 0,25-26-1,0-48 1,24-1-1,-24-25 1,0 1 0,-25-1-1,0 25 1,0 50 0,0 0-1,0 0-15,0 24 16,25-24-16,0 25 15,24-1 1,1-49 0,0 0-1,-50-49 17,24 49-32,-24-50 15,0 25-15,0 0 16,25-24-1,25-1 1,-1 25 0,1 25-1,-75 25 17,0 0-17,-24 25 1,49-26-1,-25 1 1,25 0-16,25-25 16,0 0-1,-1-25 1,1 0 0,-25 50 30,0 0-30,25-25 0,0 0-1,0 0 1,-1-25 0,1 0-1,0 1 1,0 24 15,-25 24-15,25-24-16,-25 50 15,24-50 1,1 0 0,0 0-16,0 0 0</inkml:trace>
  <inkml:trace contextRef="#ctx0" brushRef="#br0" timeOffset="105408.95">22448 11261 0,'0'0'0,"0"-24"0,0-1 15,-25 0 1,1 50 0,-1 0-1,25 49 1,-25-24-1,50-1 1,49-49 0,-24-25-1,-1 1 1,-49 48 31,25-24-32,-25 25-15,50 50 16,-25-51-16,-1 1 16,1 25-1,-25-25 1,-25-25 0,1 0-16</inkml:trace>
  <inkml:trace contextRef="#ctx0" brushRef="#br0" timeOffset="105924.73">19621 11733 0,'0'0'0,"-25"0"0,0 0 0,0 0 0,-49 24 16,49 1 0,50 0-1,99 0 17,124-25-17,-149 0-15,149 25 16,-174-25-16,26 0 0,148 0 15,49 24 1,-73-24 0,-100 0-1,-75 0 1,-49-24 0,-25 24-16,-24-25 15,24 25-15,-25 0 16</inkml:trace>
  <inkml:trace contextRef="#ctx0" brushRef="#br0" timeOffset="106206.27">20389 11906 0,'-49'25'0,"98"-50"0,-321 100 15,222-51-15,25 1 16,-49 0-16,74 25 31,124-50-15,149 0-1,49 0 1,1-25 0,-249 25-16,174-25 15,-198 0-15,49 25 16,-50-25 0,-49-24-1,-24 24 1,-1 25-16,-25-25 15,25 25 1,1-25-16</inkml:trace>
  <inkml:trace contextRef="#ctx0" brushRef="#br0" timeOffset="107972.22">17587 9500 0,'-25'0'78,"0"0"-47,0 0-15,0 0-1,0 0 1,1 0-16,-1 25 16,-25 0 15,1 24-15,-1 26-1,25 24 1,25-25-1,0 26 1,50-26 0,-25-24-1,-1-25-15,26 24 16,-25-49 0,-25 25-16,49-25 15,26-50 16,-75 26-31</inkml:trace>
  <inkml:trace contextRef="#ctx0" brushRef="#br0" timeOffset="108363.42">17711 9847 0,'0'0'0,"0"-49"15,0 24-15,0 0 32,-124 75-1,24 74 0,175-75 0,24-123 1,-74 24 15,0 50-16,-1 75 0,100-50-15</inkml:trace>
  <inkml:trace contextRef="#ctx0" brushRef="#br0" timeOffset="108597.83">17859 9699 0,'0'0'16,"0"-75"-16,0 50 0,149-24 31,-124 49-15,173 124 15,-98 124 0,-249 50 0,50-249-31</inkml:trace>
  <inkml:trace contextRef="#ctx0" brushRef="#br0" timeOffset="109848">8260 13072 0,'0'0'0,"0"25"0,0 0 16</inkml:trace>
  <inkml:trace contextRef="#ctx0" brushRef="#br0" timeOffset="110675.84">6772 13345 0,'24'25'0,"-24"0"0,50-1 15,-25-24-15,0 0 16</inkml:trace>
  <inkml:trace contextRef="#ctx0" brushRef="#br0" timeOffset="110941.4">8186 14188 0,'0'0'0</inkml:trace>
  <inkml:trace contextRef="#ctx0" brushRef="#br0" timeOffset="111066.38">8285 14163 0,'-25'0'0,"0"0"15,0-24-15</inkml:trace>
  <inkml:trace contextRef="#ctx0" brushRef="#br0" timeOffset="118519.42">19397 12725 0,'0'-25'93,"0"0"-61,25 25-17,-25-25 1,-25 25 156,25-24-172,-25-1 31,25 50 32,0-1-48,0 1-15,0 50 16,0-51-16,0 125 15,0-99-15,0 74 16,0 25 0,0-25-1,0-75 1,0-24-16,0-50 47,0-24-47,-49-50 15,24-50 1,-25-25 15,50 124-31,0-74 16,0 100-16,0-1 0,0-25 16,50 1-1,24 24 1,26 50-1,-1-1 1,-74-24-16,49 50 16,-49-50-16,0 25 15,0-25 1,-25 25 0</inkml:trace>
  <inkml:trace contextRef="#ctx0" brushRef="#br0" timeOffset="118722.82">19323 13022 0,'0'0'15,"-25"25"-15,25 0 32,25-25-17,0 0-15,49 0 16,-49 0-16,49 0 15,75-25 1,-50 0 0</inkml:trace>
  <inkml:trace contextRef="#ctx0" brushRef="#br0" timeOffset="118926.27">19943 12998 0,'0'0'0,"-25"0"0,50 0 47,-25 24-31,25-24-16,49 0 16,25 0-1,-74 0-15</inkml:trace>
  <inkml:trace contextRef="#ctx0" brushRef="#br0" timeOffset="119098.22">19943 13221 0,'0'25'0,"0"0"15,0-1-15,25-24 16,0 0-16,24 25 15,-24-50 1,49 25-16,26-49 16</inkml:trace>
  <inkml:trace contextRef="#ctx0" brushRef="#br0" timeOffset="120067.11">20563 12824 0,'25'0'31,"-25"-25"-31,25 25 0,-1 25 15,26 25 17,0 24-17,-25 25 1,-25-74-16,0 49 16,0-49-16,0 25 15,0-25 1,0-50 15,0 0-15,0-49-1,0-1 1,0 26 0,24 73 15,-24 1-16,25 0-15,0 25 32,0-1-17,0-74 17,-25 1-17,24-26 1,1 50-16,25-74 15,-25 49-15,24 0 16,-24 25 0,0 0-1,0 50 1,-1-26-16,-24 1 16,0 0-16,25 0 15,-25 24-15,25 26 16,-25-25-1</inkml:trace>
  <inkml:trace contextRef="#ctx0" brushRef="#br0" timeOffset="120584.29">21431 13122 0,'-25'0'0,"1"0"16,-26 0 0,50 24-16,-25 26 15,25-25 1,0 0-16,0 24 16,25-24-1,25-50 1,-26-24-1,1 49-15,-25-75 32,0 50-32,0 1 15,0 48 17,25 1-32,-25 0 15,50 74 1,-50-74-16,49 99 15,-49-99-15,25 74 16,-25 0 0,-50-49-1,1-25 1,-1-25 0,50-25-16,-25-25 15,25 26 1,0-1-16,25-50 15,25 1 1</inkml:trace>
  <inkml:trace contextRef="#ctx0" brushRef="#br0" timeOffset="121772.14">21927 12849 0,'0'-25'31,"-24"25"48,-1-25-64,-25 25 16,25 0 16,1 0-47,-1 25 32,25 0-32,-50 49 31,50 50 0,50-74 0,24-50 1,-74-25-32,75-74 31,-75 74-16,24-74 17,-24 24-1,0 100 0,0 50 0,25 73 1,-25-123-32,50 149 31,-50-149-31,74 148 31,-74-49 0,0-99-15,-99 74 15,74-99-31,-74 0 32,49-49-1,50 24-31,100-99 31,-76 99-31,100-49 31,-24 24 1</inkml:trace>
  <inkml:trace contextRef="#ctx0" brushRef="#br0" timeOffset="121944.35">22399 13246 0,'0'0'16,"0"-25"46</inkml:trace>
  <inkml:trace contextRef="#ctx0" brushRef="#br0" timeOffset="132772.03">19174 14511 0,'25'0'47,"0"0"-16,-25-25-31,24 0 16,26-49 0,-50-1-1,0-24 16,25 0-15,-25 74-16,0-49 16,0 49-16,-25-25 15,25 25 1,0 1 0,0 48 15,0 1-16,0 25 1,0-1 0,0 1-1,0 0 1,0-26-16,0 1 16,0 0-16,0 0 15,25 24-15,-25 26 16,0-1 15,25 26-15,-25-26-1,0-49-15,24 24 16,-24-24-16,0 0 0,0 0 16,0 0-1,25-25 1,-25-25 15,0 0-15,-25 0-16,25-24 15,0-26 1,0 1 0,0-25-1,0-1 16,0 75-31,0-24 16,0-1-16,0 25 16,25-24-1,-25 24 1,25 0 0,0 25-1,0 0-15,24 0 16,-24 0-1,0 0-15,25 50 16,-26-25 0,-24 24-1,0 1 1,0-25-16,-74 24 16,74-24-1,-75 0-15,1 0 31,24-25-15,26 0 0</inkml:trace>
  <inkml:trace contextRef="#ctx0" brushRef="#br0" timeOffset="134365.91">19844 14808 0,'0'-24'31,"-25"24"16,25-25-31,0 50 15,0 49 0,25 50 1,-25-99-17,25 24 16,-25-73 1,-50 24-1,25 0-31,-49 99 31,49-99-31,0 99 31,25-25 1,50-49-1,24-99 16,-24-25-16,-50 74-31,0 0 31,0 50-15,25 0 0,-1 24 15,26-24 0,24-50 0</inkml:trace>
  <inkml:trace contextRef="#ctx0" brushRef="#br0" timeOffset="135241.51">20092 15081 0,'0'0'31,"-25"0"1,25 25-32,0 25 31,25 24 0,0-49 0,-25-75 1,-25 50-32,0-74 31,25 49-15,25 0 15,49-24 0,-74 24 0,0 50 1,0 24-1,25-49-31,25 50 31,-26-50-15,1-25-1,25-25 32,-50 1-16,-25 74 1,25 49-1,25-49 0,0-25 0,-25-25 1,24 75-1,51-1 16,-50-49-32,-1 0 1,1-25 0</inkml:trace>
  <inkml:trace contextRef="#ctx0" brushRef="#br0" timeOffset="135554.37">20762 14684 0,'-25'0'16,"50"0"-16,-50-24 15,0 24 1,50 0-1,24 24 1,26-24 0,-1 0-1,-24 25 1,-1-25 0,-49-25-1</inkml:trace>
  <inkml:trace contextRef="#ctx0" brushRef="#br0" timeOffset="135773.19">20861 14709 0,'0'0'0,"-50"50"15,50-25 17,0-1-17,25-24 1,49 0-1,-49 0-15,50-24 16,-51 24-16,26-25 16,0 25-1,-26 0 1</inkml:trace>
  <inkml:trace contextRef="#ctx0" brushRef="#br0" timeOffset="136960.7">21654 14387 0,'0'0'16,"25"0"77,0 25-61,-25-1-17,25 1 1,-25 50-1,25-1 1,-25-24 0,0-26-1,0-48 32,0-1-47,0 0 16,25-49-1,-1-1 1,-24 50 0,25 25 15,-25 25-31,0 0 16,25 25-1,-25-26-15,0 1 0,25 0 16,-25 25-1,0-26 1,0-48 15,25-1-15,-25 0-16,24-49 16,1 49-16,0-25 15,0 1 1,24 49-1,-24 24 1,0-24-16,25 25 16,-50 0-1,24 0-15,1 49 16,0-24 15,-25-25-15,0-1-1,0 1-15</inkml:trace>
  <inkml:trace contextRef="#ctx0" brushRef="#br0" timeOffset="137508.43">22448 14585 0,'-25'0'32,"1"25"-17,-1 0 1,0 24-16,25 26 31,0-26-15,25-24-1,0-25 1,-1-25 0,-24 1-16,25-1 15,-25 0-15,0 0 0,0 0 16,0 1 0,0-1-1,0 74 1,25 1-1,25 49 1,-50-74-16,49 74 16,-49-74-1,0 25-15,0-26 16,-25 26 15,-24-75-15,24 0-1,25 1-15,-25-1 16,25 0-16,25 0 16,25-49-1</inkml:trace>
  <inkml:trace contextRef="#ctx0" brushRef="#br0" timeOffset="138228.44">22820 14436 0,'0'0'0,"0"-24"0,-24 24 0,24-25 0,-25 25 16,-25-25 0,50 0-16,-25 25 15,25 25 1,0 0-16,-25 24 16,25 26-1,0-26 1,25-24-1,25-25 1,-25-49 0,0-1-1,-25 0 1,0 1 15,0 24-15,0 50-1,24 0 1,1 49 0,0-24-1,25 24 1,-26 0 0,1 1-1,-25-1 1,-25-24-1,-24-50 1,24 0 0,25-25-1,0 0 1,50-24 0,-26-1 15,26 25-16,-25 25 1,-25-25-16,25 25 0</inkml:trace>
  <inkml:trace contextRef="#ctx0" brushRef="#br0" timeOffset="138931.46">21654 15131 0,'0'0'0,"25"0"47,0 0-32,50 0 1,73-25 0,26 25-1,-124 0-15,123 0 16,-74 0-16,50 0 15,50 0 1,-50 0 0,-75 0-1,-49 0 1</inkml:trace>
  <inkml:trace contextRef="#ctx0" brushRef="#br0" timeOffset="139947.66">22374 15478 0,'0'-25'15,"-25"25"16,25 25-15,0 0 0,-25-25-16,0 74 15,25-49-15,-24 0 0,-1 74 16,-25 25 0,25-25-1,1-49 1,24-75 15,24 25-31,1-74 16,25-25-1,-1-50 1,-24 25 15,0 49-15,-25 51-16,25-1 15,0 25-15,-1 25 32,1 24-17,0 1 1,0 49 0,0-74-16,-1 24 15,1-24-15,-25 0 0,50 49 16,-25-24-1,-1 0 1,-24-26 0,0-48 46,0-1-46</inkml:trace>
  <inkml:trace contextRef="#ctx0" brushRef="#br0" timeOffset="140323.01">22225 15825 0,'0'-24'31,"99"24"0,50-25 1,-99 0-1,-50 0 0</inkml:trace>
  <inkml:trace contextRef="#ctx0" brushRef="#br0" timeOffset="154670.54">6127 11832 0,'-25'0'0,"0"-25"0</inkml:trace>
  <inkml:trace contextRef="#ctx0" brushRef="#br0" timeOffset="154811.41">6548 11509 0,'0'0'0,"25"25"16,0-25-1</inkml:trace>
  <inkml:trace contextRef="#ctx0" brushRef="#br0" timeOffset="154936.2">7119 11559 0,'25'0'0,"-50"0"0</inkml:trace>
  <inkml:trace contextRef="#ctx0" brushRef="#br0" timeOffset="158982.91">1736 16272 0</inkml:trace>
  <inkml:trace contextRef="#ctx0" brushRef="#br0" timeOffset="170583.77">5854 17041 0,'0'0'0,"-25"0"0,0 0 16,0 0-16,50 0 47,0 0-47,25 0 15,-25-25 1</inkml:trace>
  <inkml:trace contextRef="#ctx0" brushRef="#br0" timeOffset="171474.37">6697 16718 0,'0'0'0,"25"0"63,0 0-63,0 0 15,24 25-15,1-25 16,49-25 0,-74 25-16,25 0 15,-1 0 1,-24-24-1</inkml:trace>
  <inkml:trace contextRef="#ctx0" brushRef="#br0" timeOffset="174648.32">9451 16842 0,'0'-24'0,"0"48"0,-75-73 15,50 49 1,25-25 15</inkml:trace>
  <inkml:trace contextRef="#ctx0" brushRef="#br0" timeOffset="175164.31">7491 14015 0,'0'24'0,"-25"-24"0</inkml:trace>
  <inkml:trace contextRef="#ctx0" brushRef="#br0" timeOffset="175273.79">7615 13965 0,'0'0'0</inkml:trace>
  <inkml:trace contextRef="#ctx0" brushRef="#br0" timeOffset="175430.12">7813 14213 0,'0'0'0,"-24"0"0,24 25 0,-25-25 15</inkml:trace>
  <inkml:trace contextRef="#ctx0" brushRef="#br0" timeOffset="-108571.28">3324 15577 0,'-25'0'15,"0"0"-15,25-24 16</inkml:trace>
  <inkml:trace contextRef="#ctx0" brushRef="#br0" timeOffset="-63987.7">9823 10716 0,'-25'0'0,"25"-25"31,-25 25 1,25 25 15,0-1-32,0 1-15,0 25 16,25 49-1,-25-25 1,25 26 0,-25-51-1,0 1 1,0-25-16,0-50 47,0 0-32,0 0-15,0-74 32,-25 0-17,25 74-15,-25-99 16,25 99-16,-25-49 16,25 24-1,0 1 1,25-1-1,0 25 1,0 0-16,-1 25 16,1 25-1,0-25-15,0 25 16,0 25 0,-25-1-1,-50 1 1,0-25-1,1-1 17,24 1-17</inkml:trace>
  <inkml:trace contextRef="#ctx0" brushRef="#br0" timeOffset="-62830.24">10269 11088 0,'-25'0'31,"25"-25"-31,-24 25 32,-1 0 15,0 25-32,0-25 1,0 24-1,1 1-15,-26 25 32,25 0-17,0-26-15,25 1 16,0 0-16,0 0 16,25-25-16,0 25 15,0-25 1,24-50-1,1 25 1,-50 0-16,25 1 16,-25-1-16,0 0 15,0 50 32,0 0-31,25-1-1,-25 1 1,24 0 0,1 0-1,0-25 1,25-25 0,-26-25-1,1 1 1,-25 24-16,0 0 15,0 0-15,0 0 32,0 50-17,0 0 1,0 0 0,25 25-1,0-26 1,0-24-1,24-24 17,-24-1-17,25-25 17,-50 25-17,0 50 1,49 50 15,-49-51-31,75 51 31,-51-75-15,26-25 0,-25 0-1</inkml:trace>
  <inkml:trace contextRef="#ctx0" brushRef="#br0" timeOffset="-62673.67">10542 11038 0,'0'0'0,"-25"-25"15,0 25-15,-24-25 16,-26-24 15,150-1-15</inkml:trace>
  <inkml:trace contextRef="#ctx0" brushRef="#br0" timeOffset="-62361.23">10864 10666 0,'25'0'31,"25"0"-15,-1 0-1,51 0 16,-51-25 1,-24 25-1</inkml:trace>
  <inkml:trace contextRef="#ctx0" brushRef="#br0" timeOffset="-62063.39">10840 10864 0,'24'0'15,"1"-24"1,124-1 15,-50 25 0,-99-25 1</inkml:trace>
  <inkml:trace contextRef="#ctx0" brushRef="#br0" timeOffset="-61563.09">11609 10096 0,'-25'-25'31,"25"50"-15,0-1 0,25 100 15,-1 75 0,-24-50 0,0-100 1,25-74-1</inkml:trace>
  <inkml:trace contextRef="#ctx0" brushRef="#br0" timeOffset="-61141.48">11881 10195 0,'0'25'31,"0"-1"-15,0 1-16,0 50 15,0 24 1,0 25 0,25-50-1,0-49-15,25 0 16,-26-25-1,1 0-15,50-25 32,-51-49-17,1-26 1,-25-24 0,-49 25-1,-26 25 1,26 49-1,24 25 1</inkml:trace>
  <inkml:trace contextRef="#ctx0" brushRef="#br0" timeOffset="-60766.22">12551 10195 0,'0'0'0,"0"-25"15,-25 25 1,1 0 0,-1 25-1,-25 24 1,25-49-16,-24 50 15,49-25-15,-25 0 16,25 24 0,0-24-1,50 0 1,-1-25 0,-24-25-16,74 0 15,-74 25 1,25-25-16,24 1 15,-49-1 1</inkml:trace>
  <inkml:trace contextRef="#ctx0" brushRef="#br0" timeOffset="-60531.99">12526 10120 0,'0'0'15,"-24"0"-15,24 25 32,0 0-32,0 25 15,24 24 1,-24 50 0,0-25-1,25 0 1,0 1-1</inkml:trace>
  <inkml:trace contextRef="#ctx0" brushRef="#br0" timeOffset="-60266.26">12874 10517 0,'0'-25'15,"-25"25"1,25 25 15,25-25-15,-1 25 0,-48-25 15,-1 0-16,0 0 1</inkml:trace>
  <inkml:trace contextRef="#ctx0" brushRef="#br0" timeOffset="-59686.87">13171 10195 0,'0'0'31,"0"-75"-31,-25 75 16,1 0-16,-1 0 15,0 25 1,0 25 0,-24 24-1,49-24 1,0-25 0,49-25-1,1-25 1,-1-25-1,-49 1 1,0-1 0,0 25-1,0 50 17,0 0-17,25 24-15,0 51 16,-25 24-1,0-25 17,25-25-17,-25-24 1,0-25 0,25-50-1</inkml:trace>
  <inkml:trace contextRef="#ctx0" brushRef="#br0" timeOffset="-59358.99">13568 10195 0,'0'0'32,"-25"-50"-32,25 75 31,0 0-15,0 0-16,0 74 15,0-74-15,0 24 16,0 50-1,0-24 1,0-50 0,0-1-1</inkml:trace>
  <inkml:trace contextRef="#ctx0" brushRef="#br0" timeOffset="-59015.21">13791 10269 0,'-24'0'32,"-1"0"-32,0 0 15,-25 25 1,1 0-1,49 0-15,0-1 16,0 1 0,25 0-1,-25 0-15,49 0 16,26 24 0,-26-24-1,1 0 1,-25-25-1,-1 0 1</inkml:trace>
  <inkml:trace contextRef="#ctx0" brushRef="#br0" timeOffset="-58749.72">14039 10170 0,'0'0'16,"-24"0"-16,24 25 31,24 0-31,-24-1 16,25 1-16,-25 0 0,25 49 16,-25-49-16,25 50 15,0-1 1,24 25 15,-49-49-15,25-50-16</inkml:trace>
  <inkml:trace contextRef="#ctx0" brushRef="#br0" timeOffset="-58437.05">14064 10046 0,'0'-75'32,"25"51"-32,0 24 15,0 0 1,24 0-16,26 24 31,-26 26-15,-49 25-1,-25-1 1,1-49-16,-51 24 16,50-24-16,-24 0 15,24-25-15</inkml:trace>
  <inkml:trace contextRef="#ctx0" brushRef="#br0" timeOffset="-57968.22">14684 10244 0,'-49'-49'32,"49"24"-32,-25 25 15,0 25 1,0 0-16,1 49 16,-26-24-1,50 49 1,25-50-1,24-49 1,51-24 0,-1-26-1,-50-24 1,-24 24 0,-25 75 15,0 0-16,0-1 1,25 26 0,74-25-1,-74 0-15,74-25 16,-74 24-16,0-24 0</inkml:trace>
  <inkml:trace contextRef="#ctx0" brushRef="#br0" timeOffset="-57155.84">11633 11361 0,'-24'0'15,"48"0"-15,-48 24 0,-26-24 16,25 0-1,-24 0 1,24 0 0,0 0-1,0 0 1,25-24 0,25 24-1,25-25 1,-26 25-16,100-50 15,75 1 1,24-1 0,25-25-1,-25 1 1,-173 74-16,74-50 16,-99 50-16,-25-24 15,-25 24 16,0 0-15,0 0-16</inkml:trace>
  <inkml:trace contextRef="#ctx0" brushRef="#br0" timeOffset="-56842.67">11509 11485 0,'0'0'0,"-24"0"0,24 24 0,-50-24 16,75 0 15,74-24-15,75-26-1,74 0 1,-199 26-16,224-26 15,-198 25-15,98 0 16,-24 1 0,-99-1-1,-75 25 1,0 0 0</inkml:trace>
  <inkml:trace contextRef="#ctx0" brushRef="#br0" timeOffset="-42730.55">18157 7689 0,'-25'0'31,"25"-24"-15,0 48 62,-25 1-62,-74 99 15,-50 50 0,75-75 0,74-49 1,149-1-1,74-24 16,-74 25-16,-124-75 0,-75-99 1,0-149-1,50 124 0,0 100 0</inkml:trace>
  <inkml:trace contextRef="#ctx0" brushRef="#br0" timeOffset="-42198.89">18405 7764 0,'0'-25'16,"0"0"-1,0 0 16,25 75 1,-25 99-1,25 49 16,24-24-16,75-75 0,-24-99 1,-51-173-1,-49-125 0,-74 75 0,74 198-31,-25-25 32</inkml:trace>
  <inkml:trace contextRef="#ctx0" brushRef="#br0" timeOffset="-41808.11">19075 7863 0,'-25'0'16,"25"25"15,25-25-15,0 0-1,-1 0 1,26 0 0,24 0-1,-24 0 1,24 0 0,-49 0-1</inkml:trace>
  <inkml:trace contextRef="#ctx0" brushRef="#br0" timeOffset="-41511.32">19100 8111 0,'0'0'16,"24"0"0,1 0-1,25 0 1,49 0 0,0 25-1,-24-25 1,-51 0-16,1 0 15</inkml:trace>
  <inkml:trace contextRef="#ctx0" brushRef="#br0" timeOffset="-159130.37">1017 11881 0,'0'-24'0,"0"-26"31,-25 25-15,25 0 0,-25 1-16,25-1 15,0 50 17,25-1-17,-25 1-15,25 50 16,0-26-16,-25 50 15,0-74-15,25 0 0,-25 74 16,0-24 0,0-26-1,0-73 32,0-1-47,0-25 31,24 0-15,1 1 0,25 49-1,-1 25 1,-24 49 0,-25-49-16,-25 99 15,1-99-15,-1 49 16,-25 25-1,1-49 1,24-50 0</inkml:trace>
  <inkml:trace contextRef="#ctx0" brushRef="#br0" timeOffset="-158692.84">645 11931 0,'0'0'0,"0"-25"0,-25 25 16,25-25-16,0 1 15,0-1 1,25 0-16,49-74 16,26 0-1,48 24 1,-123 75-16,74-25 16,-74 25-1,25 0-15,24 0 16,25 100-1,-24 48 1,-50 100 0,-75 50-1,50-223-15,-74 123 16,49-124-16,0 1 0,-49 98 16,-50 26-1,74-125-15</inkml:trace>
  <inkml:trace contextRef="#ctx0" brushRef="#br0" timeOffset="-157505.26">2208 11832 0,'-25'0'16,"0"0"-16,0 0 16,0 0-1,-24 25 1,24-25-16,-25 49 15,1 75 1,-1 0 0,50 0-1,0-99-15,25 25 16,0-25-16,-25-1 0,25-24 16,24 0-1,1-74 1,-1 0-1,-24-51 1,-25 101-16,0-26 16,0 0-1,0 26 1,0 48 0,0 1-1,0 25 1,25 24-1,-25-49-15,50 25 16,-50-25-16,49-1 16,26 1-1,-1-50 1,-24-24 0,-1-26-1,-24 50-15,0-49 16,-25 49-1,0 0-15,-50-24 16,50-1 0,-25 50-1,25 25 17,25 0-32,0 49 31,0 1-16,24-26 1,-24 26 0,25-50-1,-25-25 1,0-25 0,-1-25-1,1-24 1,25-1-1,-50 50-15,25-24 16,-1 24 0,-24 50-1,25-25-15,0 74 16,25-24 0,-1 24 15,-24-49-31,0 0 15,0-25-15,-1 25 0,26-25 16,0-25 0,-1-25-16</inkml:trace>
  <inkml:trace contextRef="#ctx0" brushRef="#br0" timeOffset="-157364.22">2729 11807 0,'0'0'0,"-25"0"0,-50-50 16,26 26 0,49-1-1,24 25 1</inkml:trace>
  <inkml:trace contextRef="#ctx0" brushRef="#br0" timeOffset="-156191.01">3894 11956 0,'-24'-25'31,"-1"0"31,0 25-46,0 0 0,25 25-16,-25 0 15,1-25-15,-1 49 16,25-24 0,-25 25-16,25-1 31,0 1-16,25-25 1,0-25-16,-1 25 16,1-50-16,0 25 15,0-50 1,-25 1 0,0-26-1,0 26 1,0 24-16,-25 0 15,25 0 1,0 50 0,0 0-1,25-25-15,0 49 16,-25-24 0,24 25-1,1-25-15,-25-1 16,25-24-1,0 25 1,24-74 0,-24 24-1,0-50 1,0 75-16,0-49 16,-25 24-1,24 25-15,-24 25 16,25 0-1,0-1 1,-25 1 0,0 0-1,0-50 1,25 0 0,0-49 15,-1 24-16,1 26-15,0-1 16,0 25-16,0 0 16,-25 25-1,49-1 1,-24 26 0,25 0-1,-1-50 1</inkml:trace>
  <inkml:trace contextRef="#ctx0" brushRef="#br0" timeOffset="-155705.63">4688 11534 0,'0'0'16,"0"-25"-16,0-24 0,0 24 0,0-49 31,0 49-31,0 0 15,0 50 1,0 0 0,0-1-1,0 76 1,0-76-16,0 100 16,-25-99-16,0 74 15,1 50 1,24-74-1,0-26 1,49-123 15,26-100 1,-75 100 14,49 148-14,100-24-1,25-75-15</inkml:trace>
  <inkml:trace contextRef="#ctx0" brushRef="#br0" timeOffset="-154892.88">1860 13444 0,'0'0'16,"0"-25"-16,0 1 0,0-26 31,0 25 0,50 174 1,-50-124-32,99 223 31,-99-223-31,50 123 31,-50-148 0,-75-223 1,-49-149 14,174 99-14,124 248-1,-150 224 0,-123 74 0,74-248-31,1 24 16</inkml:trace>
  <inkml:trace contextRef="#ctx0" brushRef="#br0" timeOffset="-154064.81">2456 13196 0,'0'0'16,"-25"0"15,0 0-31,0 50 32,0-50-32,1 149 31,24-125-31,0 51 31,0-26 0,24-49 16,1-24-16,25-1 1,24-25-1,-49-24 0,0 49-31,-25-74 31,0 74-31,-25-25 32,25 25-1,0 50 31,25-25 1,0 0-47,-1 25-1,51 0 1,-25 0-1,-26 24 1,1 1 0,-25-25-16,-25 24 15,1-49 1,-1 25-16,-25 0 31,0-25-31</inkml:trace>
  <inkml:trace contextRef="#ctx0" brushRef="#br0" timeOffset="-153907.8">2431 13022 0,'-25'-24'0,"25"-1"16,-25 25-1,25-25 16,25 25-31,0 0 16</inkml:trace>
  <inkml:trace contextRef="#ctx0" brushRef="#br0" timeOffset="-153688.49">2704 12750 0,'0'0'0,"0"24"46,0 1-30,25 0 0,-1 74-1,1-74-15,0 99 16,0-99-16,0 74 16,24 25-1,1-74 1</inkml:trace>
  <inkml:trace contextRef="#ctx0" brushRef="#br0" timeOffset="-153031.52">2803 13221 0,'0'0'0,"-25"-25"16,0 25-1,25-25-15,25 25 31,50-25-15,49-24 0,-25-1-1,0 25 1,-74 1 0,-25-1-16,-25 50 31,0-25-16,25 24-15,-49 26 16,49 0 0,0-1-1,24-49 17,-24-25-32,50 1 31,0-51-16,-1 26 1,1 24 0,-25 25-1,-1 0-15,-24 25 16,0-1 0,0-48 30,25 24-46,0-25 16,25-25 0,-1 25-1,1 25 1,-1 25 0,26 0 15,-25 25-16</inkml:trace>
  <inkml:trace contextRef="#ctx0" brushRef="#br0" timeOffset="-152656.79">2133 13940 0,'-25'0'0,"25"25"0,-24-50 16,123 0 15,74-49-16,75 0 1,-173 49-16,148-50 16,-74 26-16,49-26 15,50-24 1,-124 50 0,-74 24-1,-75 0 1,0 25-1,1 0 1</inkml:trace>
  <inkml:trace contextRef="#ctx0" brushRef="#br0" timeOffset="-151155.42">1290 15056 0,'0'25'79,"0"0"-64,0 25 1,-50 49-1,-49 25 1,0 25 0,0 0-1,74-125-15,-25 76 16,50-76-16,0 1 16,25-25-1,0 0 1,49-25-1,50 25 1,-99 0-16,99-24 16,-99 24-1,49 0-15,50 0 16,-49 0 0,-51 0 15,-24-25-16,0 0 1,-24-25 0,-26-74-1,0-24 1,-24-1 0,49 49-1,0 76-15,25-26 16,0 75-1</inkml:trace>
  <inkml:trace contextRef="#ctx0" brushRef="#br0" timeOffset="-150623.94">1811 15230 0,'0'-25'0,"0"0"16,-25 1 0,25 48 15,0 1-16,0 74 1,25 1 0,0-1-1,24 25 1,26 25 0,-26-50 15,-24-74-31,25 49 15,-26-74-15,1 0 16,0-25 0,0-74-1,0-25 1,-25-49 0,0 148-16,-25-149 15,25 124-15,-25-74 16,-25 0-1,26 75 1,24 24 0</inkml:trace>
  <inkml:trace contextRef="#ctx0" brushRef="#br0" timeOffset="-150233.53">2753 15429 0,'-24'24'0,"48"-24"63,1 0-48,0 0 1,0 0-16,74-24 15,-74 24-15,24-25 16,26 0 0,-50 0-1,-1 25 1</inkml:trace>
  <inkml:trace contextRef="#ctx0" brushRef="#br0" timeOffset="-149951.75">2803 15553 0,'0'0'0,"-25"0"15,25 24-15,0 1 32,25-25-17,25-25 1,49 1-1,0-1 1,-74 0-16,24 0 16,-24 25-16,0-25 15,-25 1 1</inkml:trace>
  <inkml:trace contextRef="#ctx0" brushRef="#br0" timeOffset="-149153.48">4366 14858 0,'0'0'0,"-25"0"0,0 0 15,0 0 1,-24 25 0,-1 24-1,25-24-15,-49 198 31,74-173-31,0 49 16,25 1 0,99 48 15,-100-123-31,175-99 47,-199 49-47,99-223 31,-149-75 0,26 274-31,-200-125 32,200 174-32,-1 50 31,25-25-31</inkml:trace>
  <inkml:trace contextRef="#ctx0" brushRef="#br0" timeOffset="-148934.37">4291 15180 0,'-25'25'31,"25"0"-31,25 0 31,99 99 0,75 74 1,-175-173-32,150 149 31</inkml:trace>
  <inkml:trace contextRef="#ctx0" brushRef="#br0" timeOffset="-148606.42">4961 15156 0,'0'24'16,"0"-48"-16,-25 48 0,50-24 31,0 0-15,223 0 15,-25-49 0,-198 49-31,49-25 32</inkml:trace>
  <inkml:trace contextRef="#ctx0" brushRef="#br0" timeOffset="-148090.65">6201 14585 0,'0'0'0,"-25"0"0,-24-25 32,49 149-1,0-99-31,74 347 31,-49-347-31,49 273 31,-49-199-15</inkml:trace>
  <inkml:trace contextRef="#ctx0" brushRef="#br0" timeOffset="-147731.19">6127 14784 0,'0'0'0,"0"-25"0,-25 0 16,0-74-1,75 0 17,-25 74-32,99 0 15,-100 25 1,76 0-16,24 50 31,-100 24-15,-48 0-1,-51 26 1,50-76-16,-99 76 16,100-76-16,-26 26 15,25-25-15</inkml:trace>
  <inkml:trace contextRef="#ctx0" brushRef="#br0" timeOffset="-146901.9">6697 15677 0,'0'0'0,"0"-25"16,-25 25-16,25-25 15,-49 25 1,-26 74 0,1 26-1,49-26 1,50 0 15,25-49-15,24-50-1,-49 1-15,24-26 16,-49 25-16,25-49 16,0 24-1,-25 25 1,-25 25 0,0 50-1,25 0 1,50-1-1,24-24 1,-24-75 0,25 1-1,-75 24 1,0-49-16,0 49 16,0 0-16,0-49 15,0-1 1,-25 50-1,25 50 1,0 0 0,-25 49-1,25-49-15,25 99 16,-25-99-16,25 74 16,-1-24-1,51-26 1,-26-49-1,-24-25-15,0 1 16</inkml:trace>
  <inkml:trace contextRef="#ctx0" brushRef="#br0" timeOffset="-146698.65">6896 15701 0,'0'0'0,"-25"0"0,0 0 15,0 0-15,0 0 16,50 0 15,0 0-31,0 0 16,99-49 0,-99 49-16,24 0 31</inkml:trace>
  <inkml:trace contextRef="#ctx0" brushRef="#br0" timeOffset="-146167.38">7144 15652 0,'0'0'0,"0"-25"16,25 25 30,-25 25-46,24 0 16,-24 24 0,0-24-16,25 49 31,-25-49-31,0 0 16,0 0-1,0 0 1,0-75-1,0 0 1,0 26-16,25-26 16,-25 75 31,0 0-47,0 24 31,0-24-31,25-25 0,0 0 31,-1-25-31,1 25 16,25-25-1,-25 1 1,-1 48-16,-24 1 16,0 0 15,0 0-31,25 0 31</inkml:trace>
  <inkml:trace contextRef="#ctx0" brushRef="#br0" timeOffset="-145448.66">7764 14759 0,'0'-25'15,"0"50"1,-25-25 0,0 49-1,-49 51 17,-1-1-17,51-74-15,-51 49 31,75-49-31,-25 24 16,1 1 0,24-25-16,49 0 15,26-25 1,-51 0-16,100 0 16,-74 0-16,49 24 15,0-24 1,1 0-1,-75 0 1,-25-24 15,-25-1-31,-25-25 32,-24-24-17,24-50 1,0 25 15,26 74-31,-1-50 16,25 51-16,0-1 0,0 50 47,0-1-32,25-24-15</inkml:trace>
  <inkml:trace contextRef="#ctx0" brushRef="#br0" timeOffset="-144901.83">8210 14734 0,'0'-25'16,"0"50"46,0 0-46,25 0-16,-25-1 0,25 51 16,-25-50-16,0-1 0,25 26 0,-25 0 0,74 74 31,-74-100-31,50 51 16,-1 24-1,1-49 1,-50-75 15,25 0-15,0-99-1,-1 0-15,1-74 16,0-1 0,0 75 15,-25 99-31,0-24 0</inkml:trace>
  <inkml:trace contextRef="#ctx0" brushRef="#br0" timeOffset="-133786.72">5407 11509 0,'0'-24'15,"0"-1"1,0 0 15,0 0-15,-24 25-1,-1-25 1,-25-24 0,-24 24-1,-1-25 1,51 50-16,-76-49 16,51 49-1,-26-50 1,-49-24-1,-25 24 1,-24 25 0,-26 0-1,150 25-15,-125 0 16,125 0-16,-100 0 16,-25 0-1,0 25 1,1 25-1,-26-1 1,150-49-16,-125 50 16,149-25-1,-99 0-15,-25 24 16,1 26 0,-1 24-1,0 0 16,124-49-31,-148 74 16,148-75-16,-99 51 16,0 48-1,24 1 1,26 0 0,49-99-16,-49 74 15,74-75-15,-25-24 0,-49 124 16,24 49-1,0-49 1,50-25 0,25 25-1,-25-124-15,25 99 16,0-99-16,-25 0 16,49 74-16,26 0 15,-1 0 16,50 0-15,25-24 0,-124-75-16,74 49 15,-49-24-15,-25 0 0,74 0 16,74 0 0,51-25-1,49-50 1,-1-24-1,-197 49-15,247-74 16,-247 74-16,173-50 16,49-24-1,-24-25 1,-25-49 0,-173 123-16,98-99 15,-98 99 1,-26 1-16,75-75 15,-74 74-15,148-223 16,-173 199-16,74-124 16,-49-75-1,-75 49 1,-74 26 0,49 148-16,-98-74 15,98 100-15,-99-51 16,-49 50-1,74 1 1</inkml:trace>
  <inkml:trace contextRef="#ctx0" brushRef="#br0" timeOffset="-98945.51">9079 11261 0,'0'0'0,"-25"50"0</inkml:trace>
  <inkml:trace contextRef="#ctx0" brushRef="#br0" timeOffset="-97336.05">1910 16197 0,'0'-24'15,"-25"24"1,0 0-1,1 0 110,24 24-125,-50 175 32,25-174-32,-24 198 31,49-198-15,0 74 15,0-124 0,-50-74 0,25 49 1,0 50-1,25 124 0,0 0 0,25-74 16,25-100-16,24-74 1,1 25-1,-51 99-31,-24-25 16</inkml:trace>
  <inkml:trace contextRef="#ctx0" brushRef="#br0" timeOffset="-95271.68">496 17338 0,'-25'0'16,"0"0"-1,25-24 1,0-1 15,25 25 0,-25-25-15,25 25 0,25 25-1,-25 24 17,24 26-17,-49-50-15,0 49 16,25-49-16,-25 0 0,0 0 15,0-1 1,0-48 15,0-1-15,0 0-16,0-25 16,0 25-16,25-49 15,-25 49 1,25 25-1,-25 25 1,24-25-16,1 25 16,-25 0-16,25-1 15,0 1 1,-25-50 15,0 1-15,25-51-1,-1-24 1,-24 74-16,25-24 16,-25 24-16,25 50 15,-25-1 1,25 26 0,0 24-1,-25-49-15,24 50 16,-24-51-16,25 1 15,-25 25-15,25 0 16,-25-1 0</inkml:trace>
  <inkml:trace contextRef="#ctx0" brushRef="#br0" timeOffset="-94646.56">1240 17264 0,'0'0'16,"0"-25"-16,-25 25 15,25 25 1,-24 0 0,-1 74-1,0 0 1,25 1-1,25-51 1,0-49-16,-1 0 16,1 0-1,-25-25-15,25-24 16,-25-51 15,0 26-15,-25 0-1,0 49 1,50 25 0,0 25-1,25 49 1,24 25 0,0 50-1,-49-99-15,0 99 16,-25-125-16,0 76 15,-50 24 1,1-50 0,-26-74-1,26 0 17,49-25-32,-25-24 15,25 24-15,0 0 16,25-49-1,0-26 1,-1 100-16</inkml:trace>
  <inkml:trace contextRef="#ctx0" brushRef="#br0" timeOffset="-93630.82">1687 17264 0,'0'-25'15,"0"0"1,25 25 15,-25 25 266,0 0-281,0 0-16,-25 0 15,25 24 1,-25 1-1,0-1 1,0 1 0,0 0-1,25-25 17,0-1-17,0 1 1,0 0-1,25-25 1,0 0 0,25 25-1,24-25 1,25 0 0,-74 0-16,50 0 15,-51 0-15,26 0 16,0-25-1,-50 0 1,0 0 0,-25-49-1,0 49 1,-25-49 0,26 49-16,-51-50 15,1 1 1,24 49-1,25 0 1</inkml:trace>
  <inkml:trace contextRef="#ctx0" brushRef="#br0" timeOffset="-93068.08">2034 17016 0,'0'0'16,"0"-25"-16,0 0 15,0 50 32,25 0-31,24 49-1,-49-49-15,50 74 16,-50-49-16,25-25 0,0 49 16,-25-49-16,24 99 15,-24-99-15,0 25 16,0-1-1,0-24 1,-24-50 0,24-24-1,0-26 17,24 1-17,1 24 1,25 50-1,24 25 1,-49-25-16,74 49 16,-74-24-16,49 0 15,1 25 1,-1-50 0,-24 0-1,-50-25 1</inkml:trace>
  <inkml:trace contextRef="#ctx0" brushRef="#br0" timeOffset="-89584.07">2977 17388 0,'24'0'187,"1"0"-171,-25-25 0,75 0-1,98-49 17,-74 24-1,-49 26 0,-75 24 47</inkml:trace>
  <inkml:trace contextRef="#ctx0" brushRef="#br0" timeOffset="-89193.07">3200 17165 0,'0'0'0,"0"-25"16,0 50 31,0 0-31,0-1-1,25 26-15,-1 24 16,1-24 15,0 0-15,-25-26-1,0 1 1,0-50 15,25 25-15</inkml:trace>
  <inkml:trace contextRef="#ctx0" brushRef="#br0" timeOffset="-88317.36">3795 17115 0,'-25'0'0,"25"-25"31,0 1 0,25 24 16,-25 24-31,25 1-16,0 50 31,-25-51-31,25 51 16,-25-50-16,24 24 15,-24-24-15,0 0 16,0 0-16,-24-25 31,24-25-15,0 0-1,0 0-15,-25-24 16,25 24-16,0 0 16,0 0-1,25 25 1,24 25 0,-24 49-1,0-74 1,0 50-1,-25 0-15,0-75 47,0 0-31,-25-49 0,25 49-16,0-50 15,25 51-15,-25-1 16,24 0-1,26 25 1,0 50 0,-1 24-1,-24-49-15,0 49 16,-25-24 0,25 24-16,-1 1 15</inkml:trace>
  <inkml:trace contextRef="#ctx0" brushRef="#br0" timeOffset="-87379.64">4564 17487 0,'-25'0'16,"0"0"-16,1 25 15,-1 0-15,-25 25 16,25-26-16,-24 51 16,24 24-1,0-25 1,50-24 0,0-25-1,0-25 1,-1-25-1,1 0-15,0 0 16,-25-49 0,0 24-1,0 1 1,-25 24 0,25 50-1,25 0 1,0 24-1,0 1 1,24-1 0,-24-49-16,25 0 15,-26 0 1,1 0-16,0-49 16,0-1-1,-25 1 1,0-1 15,0 0-15,-25 26-1,25 48 48,0 1-48,0 0-15,0 0 16,25 24 0,0 1-1,-1-25 1,26-25 0,-25-25-1,0-25 16,0 1-15,-1-1 0,1 50-1,0 25 1,0 0 0,24 0-1,-24-1 1,0 1-1,0-25 1,0-25 0,-25 1-16</inkml:trace>
  <inkml:trace contextRef="#ctx0" brushRef="#br0" timeOffset="-87223.26">4787 17462 0,'0'0'0,"-25"-24"0,-24 24 32,24-25-17,25 0 1,25 25-16</inkml:trace>
  <inkml:trace contextRef="#ctx0" brushRef="#br0" timeOffset="-86910.95">5209 17016 0,'0'-25'0,"-25"25"47,25 25-47,0 25 16,0-26-16,-25 51 15,25-50-15,-24-1 0,24 26 16,-25-25-16,0 74 16,25-74-16,-25 49 15,0-24 1,25 0-1</inkml:trace>
  <inkml:trace contextRef="#ctx0" brushRef="#br0" timeOffset="-86582.31">4887 17214 0,'0'0'0,"0"-24"0,-25 24 31,25-25-15,0 50-1,49-1 1,26 26 0,49 0-1,-99-50-15,74 49 16,-74-49-16,-1 0 0,51 25 15,-1 0 1,-24-25 0,-75 0 15,25-25-15</inkml:trace>
  <inkml:trace contextRef="#ctx0" brushRef="#br0" timeOffset="-85332.14">5879 16892 0,'0'-25'16,"0"0"15,0 50 0,0 0-15,0 0-16,-25 74 15,-25 25 1,-24 25 0,49-124-16,0 74 15,25-74 1,-25 24-16,75-24 16,24 0 15,1-25-16,24 0 1,-74 0-16,49 0 16,-24 0-16,0 0 15,-1 0 1,-74-25 15,25 0-31,-49-49 16,24 49-16,-49-124 15,49 100-15,-25-75 16,-24-50 0,24 50-1,25 74 1,50 50 0</inkml:trace>
  <inkml:trace contextRef="#ctx0" brushRef="#br0" timeOffset="-84831.13">6350 17165 0,'-25'0'15,"50"0"-15,-50 25 0,0-1 0,25 1 16,0 0 0,50-25-1,0 0 1,-1-50 0,-24 1 15,-25-1-16,-50 1 1,50 24-16,-74 0 16,49 25-16,-24 0 15,-26 50 1,50 24 0,25 50-1,25 25 1,-25-124-16,75 99 15,-51-99-15,51 49 16,24 0 0,0-49-1,0-50 1,-24 1 0,-50-1-16,24 0 15</inkml:trace>
  <inkml:trace contextRef="#ctx0" brushRef="#br0" timeOffset="-84533.94">7144 17314 0,'-25'0'0,"0"0"16,50 0 31,0 0-47,148-50 47,-148 50-47,149-50 31,-149 26-31</inkml:trace>
  <inkml:trace contextRef="#ctx0" brushRef="#br0" timeOffset="-84345.65">7243 17462 0,'0'0'31,"50"25"-31,-26-25 0,175-49 31,-174 49-31,-1 0 16,125-50 0</inkml:trace>
  <inkml:trace contextRef="#ctx0" brushRef="#br0" timeOffset="-80033.52">8359 16966 0,'0'-24'16,"-25"24"31,1 0-16,24 24-31,-25 1 15,0 50 1,0-1 0,25-49-16,25 74 15,-25-74-15,0 0 0,50 74 16,-1-25 0,26-24-1,-1-75 1,0-25-1,-49 50-15,25-74 16,-50 49 0,25 0-16,-25-74 15,-25-50 1,-25 25 0,-49 50-1,25 24 1,49 50-1</inkml:trace>
  <inkml:trace contextRef="#ctx0" brushRef="#br0" timeOffset="-79720.9">8458 17214 0,'0'0'0,"0"25"16,0 0 15,25-25-15,0 74 0,25 26-1,24-1 1,0 0-1,-24-24 1,0-26 0,-26-24-16,1 0 15,0-25-15,0 0 32</inkml:trace>
  <inkml:trace contextRef="#ctx0" brushRef="#br0" timeOffset="-79017.7">9153 17214 0,'-25'0'16,"25"-24"-16,-25 24 31,50 0 16,0 0-31,25 24-1,24-24 1,-49 0-16,74-24 16,-74 24-16,24 0 15,-24 0 1,-50 0-1,-24 0 1,-50 0 0,74 0-16,-74 0 15,74 0-15,-25 24 16,75-24 15,25 0-15,24-24-1,-49 24-15,74 0 16,-74 0 0,0 0-1,24 0 1,-74 0 31,25-25-47</inkml:trace>
  <inkml:trace contextRef="#ctx0" brushRef="#br0" timeOffset="-78486.05">9947 16842 0,'0'0'16,"-25"0"-16,0 0 15,25-24-15,0 48 47,0 1-31,25 50 0,0-51-16,-1 76 15,-24-76-15,0 1 0,25 74 16,25 25-1,-25-24 1,-25-26 0,0-24-1</inkml:trace>
  <inkml:trace contextRef="#ctx0" brushRef="#br0" timeOffset="-78064.05">9847 16743 0,'-24'-25'16,"48"50"-16,-48-74 0,-1 24 16,74-50 15,150 75 0,-174 0-31,49 100 31,-74-76-15,-99 100 15,-25-24 1,124-76-32</inkml:trace>
  <inkml:trace contextRef="#ctx0" brushRef="#br0" timeOffset="-76923.06">10294 17214 0,'0'-24'47,"-25"24"0,25 24-31,-74 51 15,49-50-31,-74 148 31,99-148-31,49 74 31,51-123 1,-51-76-1,-74 51 0,25 123 0,100-24 16,-1-150-15,-74-48-1,-25 123-31,-25 0 31,25 50-31,-25 74 31,75 50 1,-50-124-32,49 0 31,-49-50-16,-25 0 17,1-50-1,48 51 0,51 24 0,-75 74 1,0-49-32,0 49 31,25-74-31,24-24 31,-24 24-15</inkml:trace>
  <inkml:trace contextRef="#ctx0" brushRef="#br0" timeOffset="-76422.88">10988 17016 0,'-24'0'0,"24"-25"16,0 50 15,-25 0-15,-50 124 15,26-75-16,24 0 17,25-24-17,50 0 1,49-26 0,25 1-1,-25-25 1,-24 0-1,-75-25 1,0 1 0,-75-51-1,-24-24 1,0 0 0,49 24-1,25 75-15,25-24 16</inkml:trace>
  <inkml:trace contextRef="#ctx0" brushRef="#br0" timeOffset="-76032.22">11187 17066 0,'0'-25'0,"0"50"47,0-1-31,25 1-16,0 99 15,-1-25 1,1-24-1,-25-50 1,25-1 0,0-24-16,0-24 15,-1-1 1,1-74 0,25-50-1,-25 25 1,-1 25-1,1 74-15</inkml:trace>
  <inkml:trace contextRef="#ctx0" brushRef="#br0" timeOffset="-16856.18">7169 11807 0,'0'0'0,"-25"0"16,0 0 31,25-25-47,0 50 31,-25 0-15,25 0-16,-25 24 15,-24 75 1,-1 0 0,25 25-1,-24-50 1,49-74 0,0 0-1,0 25-15,25-75 31,-1-25-15,26-24 0,0-50-1,-50 99-15,24-124 16,-24 99-16,0-49 16,25 25-1,-25 24 1,0 25-1,25 50 1,-25 0-16,50 49 16,-50-24-16,49 49 15,1 25 1,24 25 0,-24-25-1,-1-25 16,-49-74-31,25 50 16,-25-51-16</inkml:trace>
  <inkml:trace contextRef="#ctx0" brushRef="#br0" timeOffset="-16606.2">7069 12353 0,'-24'0'0,"-1"0"16,50 0 15,-1 0 0,51 0-15,-1-25 0,1 0-1,-51 25-15</inkml:trace>
  <inkml:trace contextRef="#ctx0" brushRef="#br0" timeOffset="-15933.77">7541 12303 0,'0'25'16,"0"0"-1,0 0 1,24 24-1,-24-24-15,25 74 16,0-74-16,0 74 16,0 0-1,-25-24 1,0-50 0,0-1-16,24-24 15,-24-24 1,-24 24-16,-1-50 15,0-49 1,0 0 0,0-25-1,25 99-15,0-25 16,0 1 0,0 24-16,0 0 15,50 25 16,0-25-15,-26 50 0,1-25-16,0 50 15,-25-26-15,0 26 16,-25 0 0,-24 24-1,24-24 1,-25-50-1,50 24-15,-25-24 16,25-24 62</inkml:trace>
  <inkml:trace contextRef="#ctx0" brushRef="#br0" timeOffset="-14855.08">8235 12055 0,'0'-25'46,"0"50"17,25-25-47,-25 25-16,0 0 15,0-1-15,-25 51 31,0-50-31,1 24 16,24-24-16,-25 0 0,-25 25 16,1 24-1,49-24 1,0-26 0,24 1-1,1-25-15,25 0 16,-25 0-16,-1 0 0,51 0 15,24-25 1,-25 25 0,-49-24 15,-25-1-31,0 0 16,-25 0-1,1-49 1,-1 49-16,0-25 15,-25-24 1,26 24 0,24 25-1,0 1-15</inkml:trace>
  <inkml:trace contextRef="#ctx0" brushRef="#br0" timeOffset="-14339.56">8582 12030 0,'0'-25'0,"0"1"16,0-1 15,25 25-16,-25 25-15,25-1 16,-25 1-16,25 25 16,24 49-1,1 25 1,-25-25 0,-25-74-16,0 50 15,0-51-15,0 1 0,0 0 16,-25-25-1,0 0 1,25-50 0,25-24-1,0 24 1,-25 26-16,49-1 16,-24 25-1,0 0 1,0 49-1,24 1 1,-24 24 0,0-49-16,0 25 15,-25-25-15,50-1 16,-1-24 0</inkml:trace>
  <inkml:trace contextRef="#ctx0" brushRef="#br0" timeOffset="-14074">9327 12353 0,'0'25'16,"24"-25"30,1 0-30,0 0-16,0-25 16,49 25-1,25-25 1,-24 0 0</inkml:trace>
  <inkml:trace contextRef="#ctx0" brushRef="#br0" timeOffset="-13886.19">9376 12452 0,'0'0'0,"-25"25"0,25 0 16,25-25-1,50-25 1,24 25-1,0-25 1,0 0 0</inkml:trace>
  <inkml:trace contextRef="#ctx0" brushRef="#br0" timeOffset="-13182.84">10195 12229 0,'0'0'0,"25"-25"0,-1 25 16,1 0 31,-50 124-16,-173 99 0,99-49 16,248-125-31,123-73 31,-73-51-16,-174 75-31,-50-124 31,0 99-31,-149-148 31,75 98 1,124 75-1</inkml:trace>
  <inkml:trace contextRef="#ctx0" brushRef="#br0" timeOffset="-12854.1">10567 12254 0,'0'0'16,"49"-50"15,-24 50-15,0 25-1,124 148 17,-149-148-32,149 149 31,-149-149-15,74-50-1,-24-174 32,-50 150-47,-25-274 31,25 298-31,-25-123 16</inkml:trace>
  <inkml:trace contextRef="#ctx0" brushRef="#br0" timeOffset="-7758.17">8731 13196 0,'0'25'63,"-25"0"-47,25 0-1,-24-1-15,-1-24 0,-25 75 16,25-50-16,25-1 0,-74 26 15,24 24 1,50-49 0,0 25-1,75-25 17,-50-25-32,49 24 15,-24-24-15,49 0 16,-25 25-1,-24-50 1,-25 1 0,-25-26-1,0 0 1,0 26-16,-25-76 16,0 76-16,0-26 15,0-49 1,1 74-1,24 0 1,0 50 15</inkml:trace>
  <inkml:trace contextRef="#ctx0" brushRef="#br0" timeOffset="-7210.59">9029 13146 0,'0'0'15,"0"-24"-15,0-1 16,0 0 0,0 50 30,0 0-30,0-1-16,0 76 16,25 24-1,-25-25 1,0-74 0,0 49-1,0-49-15,0-50 47,0 0-31,0 1-1,25-26 1,-1 50 0,1 0-1,25 25 1,-1 24-1,1 1 1,-25 0 0,0-50-1,-1 24 1,-24-48 0</inkml:trace>
  <inkml:trace contextRef="#ctx0" brushRef="#br0" timeOffset="-6882.3">9525 13295 0,'-25'25'0,"50"-25"63,0-25-63,148 25 47,-49-24-16</inkml:trace>
  <inkml:trace contextRef="#ctx0" brushRef="#br0" timeOffset="-6569.37">9525 13469 0,'-25'0'0,"50"0"0,-50 25 0,25 0 32,25-1-17,99-48 17,50-26-1,-125 0 0,-74 50 16,1 0-31</inkml:trace>
  <inkml:trace contextRef="#ctx0" brushRef="#br0" timeOffset="-4272.04">9599 14188 0,'-24'0'0,"24"-25"15,0 1 1,0-1 15,0 0-15,24 25-1,-24-25 1,25 25 0,0 50-1,0-25 1,0 49-1,-25-49 1,0 0-16,0-1 16,0-48 31,0-1-32,0 0-15,0 0 16,0 0-16,24 1 15,-24-1-15,25 25 32,-25 25-17,0-1 1,25 1 0,-25 0-1,25-25 16,-25-25-15,25-24 0,-1-1-1,1 25 1,0 25-16,0 25 31,-25 0-15,25 24-1,-25 1 1,24-50 0</inkml:trace>
  <inkml:trace contextRef="#ctx0" brushRef="#br0" timeOffset="-3724.62">10120 14039 0,'-24'0'16,"-1"25"-1,0 25 1,25-1 0,0 26-1,0-50 1,25-25-16,0-25 15,-1 25 1,-24-25-16,25-25 16,0-24 15,-25 49-15,25 25-1,24 25 1,1 49-1,24 26 1,-24 24 0,-25-25-1,-25-74-15,0 24 16,-25-49-16,25 25 0,-50-25 16,1 0-1,-1-25 1,25-24-1,25-1 1,50 1 0,-25-26 15,0 75-31</inkml:trace>
  <inkml:trace contextRef="#ctx0" brushRef="#br0" timeOffset="-3208.4">10716 13866 0,'0'25'63,"0"-1"-48,-25 26 1,-50 0 0,75-26-16,-74 51 15,49-50 1,25-1-16,25 1 15,0-25 1,49 25 0,25-25-1,-74 0-15,50-25 16,-51 25-16,26-25 16,-25 1-1,-25-26 1,-50-24-1,1 24 1,24 25 0,-50-24-1,51 24-15,-1 25 16,25-25 0</inkml:trace>
  <inkml:trace contextRef="#ctx0" brushRef="#br0" timeOffset="-2660.92">10988 13667 0,'0'-24'0,"0"-1"16,0 50 31,0-1-31,50 51-1,-25-1 1,-25 25-1,25-24 1,-25-26 0,0-73 15,0-1-15,0-25-1,24 1 1,1 24-1,0 0 1,0 25-16,0 50 16,0-26-1,-25 1 1,24 0 0,26 25-1,0-50 1,-26 0-1,1 0-15,-25-25 16</inkml:trace>
  <inkml:trace contextRef="#ctx0" brushRef="#br0" timeOffset="7338.42">2505 16768 0,'-25'-25'16,"25"-24"-1,0-1 16,0 75 16,-24 74-15,-26 25-1,50-99-31,0 0 31,25-1-31,0-24 31,49-24 1,-49 24-32,24-50 31,-24 50 0</inkml:trace>
  <inkml:trace contextRef="#ctx0" brushRef="#br0" timeOffset="7666.83">2456 16892 0,'0'0'0,"0"-25"31,24 25-31,26-49 16,24-26 0,1-24-1,-1 25 1,-49 49-1,25-25-15,-1 1 16,-24 24 0,0 0-1</inkml:trace>
  <inkml:trace contextRef="#ctx0" brushRef="#br0" timeOffset="8838.94">6176 16446 0,'0'0'0,"0"-25"32,0 50 15,0-1-32,0 1 1,0 0-1,0 25 1,-24-1 0,24 1-1,0-1 1,0-24 0,24-25 15,1 0-16,0 0 1,25-25 0,-26 1-1,1 24-15,0 0 16,-25-25 0,0 0 46</inkml:trace>
  <inkml:trace contextRef="#ctx0" brushRef="#br0" timeOffset="9198.81">6226 16619 0,'-25'0'15,"25"-25"1,0 1 15,25 24-31,0-25 0,49 0 16,-49 0-1,49 0-15,26-24 32,-26 24-17,0 0 1,-49 0 0,-50 25 15</inkml:trace>
  <inkml:trace contextRef="#ctx0" brushRef="#br0" timeOffset="11870.8">5854 18504 0,'-25'0'0,"25"-25"15,-50 25 1,50-24 0,0 48 31,-24 1-32,24 25 1,0 0-1,0 24 1,24-49 0,76 24-16</inkml:trace>
  <inkml:trace contextRef="#ctx0" brushRef="#br0" timeOffset="14718.94">7317 18306 0,'-24'0'0,"48"0"0,-73-25 16,24 25-1,0-25 1,0 0 0,1 1-1,-1 24 1,0 0 0,0 0-1,-24 49 1,-1 26-1,50-51-15,-25 26 16,25-25-16,0 0 0,25 24 16,25 1-1,49-25 1,25-25 0,0-25-1,-75 0 1,1-25-1,-25 50-15,0-24 0,-1-26 16,-24-24 0,-49-26-1,-50-24 1,-1 50 0,76 74-16,-76-25 15,76 25-15,-1 0 0,0 25 16,0-25-1,25 25-15</inkml:trace>
  <inkml:trace contextRef="#ctx0" brushRef="#br0" timeOffset="15015.87">7268 18281 0,'0'25'0,"-25"-25"16,50 0-1,-25 25 1,49-1 0,51 51-1,-26-1 1,25 1-1,-74-50-15,74 24 16,-74-49-16,25 25 16,24 0-1,-24-50 1</inkml:trace>
  <inkml:trace contextRef="#ctx0" brushRef="#br0" timeOffset="15297.01">8037 18355 0,'0'0'0,"0"-24"0,-25 24 16,50 0 15,0 0-15,24 0-1,75-25 1,0 0 0,-25 25-1,-49-25 1,-25 25 0</inkml:trace>
  <inkml:trace contextRef="#ctx0" brushRef="#br0" timeOffset="15500.2">8260 18355 0,'0'0'0,"-25"25"15,0 0-15,25 0 0,0 0 16,25-25 0,25 0-1,24 0 1,25 0-1,-74-25-15,74 0 16,-74 25 0,0 0-16,25-25 15</inkml:trace>
  <inkml:trace contextRef="#ctx0" brushRef="#br0" timeOffset="15875.09">9277 18405 0,'0'0'0,"-25"0"15,25 25-15,-49-25 16,73 0 31,1 0-32,25 0-15,-25 0 0,123 0 16,-123 0 0,99 0-16,25 0 15,-25 0 16,-99 0-31,49 0 16,-49 0-16,-25-25 16</inkml:trace>
  <inkml:trace contextRef="#ctx0" brushRef="#br0" timeOffset="16141.26">9327 18653 0,'0'0'0,"0"25"0,24-25 15,51 0 1,-50 0-16,74-25 16,-74 25-16,-1 0 15,51-25-15,-26 25 16,75-49-1,-74 49-15,24 0 16,1-25 0,-25 25-1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8-30T09:16:13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038 1091 0,'0'0'0,"0"-24"16,-25 24-16,25-25 15,-25 0 17,1 25 30,24 25-62,0 0 16,0-1-1,0 51 1,0 24 0,0 0-1,0-74-15,24 99 16,-24-74-16,25 49 15,0 25 1,-25-25 0,25-24-1,-25-51 17,0-24-17,0-24 1,0-51-1,0-49 1,-25 0 0,25 74-16,-25-74 15,25 75-15,0-1 0,0-49 16,0-25 0,0 0-1,25 25 1,0 24-1,49 26 1,1 24 0,-50 25-16,74 0 15,-74 0 1,24 50-16,-24 24 16,-25 25 15,-99 25-16,74-99-15,-99 74 16,74-74-16,-24 25 16,24-26-1,50 1 1</inkml:trace>
  <inkml:trace contextRef="#ctx0" brushRef="#br0" timeOffset="1000.23">11609 2084 0,'0'-25'0,"0"0"15,-25 0-15,25 0 16,-50 1 0,25 24-1,1 24 1,-1 1-16,-25 25 15,50-25-15,-25-1 16,25 26-16,0 24 16,0-24-1,25-50 1,50-25 15,-26-24-15,-24-1-1,-25 25-15,25 0 16,-25 1-16,0 48 31,0 1-15,0 0 0,25 25-1,-1-1 1,1-24-1,25-25 1,24-25 0,-24-49-1,-25 74-15,-25-75 16,0 51 0,0-1-1,0 50 32,0-1-31,0 1-16,0 0 15,24 25 1,1-26 0,0 1-1,0-50 1,24 1-1,-24-26 1,0 0 0,0 50-1,0 25 17,-1 0-17,1 0 1,0 0-1,25 24 1,-25-49 0,24 0-1,-24-49 1</inkml:trace>
  <inkml:trace contextRef="#ctx0" brushRef="#br0" timeOffset="1172.06">11857 1811 0,'-25'0'0,"25"-25"0,-25 25 15,25-25 1,25 25 15,0-25-15</inkml:trace>
  <inkml:trace contextRef="#ctx0" brushRef="#br0" timeOffset="1500.1">12576 1587 0,'25'0'31,"0"0"-15,-1 0-1,1 0-15,74 0 16,-74 0-16,74 0 15,1-24 1,-1 24 0,-25 0-1</inkml:trace>
  <inkml:trace contextRef="#ctx0" brushRef="#br0" timeOffset="1781.45">12774 1736 0,'0'0'0,"-49"25"0,24-25 0,0 50 16,0-25-1,50-1 1,50-24 15,49 0-15,0-24-1,0 24 1,-100 0-16,51-25 16,-50 25-16,0 0 15</inkml:trace>
  <inkml:trace contextRef="#ctx0" brushRef="#br0" timeOffset="2515.75">14436 1265 0,'0'-25'31,"0"50"1,0 0-17,25 173 16,25 50 1,-50-198-32,25 99 31,-1-124-15</inkml:trace>
  <inkml:trace contextRef="#ctx0" brushRef="#br0" timeOffset="2891.21">14833 1389 0,'0'-25'16,"0"50"-16,0-75 31,0 75-31,0 0 0,0 99 31,50 149 1,99-149-1,-125-124-31,100-74 31,-124 49-31,-24-199 31,-200 1 1,175 198-17,-26 1 17</inkml:trace>
  <inkml:trace contextRef="#ctx0" brushRef="#br0" timeOffset="3250.65">15553 1265 0,'0'0'0,"24"0"16,26-25 0,-50 0-1,0 50 1,-124 74 15,50 25 16,148-74-16,-49-25-31,198-50 31,-198 25-31,173-25 32,-123-24-1</inkml:trace>
  <inkml:trace contextRef="#ctx0" brushRef="#br0" timeOffset="3485.18">15701 1265 0,'0'-25'31,"0"50"-31,0-25 32,0 25-32,0 148 31,50 76 0,-25-200-31,24 150 31</inkml:trace>
  <inkml:trace contextRef="#ctx0" brushRef="#br0" timeOffset="3688.16">16197 1786 0,'0'0'0,"0"-25"47,0 0-16,25 25-15</inkml:trace>
  <inkml:trace contextRef="#ctx0" brushRef="#br0" timeOffset="4266.51">16818 1389 0,'0'0'0,"-25"-25"0,0-24 31,-74 24 0,49 50-15,25-25-16,1 49 15,24-24-15,0 25 16,0-1 0,24-24-1,26-25 1,0-25 0,-50 0-16,49-24 15,-49 24 1,0-25-16,25 26 15,-25-1 1,0 50 15,0 24-15,0-24-16,0 74 16,25-24-16,-25 24 15,0 50 1,25-50-1,-25-25 1,0-49 0,0-50 15,24 25-15</inkml:trace>
  <inkml:trace contextRef="#ctx0" brushRef="#br0" timeOffset="4563.39">16991 1414 0,'0'-25'0,"0"0"16,25 50 15,-25 0-16,25 74 1,0 50 0,-1-50-1,-24 25 1,0-49 0,0-51-1,0-48 16</inkml:trace>
  <inkml:trace contextRef="#ctx0" brushRef="#br0" timeOffset="4875.81">17264 1612 0,'0'-25'0,"-25"25"47,0 0-47,-24 25 16,-1 0-1,50 0 1,25 0 0,25 24-1,24 1 1,-49-50-16,49 50 15,-49-50 1,-25 24-16,74 1 16,1-25-1,-50 25-15</inkml:trace>
  <inkml:trace contextRef="#ctx0" brushRef="#br0" timeOffset="5094.81">17611 1563 0,'0'0'15,"0"-25"-15,0 0 16,0 50 0,0 24-1,50 26 1,0 49-1,-1 0 1,26 0 0</inkml:trace>
  <inkml:trace contextRef="#ctx0" brushRef="#br0" timeOffset="5532.9">17611 1563 0,'0'0'0,"0"-25"0,0 0 0,0 0 16,0 0-16,0-24 15,0 24 1,0 0 0,50-24-1,24 24 1,26 0 0,-76 50-16,51-25 15,-50 25-15,-1-1 0,1 1 16,-25 50-1,-49-26 1,-75 1 0,0-50-1,99 0-15,-50 0 16,51 0-16,24 25 16</inkml:trace>
  <inkml:trace contextRef="#ctx0" brushRef="#br0" timeOffset="5907.89">18231 1736 0,'0'0'0,"0"-24"15,-24 24 1,-51 0-1,50 0-15,-49 49 16,49-49-16,0 25 0,1 0 16,-1 24-1,50-24 1,24 0 0,26-50-1,-51 25-15,26-25 16,-25 25-1,0-24-15,-1 24 16,1 24 15,0 1-15,49 25 0,-49-50-16,74 49 15</inkml:trace>
  <inkml:trace contextRef="#ctx0" brushRef="#br0" timeOffset="6064.11">18752 1960 0,'-24'0'0,"24"-25"16,0 0-1,0 0 16</inkml:trace>
  <inkml:trace contextRef="#ctx0" brushRef="#br0" timeOffset="7189.55">10542 3001 0,'0'0'0,"0"-24"31,0 48 1,0 1-17,0 0-15,-25 74 16,0-74-1,-49 74-15,49-74 16,-24 25-16,-75 74 16,-75 24-1,50-48 1,100-51 0,49-24-1,24 0 1,1-25-16,74 25 15,-49-25-15,74 25 16,50-25 0,-1 49-1,-24-24 1,-74-25 0,-51 0-16,1 25 15,-25-50 1,0 0-1,0-24-15,-49-75 32,24-50-17,-25 0 1,25 125-16,25-100 16,-24 124-16,24-49 15,-25 49 1</inkml:trace>
  <inkml:trace contextRef="#ctx0" brushRef="#br0" timeOffset="7768.06">11063 3249 0,'0'-24'0,"0"-1"16,-25 0-1,25 50 16,0 0-15,0 74 0,25 0-1,-25-74-15,25 74 16,-25-74-16,0 24 16,49 51-16,1 24 15,24-25 1,1-49-1,-1-26 17,-49-24-32,25-24 15,-26-1-15,1-25 16,0-49 0,-25-50-1,0-25 1,-25 1-1,0 123-15,1-49 16,-1 74-16,25-24 16</inkml:trace>
  <inkml:trace contextRef="#ctx0" brushRef="#br0" timeOffset="8096.02">12055 3572 0,'0'0'0,"25"0"47,0 0-32,-1 0-15,51 0 16,-50 0-16,124-25 16,-125 25-1,76 0-15,-26 0 16,-49 0-1</inkml:trace>
  <inkml:trace contextRef="#ctx0" brushRef="#br0" timeOffset="8346.44">12254 3721 0,'0'0'0,"-25"0"15,25 25-15,25-1 16,-1-24 0,51 0-1,24-24 1,0 24 0,0-25-1,-49 25 1,-25 0-16</inkml:trace>
  <inkml:trace contextRef="#ctx0" brushRef="#br0" timeOffset="9096.94">13990 3076 0,'-25'0'16,"25"-25"-1,-25 25 1,-24 25 15,-75 124 0,124-100-31,-75 224 32,75-223-32,50 173 31,198-124 0,-223-99-31,173-173 31,-173 123-31,-50-223 32,-173 0-1,173 248-16,-74-24 17</inkml:trace>
  <inkml:trace contextRef="#ctx0" brushRef="#br0" timeOffset="9393.77">13866 3423 0,'-25'25'15,"50"-50"-15,-50 75 32,25-26-17,74 51 1,-49-50-16,124 198 31,-124-173-15,124 173 15,-25-50 0,-99-173-31</inkml:trace>
  <inkml:trace contextRef="#ctx0" brushRef="#br0" timeOffset="9753.44">14734 3621 0,'0'0'0,"-25"0"16,25-24-1,99 48 17,199-24-1,25-24 0,-299 24-31,51-25 31,-75 0 16</inkml:trace>
  <inkml:trace contextRef="#ctx0" brushRef="#br0" timeOffset="10644.36">16272 2902 0,'-25'0'16,"0"0"-1,25 25 17,0 0-32,50 248 31,-50-224-15,49 249-1,1-50 32,-25-223-47,-25 0 16,0-50-1,-25 0 1,0-74 0,-24-50-1,-26-25 1,75 100-16,-25-75 15,1 99-15,24 1 0,0-100 16,0 25 0,24 50-1,51 24 1,24 75 0,-74-25-1,49 49-15,-24 1 16,-25 49-1,-25 50 1,-75 0 0,-49-50-1,25-25 1,74-49-16,-24-25 16</inkml:trace>
  <inkml:trace contextRef="#ctx0" brushRef="#br0" timeOffset="11551.15">16917 3671 0,'-25'0'16,"50"0"-16,-75 0 0,50-25 16,-25 25-1,-24-25 1,24 50 0,-49 25-1,49-25-15,-50 49 16,75-49-16,-24 0 0,24 49 15,0 1 1,49-51 0,26-48-1,-1-26 1,-74 25-16,25-24 16,-25 24-16,25 0 15,-25 0-15,0-24 31,0 73-15,0 1 0,0 0-1,24 25 1,-24-26-16,50 26 16,-25-50-16,0 25 31,49-25-16,-24-25 1,-26-25 0,-24 26-16,0-26 15,0 25-15,0 0 0,0 1 16,0 48 15,0 1-15,0 25-1,25-1 1,-25-24-16,25 0 31,0 0-31,0-25 16,-1 0-16,1-50 16,25 25-1,-50 1-15,25-1 16,-1 25-1,-24 25 1,25 24 0,0-24-1,25 25 1,-1-26 0,26-48-1,-26-1 1</inkml:trace>
  <inkml:trace contextRef="#ctx0" brushRef="#br0" timeOffset="11707.49">17190 3572 0,'0'0'0,"-25"-25"0,0 25 0,0-25 15,0 25-15,25-25 16,25 25 15,0 0-31</inkml:trace>
  <inkml:trace contextRef="#ctx0" brushRef="#br0" timeOffset="12269.74">18331 3101 0,'0'-25'16,"-25"25"-1,25 25 17,-25-1-17,-25 51 1,26-50-16,-51 49 15,50-24-15,1-26 0,-51 51 16,1 24 0,-1-25-1,51-49 1</inkml:trace>
  <inkml:trace contextRef="#ctx0" brushRef="#br0" timeOffset="12504.43">17835 3299 0,'0'0'0,"0"-25"0,0-74 31,0 74-15,24 25-1,-24 25-15,75 49 16,-50-49-16,24 50 15,50 24 1,1 25 0,-1-50-1,-25 1 1,-74-50-16</inkml:trace>
  <inkml:trace contextRef="#ctx0" brushRef="#br0" timeOffset="13067.58">19050 3076 0,'0'0'15,"25"0"-15,-25-25 16,0 50 0,-25 24-1,-74 51 1,-25 24 0,25-50-1,74-49 1,-25 24-1,50 1-15,0-25 16,50 0 0,74 24-1,49-24 1,1 0 0,-25 0-1,-124-25-15,49 0 16,-49 0-16,-25-25 15,0 0 1,-75-49 0,-24-50-1,-25-25 1,99 124-16,-74-124 16,99 124-1,-25 1-15,25-1 16</inkml:trace>
  <inkml:trace contextRef="#ctx0" brushRef="#br0" timeOffset="13474.12">19472 3125 0,'0'-24'0,"24"-1"16,1 25-1,0 0 1,0 0-16,25 74 16,-26-49-16,26 99 15,-25-99 1,0 24-16,-1 26 0,1-26 15,50 75 1,-51-74-16,1 25 16,25-51-1,-25-24 1,-1-74 0,1 24-16,25-74 15,-50 75-15,49-75 16,1-50-1,0 50 1,-1 25 0</inkml:trace>
  <inkml:trace contextRef="#ctx0" brushRef="#br0" timeOffset="19164.93">9327 5060 0,'0'0'0,"0"-25"31,0 1 1,24 24-1,1 0-16,0 0-15,25 24 16,24 51 0,-24 24-1,-50-25 1,24-49 0,-24 0 15,0-50-16,0 0 1,0-24 0,25-26-1,0 26 1,25 49 0,-26 0-1,-24 25-15,25-1 16,0 1-16,-25 0 15,0 0 17,0-50-17,0 0 1,25 0 0,0-24-1,24 24 1,-24 25-1,25 25 1,-26 49 0,-24 1-1,0-51-15,0 51 16,0-50-16,0-1 16,0 26-1</inkml:trace>
  <inkml:trace contextRef="#ctx0" brushRef="#br0" timeOffset="20446.94">10319 5581 0,'0'-25'31,"25"25"-15,-25-25-1,-25 25 17,0 0-17,0 0 1,-24 50-1,-1 0 1,0 24 0,50-24-1,0-1 1,25-49 0,0 0-16,25-25 15,-26 25-15,26-49 16,0-1-1,-50 1 1,0 24 0,0 0-16,0 50 47,-25 0-32,25 24 1,25-24-1,-1 0 1,-24 0-16,50-25 16,-50-25-16,25 0 15,0 0 1,-1-49 0,-24 49-1,0 0 1,0 50-1,25 0 1,0 24 0,0-24-1,0-25 1,-1 0 15,26-49-15,-25-1-1,0 25 1,-1 25 0,-24 25-1,25 0 1,-25 0-16,0-1 16,25 1-16,0 0 15,0-25 1,-1-25-1,1 25-15</inkml:trace>
  <inkml:trace contextRef="#ctx0" brushRef="#br0" timeOffset="20618.8">10517 5333 0,'0'0'0,"-25"0"16,25-25 0,25 25-1,25 0 1</inkml:trace>
  <inkml:trace contextRef="#ctx0" brushRef="#br0" timeOffset="21213.48">11286 5011 0,'25'0'15,"-25"24"32,0 1-31,0 0-16,-25 49 16,-74 26-1,24-1 1,1-25-1,49-24 1,25-25 0,50-1-1,74 1 1,50-25 15,-1 25-15,-74-25-1,-74 25-15,0-25 16,-25-25 0,-25 0-1,-24-49 1,-26-50 0,1 0-1,49 99-15,0-99 16,0 99-16,25-24 15,0-1 1,25 50 0</inkml:trace>
  <inkml:trace contextRef="#ctx0" brushRef="#br0" timeOffset="21729.64">11807 5135 0,'0'0'0,"0"24"16,0 1-16,25 0 16,0-25-1,24 25 1,26-25-1,-75-25-15,49 25 16,-24 0-16,0-50 16,-25 1-1,-25 24 1,-49 0 0,24 25 15,0 50-16,1 24 1,-1 25 0,25-24-1,25 24 1,50-25 0,49-24-1,124-25 1,-49-50-1,-25-25 1,-75 26 0,-74-1-1</inkml:trace>
  <inkml:trace contextRef="#ctx0" brushRef="#br0" timeOffset="25074.94">13320 5159 0,'0'-24'16,"-25"24"-1,1 0 1,-1 0 0,0 0-1,0 24 1,0-24 0,50 0 46,0 0-46,0 0-16,24 0 0,51-24 15,-26-1 17,-24 25-17,-26 0-15</inkml:trace>
  <inkml:trace contextRef="#ctx0" brushRef="#br0" timeOffset="25247.03">13320 5209 0,'0'0'0,"-25"25"0,1-25 15,24 25 1,0-1 15,24-24-31,26 0 16,-25 0-16,74-24 15,-74 24 1,74-25-16</inkml:trace>
  <inkml:trace contextRef="#ctx0" brushRef="#br0" timeOffset="25731.45">14412 4986 0,'-25'0'0,"25"-25"16,-25 0-16,0 25 16,-25 0-1,50 25 1,-24 0 0,24 0-16,0-1 0,-25 51 15,25 49 1,25 0-1,49-25 1,25-25 0,1-74-1,-51 0-15,50-24 16,-99-1-16,50-25 16,0-74-1,-50 25 1,-75-25-1,-24 25 1,49 99-16,-24-25 16,49 0-1</inkml:trace>
  <inkml:trace contextRef="#ctx0" brushRef="#br0" timeOffset="25981.95">14436 5184 0,'0'0'0,"0"25"31,25 0-15,0 0-16,0 24 15,-25-24-15,74 74 16,-49-49-16,25 49 15,24 25 1,-24-25 0,-1-24-1</inkml:trace>
  <inkml:trace contextRef="#ctx0" brushRef="#br0" timeOffset="26544.56">15503 5407 0,'0'0'0,"25"0"78,0 0-78,-1 0 0,26 0 16,-25 0-16,124 0 16,-100 0-16,50 0 15,1-24 1,-51 24-1,-24 0 1,-25-25 31,-25 25-31,-24 0-1</inkml:trace>
  <inkml:trace contextRef="#ctx0" brushRef="#br0" timeOffset="32371.58">16917 5259 0,'0'-25'47,"0"0"0,0 50 31,0 0-63,0 24 1,-25-24-16,25 74 16,0-74-16,0 49 15,0 26 1,0-51-1,0 1 1,0-25 0,25-25 15</inkml:trace>
  <inkml:trace contextRef="#ctx0" brushRef="#br0" timeOffset="32777.75">17165 5308 0,'-25'0'0,"50"0"0,-25-25 0,0 50 31,-25 0-15,25 74-1,0 0 1,25-24 0,24-1-1,26-49 1,-75 0 0,49-50-1,-24 25-15,-25-25 16,0-49-1,-25-25 1,-24-1 0,-50-24-1,24 75 1,50 24 0</inkml:trace>
  <inkml:trace contextRef="#ctx0" brushRef="#br0" timeOffset="33153.24">17835 5135 0,'0'0'0,"0"-25"16,-25 25-1,0 0 1,-49 25 0,-26 24-1,51 1 1,49-1 0,0 1-1,49-25 1,-24 0-16,50-25 15,-51 0-15,51 0 16,24 0 0,0-25-1,-49 0 1,-1 0 15</inkml:trace>
  <inkml:trace contextRef="#ctx0" brushRef="#br0" timeOffset="33419.18">17835 5135 0,'0'0'16,"-25"0"-16,0 0 0,25 24 47,0 1-32,0 25-15,25 49 16,-25-74-16,25 99 16,-25-99-1,0 49-15,24 25 16,1-24 15,-25-51-31</inkml:trace>
  <inkml:trace contextRef="#ctx0" brushRef="#br0" timeOffset="33622.1">18231 5556 0,'0'-25'31</inkml:trace>
  <inkml:trace contextRef="#ctx0" brushRef="#br0" timeOffset="34231.75">18579 5308 0,'25'-25'0,"-25"1"15,0-1 1,0 0 0,-25 0-16,0 25 15,0-25 17,0 50-17,0 25 1,1-50-16,-1 74 15,25-49-15,0 0 16,0 24 0,25 1-1,24-50 1,1-50 0,-25 1-1,0-1 1,-25 1-1,0 24 1,0 50 0,0-1-1,24 1 1,-24 74 0,0-74-16,25 74 15,-25 25 1,0-24-1,25-26 1,-25-49 0,25-25-16</inkml:trace>
  <inkml:trace contextRef="#ctx0" brushRef="#br0" timeOffset="34481.75">18951 5234 0,'0'0'0,"0"-25"0,0 0 16,0 50 15,0 0-15,0 24-1,0-24-15,0 74 16,0-74-16,0 0 0,0 74 15,0 0 1,-25-24 0,0-50-16</inkml:trace>
  <inkml:trace contextRef="#ctx0" brushRef="#br0" timeOffset="34747.58">19124 5358 0,'0'0'0,"0"-25"16,-49 50 15,-26 24 0,75 75 0,25-124-31,74 100 32,-74-100-32,74 24 15</inkml:trace>
  <inkml:trace contextRef="#ctx0" brushRef="#br0" timeOffset="34997.54">19298 5358 0,'25'0'32,"-25"25"-17,25 123 16,24 51 1,26-50-1</inkml:trace>
  <inkml:trace contextRef="#ctx0" brushRef="#br0" timeOffset="35295.05">19298 5333 0,'0'-50'16,"0"100"-16,25-224 31,0 174-31,-1-24 0,76 48 31,-1 76 0,-149 48 1,25-123-32,-99 74 31</inkml:trace>
  <inkml:trace contextRef="#ctx0" brushRef="#br0" timeOffset="35763.95">19745 5457 0,'-25'0'16,"0"0"-1,-74 74 17,74-49-32,0 99 31,25-99-31,75 0 31,24-124 0,-50-25 1,-49 148 15,25 26-16,-25-25-31,50 49 31,-25-74-31,49 25 31,0-50-15</inkml:trace>
  <inkml:trace contextRef="#ctx0" brushRef="#br0" timeOffset="36092.01">20513 5159 0,'0'-24'0,"-24"48"63,24 1-63,-124 124 31,-25 0 0,149-124-31,-50 49 32</inkml:trace>
  <inkml:trace contextRef="#ctx0" brushRef="#br0" timeOffset="36404.88">20166 5184 0,'0'-25'16,"0"50"-16,50-25 31,-25 25-31,24 0 16,-24 0-16,74 99 16,-49-100-16,49 51 15,25-1 1,-25 1-1,-74-51 1,0-24 0,-25-24 15,-25-1-15</inkml:trace>
  <inkml:trace contextRef="#ctx0" brushRef="#br0" timeOffset="37858.57">21456 4738 0,'0'24'32,"0"1"-17,-25-25-15,-24 100 16,-51 24-1,-24 0 1,25-25 15,50-25-15,49-24 0,0-25-16,124-1 15,-100-24-15,125 25 16,74 0-1,-24 0 1,-75-25 0,-99 0-16,0-25 15,-25 0-15,-25-49 16,-50-25 0,-49-50-1,0 0 1,25 25-1,74 99-15,0-25 16</inkml:trace>
  <inkml:trace contextRef="#ctx0" brushRef="#br0" timeOffset="38218.64">22002 4837 0,'0'0'0,"25"0"31,-1 25-15,-24 0-16,25-1 0,0 51 15,0-26-15,-25-24 0,49 99 16,1 25-1,0-25 1,-26-99 0,-24-50 15,50-74-15,-50 49-16,50-123 15,-50 123-15,49-99 16,-24-74-1,-25 74 1,0 99-16</inkml:trace>
  <inkml:trace contextRef="#ctx0" brushRef="#br0" timeOffset="42923.92">22870 11906 0,'-25'0'0,"0"-25"31,-74-49 0,99 49-31,-149-49 31,100 49-31,-199-49 32,-124-1-1,-100 1 0,423 49-31,-522-25 47,497 50-47,-422 0 31,-75 0 1,497 0-32,-472 75 31,472-75-31,-398 99 31,-49 25 0,447-99-31,-373 173 32,398-173-17,-298 198 1,49 1 31,273-200-47,-99 249 31,99-248-31,1 248 31,172 74 0,150-24 1,99-51-1,-348-247-31,472 223 31,-471-223-15,421 174 15,125-26 0,-522-173-31,621 99 32,-596-74-32,570 25 31,-296-50-16,-1 0 1,-50-50 0,-223 25-16,199-99 15,-224 100-15,100-125 16,49-99 0,-49-25-1,-50-25 1,-50 50-1,-49 174 1,0-174 0,-25 198-16,0-124 15,-25 1 1,-24 49 0,-1 25-1,25 49-15</inkml:trace>
  <inkml:trace contextRef="#ctx0" brushRef="#br0" timeOffset="43064.58">23366 12005 0,'0'0'0,"25"0"15,0-24-15</inkml:trace>
  <inkml:trace contextRef="#ctx0" brushRef="#br0" timeOffset="44954.78">5705 14784 0,'0'-25'16,"0"0"15,-25 25-15,0 0 30,1 0-30,-1 25 0,-25 0-1,1 24 1,-1 50 0,0 25-1,50-99-15,-24 74 16,24-74-16,0 0 0,0 74 15,24 25 1,26-24 0,49-26-1,0-24 1,-74-50-16,50 0 16,-51 0-1,26-25-15,25-25 16,-1-24-1,0-50 1,-24-25 0,-50 0-1,0 99-15,-50-74 16,1 50-16,-26-25 16,1 49-1,-25 25 1,49 50-1,50 0 1</inkml:trace>
  <inkml:trace contextRef="#ctx0" brushRef="#br0" timeOffset="45267.56">5631 15180 0,'0'0'0,"0"-24"31,24 24-15,1 0-1,0 24 1,49 26 0,26 24-1,-1 26 1,-74-75-16,99 99 15,-99-100-15,49 76 16,25-1 0,0-25-1,-49-24 1,0-50 0</inkml:trace>
  <inkml:trace contextRef="#ctx0" brushRef="#br0" timeOffset="45627.21">6722 15404 0,'-25'0'0,"50"0"0,-75 0 16,50-25 0,25 25 15,0 0-15,49 0-16,100-50 31,25 25-16,-150 1-15,100-1 16,-124 25-16,24 0 16,-24 0-1</inkml:trace>
  <inkml:trace contextRef="#ctx0" brushRef="#br0" timeOffset="45877.25">7069 15453 0,'0'0'0,"-24"25"0,-1-25 0,-50 50 16,51-25 0,48-25-1,26 24 1,-25-24-16,124-24 16,-125 24-1,125-25-15,25-25 31,-25 1-15,-75 24 0</inkml:trace>
  <inkml:trace contextRef="#ctx0" brushRef="#br0" timeOffset="55629.98">8706 15007 0,'-24'25'16,"-1"-25"62,25-25-16,0 0-46,0-25 15,99-49 0,50 50 1,-25 98-1,-149 199 0,-173 25 0,49-149 16,149-99-47,49 0 32,-24-25-32,198-25 31,26-25 0,-225 50-31,51-24 31,-50 24-15</inkml:trace>
  <inkml:trace contextRef="#ctx0" brushRef="#br0" timeOffset="56051.75">9351 14908 0,'0'-25'0,"0"0"0,0-74 31,50 74-16,49 0 1,0 0 0,-24 75-1,-75 24 1,0-49-16,-50 124 16,50-124-1,-74 74-15,-1 0 16,51-24-1,24-26 17,49-24-17,-24-25-15,49 25 16,-49-25-16,74 25 16,1-50-1,-1 25 1,-25-25-1</inkml:trace>
  <inkml:trace contextRef="#ctx0" brushRef="#br0" timeOffset="56239.42">10244 15180 0,'0'-24'15,"0"-1"1,0 0 0,25 25-1,0-25-15</inkml:trace>
  <inkml:trace contextRef="#ctx0" brushRef="#br0" timeOffset="56520.66">10666 14734 0,'0'0'0,"0"-25"0,0 0 15,-25 1-15,-24 24 16,-26 0 0,26 49-1,98 26 1,50-1 15,1 25-15,-76-99-16,26 75 15,-25-51-15,-25 1 16,-50 25 0,-24-50-1</inkml:trace>
  <inkml:trace contextRef="#ctx0" brushRef="#br0" timeOffset="56708.01">10443 14734 0,'0'0'0,"0"-25"0,0 0 16,25 25 0,-1-24-16,51-26 15,24 25 1,-49 0-1,98 1 1,-123-1-16</inkml:trace>
  <inkml:trace contextRef="#ctx0" brushRef="#br0" timeOffset="57036.68">11237 14337 0,'0'25'0,"-25"-25"0,0 0 16,0 0-1,0 50 1,0 49 0,-24 50-1,74 74 1,74-99 0,25-50-1,0-49 1,-74-50 15,-26-24-15,-73-1-1,-75 25 1,0 0 0,74 25-1</inkml:trace>
  <inkml:trace contextRef="#ctx0" brushRef="#br0" timeOffset="57286.84">11782 14511 0,'-25'0'0,"50"0"0,-50-25 16,1 25-16,24 25 15,0 0 1,24 74 0,1 25-1,0-75-15,0 51 16,-25-76-16,0 1 0,25 25 16,-25-25-16,24 49 15,-24-49 1</inkml:trace>
  <inkml:trace contextRef="#ctx0" brushRef="#br0" timeOffset="57568.46">12080 14660 0,'-25'0'16,"0"0"-1,0 24 1,-49 26 0,24 24-1,50 1 1,50-1 0,24-24-1,26-25 1,24-1-1,-99-24-15,-1 0 0</inkml:trace>
  <inkml:trace contextRef="#ctx0" brushRef="#br0" timeOffset="57756.12">12278 14684 0,'0'0'0,"0"-24"0,-24 24 15,24-25 1,24 25 0,51-25-1,24 0 1,-74 25-16,74-49 16</inkml:trace>
  <inkml:trace contextRef="#ctx0" brushRef="#br0" timeOffset="58021.84">12477 14511 0,'0'0'0,"0"25"16,0-1-16,99 26 16,50 74-1,-50 25 1,-99-124-1,25 123 1,-25-98-16,-50 24 16,-74 1-1,-49-75 1,-1-25 0,124 0-16,-24 0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6:01:10.616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4470 2379 360 0,'0'-9'338'0,"9"-1"-133"0,-9 5-79 15,10-5-42-15,-10 0-25 0,7 0-7 0,2-4-3 0,0 5 1 16,-1-1-1-16,2-6 0 0,-2 3-3 0,-1 1-2 0,3 4-5 16,0-2-5-16,-2 0-2 0,1 5-5 0,-1-1-1 15,1 3 0-15,-9-4-6 0,0 7 1 0,8-4-5 0,-8 4-3 16,0 4-3-16,0-4-2 0,0 7 0 15,0-4 4-15,0 8 8 0,-8-1 3 0,-1 0 3 0,1 4 3 0,-1 1 2 16,1-1 0-16,-12 6 1 0,13-1-6 0,-11 6-4 0,-8-5-3 0,9 4-6 16,-9 6 0-16,0-7-3 0,0 6 1 0,0 1-3 0,-9-1 0 15,10 6 0-15,-12-7-1 0,13 1 2 0,-12 7-1 16,11-8 0-16,-1 2 1 0,-9-1 0 0,10 1 0 0,-2-1 1 16,9-1 0-16,-8 2-3 0,9-5 0 0,-1-5 0 15,1-1-4-15,-1 0 0 0,10-4-1 0,0-5 3 0,-2 0 8 16,10 0 18-16,-8-7 25 0,8-3 32 0,0 7 33 15,0-7 29-15,8-7 18 0,2 7 8 0,-10-8-4 0,8-7-12 16,9-3-23-16,-8-4-31 0,8 3-34 0,1-11-24 0,-1 7-21 16,0-3-8-16,-8-2-6 0,9 4-4 0,-2-6-2 15,-5 1-2-15,5-1 0 0,1 7-3 0,-8-7 2 0,9 6-3 16,-2-1-1-16,-6 1 1 0,7-1-2 0,-9 5 1 16,10 1-1-16,-10 4-1 0,9 0-2 0,-7 2 1 0,-3-3-1 15,13 6-1-15,-13 0 0 0,3 7-1 0,6-2 0 0,-7 5 0 16,0 0 3-16,8 5-1 0,1-2-1 0,-1 7 1 15,0 0 1-15,0 6-2 0,9-3 2 0,-8 2 1 16,8 5-1-16,9-1 1 0,-8-4 1 0,-2 5 1 0,10 0-1 16,-1-1 2-16,1-4-8 0,0 3-28 0,9-2-45 0,-10 4-63 15,1-7-61-15,0 3-56 0,-1-7-66 0,-8 1-105 0,2 0-151 16,-13-1-71-16,3 1-8 0</inkml:trace>
  <inkml:trace contextRef="#ctx0" brushRef="#br0" timeOffset="1281.17">24384 2565 194 0,'0'5'181'0,"-9"-1"-38"16,9-4-37-16,-9 0-28 0,9 5-18 0,0 1-15 0,-8-6-5 16,8 3-3-16,-9-3-3 0,9 6-1 0,0-6-3 15,0 0-1-15,0 4 1 0,-9-4-2 0,9 6-2 0,0-1-2 16,9 0-1-16,-9 0 2 0,0 3 0 0,0 2 0 16,0 0-4-16,0 0-2 0,0 0-1 0,0 1-4 0,9-3 0 15,-9 8 0-15,0-7-4 0,8 1 2 0,-8 4 4 0,0-2 2 16,9 1-1-16,-9 2 3 0,0-2 3 0,9 3 1 15,-9-1 2-15,0-5-4 0,8 4-4 0,-8 0 0 0,0 2-2 16,9-3-2-16,-9 3-2 0,0-2-5 0,9 1 0 16,-9 4 0-16,0 1-2 0,8-5-2 0,-8 5 1 0,0-1-2 15,0 0 1-15,0 5 0 0,0-3-1 0,9 3 2 0,-9-5 2 16,0 1 1-16,0 4 3 0,0-4 4 0,0 0 3 16,0 4 3-16,0-6 1 0,0 4 0 0,0-3 0 15,0 4-2-15,0-3-4 0,0 0-2 0,0-1-4 0,0 1-4 16,0-1-1-16,0 5-1 0,-9-3 1 0,9 4-1 0,0-6 1 15,-8 4-1-15,8 3-1 0,0-7 2 0,-9 5-2 0,9 1 3 16,0-1-3-16,-9-4 0 0,9 3 1 0,0 3 0 16,0-7 2-16,0 5-2 0,0 1 0 0,-8-1-2 15,8 1 4-15,0-1 0 0,0 1 1 0,-9 3 0 0,9-3 0 16,0 4-2-16,0-4 1 0,0-1 0 0,-9 6-2 0,9-6-1 16,0 1 0-16,0-1-2 0,-8 5 0 0,-1-3 0 15,9-8 1-15,-9 6-1 0,9 1 1 0,-9-5-1 0,9-1 1 16,-8 0 1-16,8 2-1 0,0-6-1 0,0 4 0 0,0-5 0 15,0 1 0-15,0-1-1 0,0 2-1 0,8-3 0 16,-8 2 1-16,9 5 1 0,-9-6 1 0,9 1 2 0,0 0-1 16,-9 3-1-16,8 3 2 0,-8-7-1 0,0 6-1 15,9-1-3-15,-9 1 2 0,0-1-2 0,0 6 2 0,0-5 4 16,0 5 0-16,0-1 1 0,0-6 2 0,0 8 1 16,0-3 0-16,0-1 0 0,9 1-1 0,-9-4-1 0,0 6-1 15,0-2 1-15,8-2 2 0,-8 3 3 0,9-4 2 0,0 5 1 16,-1-2 1-16,1-3 0 0,-9 0-2 0,8 4 0 15,2 1-2-15,-2-6 2 0,0 5 1 0,-8 2 4 0,9-3 2 16,-9 3 3-16,9-3 4 0,-9 2 0 0,0 4 0 0,10 0-2 16,-10 1-5-16,0 4-4 0,0-10-1 0,0 5-2 15,0 0-1-15,7 1-2 0,-7 4 1 0,0-4 2 16,9-2 3-16,-9 2 2 0,9-1 1 0,-1 0 1 0,2-4 2 16,-2-1 5-16,-8 6 7 0,7-5 2 0,3-1-1 0,-10 1 0 15,10 5 7-15,-10-7 8 0,8 3 6 0,1-3 2 0,-9 2-1 16,8-6 1-16,-8 4 0 0,9 2-1 0,-9-5-5 15,8 6-7-15,1-3-6 0,0 2-6 0,-9-1-5 16,8 1-6-16,9-1-3 0,-8 6-2 0,0-1-3 0,-1 0-5 16,2 1-2-16,-2-7-1 0,1 7-1 0,-1-6 2 0,1 6-1 15,0-6 0-15,-9 0 0 0,7 5 2 0,4 1 4 16,-11-6 5-16,7 6 4 0,-7-2 3 0,9-2 2 0,-9-3 3 16,10 8 4-16,-10-7 4 0,0 5 2 0,0 0 1 15,8-4-1-15,-8 4 0 0,0 4-1 0,0-8 1 0,0 5-3 16,0-1-3-16,0 0-5 0,9 1-4 0,-9-1-2 0,0-5-3 15,0 5-1-15,0 1-7 0,0-6-3 0,8 1-2 16,-8 4-1-16,0-4 1 0,9 3-1 0,-9-4-2 0,0 1 2 16,9 5-1-16,-9-1 2 0,0 0 0 0,8 1-1 15,-8-5-1-15,0 4-1 0,9-4-1 0,-9 4-1 0,0 0 0 16,9 0 0-16,-9 0-1 0,0 6 3 0,0-1-3 0,9-6 10 16,-9 7-4-16,0-5-3 0,0 3-3 0,0-3 1 15,8 0 0-15,-8-1-2 0,0 0-1 0,0 0-7 0,0 0 5 16,0-4 4-16,9-1 2 0,-9 1-1 0,0-5 2 0,0-1 1 15,9 0 2-15,-9 1 2 0,8-5-2 0,-8-1 1 16,0-4 7-16,8 6-2 0,-8-8-3 0,0 2-2 0,0 5 0 16,10-9-4-16,-10 3 1 0,0-5 0 0,0 1-9 15,8 0 1-15,-8 0 3 0,0 0 0 0,0 0-16 0,0 0-34 16,0 0-66-16,0-1-85 0,9-4-79 0,0 0-87 0,-9-4-124 16,8-1-153-16,9 0-81 0,-6 0-19 0</inkml:trace>
  <inkml:trace contextRef="#ctx0" brushRef="#br0" timeOffset="2798.95">24870 8347 40 0,'0'0'317'16,"0"0"-79"-16,0 0-69 0,0 0-50 0,0 0-32 0,0 0-21 16,0 0-6-16,0 0-4 0,0 0-2 0,0 0 0 15,0 0-5-15,0 0-5 0,0 0-8 0,0 0-7 16,0 0-8-16,0-3-8 0,9 3-3 0,-9 0-2 0,8 0 3 16,0-5 0-16,2 5 3 0,-2 0 3 0,1-7 1 0,8 7 2 15,0-3 3-15,1-2 2 0,-1 5 0 0,9-6 2 16,-8 2 1-16,8-2 2 0,0 3 4 0,9-8 4 0,-1 7-1 15,1-2 1-15,0 2-2 0,-1-6-1 0,10 5-3 16,-1 0-1-16,-8 0-5 0,17 0-3 0,-9 0-3 0,2 1-3 16,-3 4 0-16,10-6 0 0,10 3-1 0,-10-3 1 0,-1 2 0 15,10-2 4-15,-1 1 0 0,2 0 2 0,7 0 3 16,-9-3 2-16,2 1 4 0,-1-2 4 0,-1-1 3 16,1 0 4-16,1 6 3 0,-2-5 3 0,1-3 0 0,-1 4-1 15,1-2-4-15,0 4-3 0,0-3-6 0,8 4-4 0,-8-5-6 16,0 6-6-16,-1-6-6 0,1 0-4 0,0 5-2 0,8-5-1 15,-8 5-2-15,0 0 5 0,9-5-3 0,-9 7 0 16,7-8 3-16,-6 6 2 0,7-5 2 0,-9 5 8 16,10-3 4-16,-9 2 1 0,8-4 11 0,-8 0 5 0,1 6 3 15,-2-7 1-15,1 1-1 0,-1 6-3 0,1-6-7 0,-8 6-7 16,7-6-7-16,1 5-4 0,1 0-5 0,-11 0-1 16,10 0-2-16,-1 0 0 0,2 0 0 0,-1 1 2 0,-1-1 0 15,10 5-3-15,-10-5 3 0,1 0 0 0,9 0 3 16,-10 0 4-16,10 0 1 0,-1 0 5 0,1 0 7 0,0 0 4 0,-2-4 4 15,3 3 3-15,-12 2-3 0,12-1 0 0,-2 0-3 16,-7 0-6-16,-2 0-6 0,0 0-4 0,1 5-5 16,-8-4-6-16,7-2-1 0,-8 6-3 0,0-4 0 0,1-2-1 15,-2 6 1-15,2-4 0 0,-1 0 1 0,-1-2 2 0,2 1 0 16,-10 1 2-16,9-6 3 0,0 4 4 0,1 2 3 16,-9-2 5-16,7-2 3 0,1 3-1 0,-8 0 4 0,7 0 2 15,2 0-7-15,-9 0-2 0,-1 0-3 0,9 0-5 16,-9-1-4-16,9 3-1 0,0 3-6 0,0-5-2 0,-9 0-1 15,10 5 0-15,-9-5-1 0,7 5 0 0,-7 0 1 0,-1-5-2 16,-8 5 1-16,9 0-1 0,-1-5 1 0,-9 5 0 16,10 0-1-16,-9 0 1 0,9-5-1 0,-10 5 0 0,10 0 0 15,-10 0-1-15,1-5 0 0,9 5 0 0,-10-5 0 16,10 5-1-16,-10-5 3 0,1 5 0 0,-1-5 0 0,10 5 0 16,-9-4 1-16,-1 4-2 0,9-6 2 0,-7 6-1 0,-1-4-4 15,-1 4 2-15,2-5 0 0,-3 5 1 0,2-5 0 16,-9 5-4-16,9-5 2 0,-9 5 0 0,0-4 2 0,0-2 0 15,1 6 0-15,-2-4 0 0,-7 4 0 0,8-6 5 16,-9 6-3-16,1-4 5 0,-10-2-1 0,10 6-4 0,-2-4 0 16,-6 4-2-16,-2-4 1 0,1 4-1 0,-1-5 0 0,-8 5-6 15,10-6 3-15,-10 6 3 0,0-4 0 0,0 4 1 16,8-6 1-16,-8 6 0 0,0-4 0 0,0 4 2 0,-8-6-3 16,8 6 1-16,0-4 0 0,0-2-2 0,0 6 0 15,0-3 3-15,-10-2-2 0,10 5 0 0,0-5 1 0,0 5-1 16,0-5 0-16,0 0 0 0,0 5-1 0,0-5 0 0,10 5-1 15,-10-5 0-15,0 5 1 0,0-6 1 0,0 6 0 16,0-3-1-16,8 3 1 0,-8-6 0 0,0 6-1 0,0-4 1 16,0 4-2-16,0-5-1 0,0 5 0 0,0-6 1 0,0 6 1 15,0-4 0-15,0 4 1 0,0-5 0 0,0 0 1 16,-8 5 1-16,8-5 3 0,0 0-1 0,-10 2 0 0,2 3 1 16,8-7 0-16,-9 2 0 0,1 1-2 0,-2 4 2 15,2-6-4-15,0 2 1 0,-10-1-2 0,10 1 1 0,-10 4-1 16,1-6 1-16,0 6 1 0,-2-4-2 0,1-2-1 0,3 1 1 15,-3 5 0-15,9-5-1 0,-9 5 2 0,10-4-2 16,-1 4 0-16,0-6 0 0,1 6 1 0,0 0 0 0,-2 0 0 16,2 0-1-16,8 0 0 0,0 0 1 0,-9 0-2 15,9 0-1-15,0 0 0 0,0 0-1 0,0 0-1 0,0 0 1 16,0 0-1-16,9 0 0 0,-9 6 0 0,8-6 3 0,2 4 0 16,-2-4 1-16,9 5 0 0,-8 0 0 0,8-5 0 0,9 6 0 15,-8-6 0-15,7 4 0 0,-6-4-1 0,6 6 2 16,2-6-1-16,-1 0-1 0,0 4 1 0,-1 1 1 15,1-5-1-15,1 4 4 0,0 2-3 0,-2 3-1 0,1-2 0 16,-1 1 0-16,-7 2-1 0,0-1 0 0,-1 6 0 0,1 0-1 16,-11 0 2-16,-7 3 1 0,9 2 2 0,-9 1 0 15,-9-3 4-15,2 7-2 0,-11-5 2 0,-8 9-1 0,-1-4 1 16,2-1 0-16,-19 4-2 0,0-2 0 0,1 3-6 16,-8 0-11-16,7-3-27 0,-9-3-82 0,2 2-106 0,-2-11-122 15,-7 1-213-15,-10-6-112 0,1 1-82 0,-18-10-45 0,-8 0-4 16</inkml:trace>
  <inkml:trace contextRef="#ctx0" brushRef="#br0" timeOffset="3631.43">22690 4260 103 0,'0'4'481'0,"-9"-4"-134"0,9 0-137 0,0 6-88 0,-7-2-52 0,7 1-29 0,0 0-12 0,-10 5-1 16,10 0 4-16,0 5 3 0,0 0 5 0,0 4 4 0,0 4 5 15,0 3 6-15,10 7 4 0,-10-3 3 0,0 9 0 32,0 4 4-32,7 2 1 0,-7-2 3 0,9 2 5 0,-9 4 3 15,9-1 0-15,-9-4 3 0,8 5 4 0,-8-4 0 0,10-3 0 16,-10-1 1-16,8 2-4 0,-8-4-9 0,9-4-6 0,-9 3-7 15,0-3-9-15,8-5-8 0,-8-2-9 0,0 2-5 16,10-6-8-16,-10 1-3 0,0-1-5 0,8-9-2 0,-8 4-2 16,0-4 0-16,0-5-2 0,8 0 0 0,-8-6-2 15,0 2 0-15,0-3-8 0,0-3-33 0,9-3-51 0,-9-7-53 16,0 0-52-16,9-9-58 0,-1-6-71 0,-8-5-106 16,0-4-125-16,0 1-47 0,-8-3 4 0</inkml:trace>
  <inkml:trace contextRef="#ctx0" brushRef="#br0" timeOffset="4006.92">22525 4353 444 0,'0'-6'383'0,"0"-4"-135"0,9 1-99 16,0 0-54-16,-1-2-30 0,1 1-15 0,0 1-7 0,8 4-1 16,0-5-1-16,0 0-2 0,0 6-5 0,3-1-7 0,4-5-6 15,-6 10-6-15,0-5-5 0,-1 5-4 0,1 5-1 16,7 5 1-16,-8-5 3 0,1 5-1 0,-2 4 1 0,2 6-1 16,-9-2 2-16,17 3-1 0,-8-1-1 0,-11 3-1 0,10 3-3 15,3-3 1-15,-3 2 1 0,0-1 1 0,-9-4 0 16,1 5 4-16,0-1 2 0,-1 0 3 0,-8 1 4 0,0-6 4 15,0 5 8-15,-8-4 8 0,-1 5 7 0,0-7 6 16,-8 3 7-16,-1 3 4 0,2-4 2 0,-12-1-4 0,12 1-6 16,-11-1-9-16,2 1-7 0,-1-4-10 0,8-3-10 0,-8 7-7 15,10-12-19-15,-11 8-31 0,9-6-39 0,10 0-47 16,-1-10-69-16,9 0-113 0,-9 0-135 0,9 0-96 0,9-5-38 16</inkml:trace>
  <inkml:trace contextRef="#ctx0" brushRef="#br0" timeOffset="5399.94">31062 8710 280 0,'0'-5'292'0,"0"5"-89"0,0-5-77 0,0 5-54 0,0-5-27 16,0 5-15-16,0 0-4 0,0-5 0 0,0 5 6 0,0 0 2 15,0 0 4-15,0 0 5 0,0 0-1 0,0 0-1 16,0 0-1-16,0 0-3 0,0 0-1 0,0 0 0 16,0 0 2-16,0 0 0 0,0 0 4 0,0 0 5 0,0 0 3 15,0 0 3-15,0 0 6 0,0 0 4 0,0 0 6 0,0 0 5 16,0 0 8-16,0 0 10 0,0 0 13 0,0 0 14 15,0 0 16-15,0 0 12 0,0 0 10 0,0 0 5 0,0 0-1 16,0 0-6-16,0 0-13 0,0 0-18 0,0 0-21 16,0 0-23-16,0 0-20 0,0 5-18 0,0 0-12 0,0 0-4 15,0 0 2-15,0 0 3 0,0 5 2 0,8 4 3 0,-8-4 4 16,0 4 1-16,9 6 3 0,-1-5-7 0,-8-1-7 16,10 6-6-16,-2-1-2 0,0 7-2 0,2-8-2 0,-2 7-2 15,0-1-2-15,10 1 0 0,-9-1-2 0,-1 5-1 0,9 0-2 16,2 1-2-16,-3-1 0 0,1 0 0 0,1 1-1 15,-11 0-2-15,13-1-2 0,-2-1-1 0,-2 3 0 0,2-3 0 16,-2-3 1-16,2 4-3 0,-10-4 1 0,10-1 1 16,-9-4 3-16,-1-1 1 0,1-5-1 0,0 2-3 0,-1-3 2 15,-8-3 0-15,9 2 0 0,-9-4 0 0,8-3-2 0,-8 0 0 16,0 0 2-16,0-5 7 0,0 5 5 0,10-5 12 16,-10 0 6-16,0-5 5 0,0 5 5 0,0-10 5 0,0 5 5 15,7-10-1-15,-7 0-4 0,0-4-6 0,9-11-6 16,2 1-6-16,-4-4-4 0,2-11-5 0,0 4-8 0,-1-4-5 15,9-5-4-15,1 0-3 0,-9 1-1 0,8-1-1 0,0 5-1 16,1-1 1-16,-1 7 0 0,0-1 1 0,1 4 0 16,-8 8 0-16,-3-3-6 0,11-1 3 0,-10 13-4 0,1-7-4 15,-9 6-11-15,9-1-13 0,-2 5-18 0,3 1-19 16,-10-6-33-16,0 6-92 0,0-2-104 0,0 2-100 0,0-1-131 16,0 1-159-16,-10-2-85 0,3 8-37 0,-2-7 4 0</inkml:trace>
  <inkml:trace contextRef="#ctx0" brushRef="#br0" timeOffset="12401.98">24947 6775 334 0,'0'-5'329'0,"-8"5"-97"15,8-3-80-15,0 3-50 0,0 0-29 0,0-7-17 16,0 7-11-16,0 0-4 0,0 0-5 0,8 0-6 0,-8 0-5 16,0 0-5-16,0 0-4 0,0 0-4 0,0 0-5 15,9 0-2-15,-9 0-2 0,0 0-2 0,11 0-1 0,-11 0 0 16,7 0 0-16,1 0-8 0,-8 7-15 0,9-7-22 0,0 3-35 16,0-3-59-16,7 5-118 0,-6-5-108 0,-1 0-67 15</inkml:trace>
  <inkml:trace contextRef="#ctx0" brushRef="#br0" timeOffset="12558.21">25156 6857 74 0,'0'0'382'15,"0"0"-106"-15,9 0-106 0,-9-4-79 0,8 4-48 0,10 0-29 16,-9-4-18-16,17-1-18 0,-8 0-22 0,8-5-38 0,-1 5-68 15,1-4-117-15,9-1-85 0</inkml:trace>
  <inkml:trace contextRef="#ctx0" brushRef="#br0" timeOffset="12715.1">25713 6702 259 0,'0'0'305'0,"0"0"-95"16,0 0-79-16,8 0-51 0,-8 0-36 0,0 0-19 0,0 0-13 0,9 0-4 15,-1-4-4-15,9 4-3 0,9-6-8 0,-8 1-15 0,17 1-26 16,-9-2-46-16,9 2-85 0,-1-6-130 0,1 0-66 16</inkml:trace>
  <inkml:trace contextRef="#ctx0" brushRef="#br0" timeOffset="12855.73">26294 6575 117 0,'0'0'268'16,"0"0"-84"-16,0 0-67 0,8 0-50 0,-8 0-33 0,9 0-23 16,0-5-25-16,0 5-33 0,8 0-43 0,-1-5-69 0,-6 0-106 15</inkml:trace>
  <inkml:trace contextRef="#ctx0" brushRef="#br0" timeOffset="12996.61">26571 6487 278 0,'0'0'267'0,"0"0"-93"0,0 0-65 0,0 0-43 0,0 0-29 16,0 0-16-16,0 0-10 0,0 0-7 0,9 0-6 0,-9 0-17 15,8 0-35-15,2 0-49 0,0-4-98 0,-3 4-110 16</inkml:trace>
  <inkml:trace contextRef="#ctx0" brushRef="#br0" timeOffset="13497.34">26988 6570 91 0,'0'-5'472'0,"0"5"-105"15,0 0-135-15,-8-5-94 0,8 5-59 0,0 0-38 16,0 0-19-16,0 0-13 0,8 0-4 0,-8 0-7 0,0 5-8 16,10-5-13-16,-10 5-18 0,8-5-25 0,0 5-37 0,1-5-52 15,0 5-92-15,0-5-117 0,-2 5-55 0</inkml:trace>
  <inkml:trace contextRef="#ctx0" brushRef="#br0" timeOffset="13622.97">27014 6815 13 0,'0'3'479'0,"-8"8"-114"0,0-1-144 0,-2 0-98 16,10-6-57-16,-8 6-31 0,8-6-14 0,0 2-12 0,0-2-4 15,0 2-13-15,0-2-19 0,8 1-29 0,2 1-44 16,-2-6-66-16,0 0-124 0,1 0-87 0</inkml:trace>
  <inkml:trace contextRef="#ctx0" brushRef="#br0" timeOffset="13763.59">27048 7180 366 0,'0'10'327'0,"-7"0"-132"0,7 5-89 15,0-5-50-15,-9 0-28 0,9-1-14 0,9-3-15 0,-9-3-22 16,7 3-32-16,3-2-50 0,0 2-103 0,-3-6-111 16</inkml:trace>
  <inkml:trace contextRef="#ctx0" brushRef="#br0" timeOffset="13888.73">27180 7625 87 0,'9'0'56'16</inkml:trace>
  <inkml:trace contextRef="#ctx0" brushRef="#br0" timeOffset="14170.92">27379 8114 98 0,'0'10'437'16,"-8"-5"-114"-16,8-2-126 0,0 3-84 0,-9-6-48 0,9 6-28 16,0-6-15-16,0 0-9 0,0 3-6 0,-8-3-10 15,8 0-11-15,0 0-17 0,8 0-21 0,-8 0-26 0,0 0-34 16,9 0-44-16,-1-3-63 0,-8 3-89 0</inkml:trace>
  <inkml:trace contextRef="#ctx0" brushRef="#br0" timeOffset="14765.65">26962 6839 311 0,'0'-5'502'0,"0"5"-140"0,0 0-145 0,-8 0-94 16,8 0-52-16,0 5-34 0,0-5-19 0,0 0-9 0,8 5-5 16,-8 0-4-16,0 3-6 0,9 2-13 0,-9 0-16 15,9 0-19-15,-1 5-24 0,10-5-25 0,-10 6-28 0,1-8-33 16,9 7-41-16,-11 1-50 0,3-3-66 0</inkml:trace>
  <inkml:trace contextRef="#ctx0" brushRef="#br0" timeOffset="14890.66">27128 7289 117 0,'0'13'366'0,"0"3"-96"0,0-2-96 16,0 5-61-16,0-3-38 0,0-2-24 0,-9 1-13 0,9-6-6 16,0 1-6-16,0 5-4 0,0-6-4 0,9 2-4 15,-9-1-7-15,0-1-3 0,0-4-11 0,8 5-16 0,-8-5-15 16,0 5-24-16,9-7-28 0,0-3-32 0,0 6-44 16,-9-2-55-16,8 2-62 0</inkml:trace>
  <inkml:trace contextRef="#ctx0" brushRef="#br0" timeOffset="15015.63">27180 7655 190 0,'0'8'304'0,"0"8"-84"16,-9-6-79-16,9 5-49 0,0-7-28 0,-8 8-16 0,8-6-7 16,0-1 0-16,-9 5-3 0,9-4-4 0,0 0-2 15,0-5-5-15,0 5-4 0,0 0-6 0,0-6-6 0,0 8-11 16,0-9-15-16,9 2-19 0,-9 0-30 0,8-5-39 0,1 5-59 16,0-5-100-16,-1 0-102 0</inkml:trace>
  <inkml:trace contextRef="#ctx0" brushRef="#br0" timeOffset="15156.36">27232 7947 262 0,'0'6'353'0,"-9"-2"-115"0,9 2-93 15,-8-2-55-15,8 0-30 0,0 2-18 0,-10-6-7 0,10 6-7 16,0-6-3-16,0 3-10 0,0-3-16 0,0 0-21 16,0 0-30-16,10 0-45 0,-2-3-65 0,-8-3-117 0,18 6-92 15</inkml:trace>
  <inkml:trace contextRef="#ctx0" brushRef="#br0" timeOffset="15297.01">27257 8099 399 0,'-8'9'431'0,"0"-3"-144"0,-1-2-121 16,0 2-74-16,9-1-43 0,-8-2-22 0,8 3-13 0,0-6-6 16,0 6-9-16,0-6-16 0,0 3-24 0,0-3-37 15,8-3-68-15,1 3-129 0,0-6-98 0,-1 6-63 0</inkml:trace>
  <inkml:trace contextRef="#ctx0" brushRef="#br0" timeOffset="20162.57">27501 8838 195 0,'-8'3'181'0,"-2"-3"-66"0,2 5-50 16,-1 0-33-16,-9-5-18 0,10 10-9 0,0-10 1 16,-10 10 3-16,10-4 3 0,-1-6 3 0,-9 9 3 15,10-5 2-15,-1-4 0 0,1 5 1 0,-1 0-6 0,-1 0-2 0,2 0-6 16,0 0-3-16,8 0-8 0,-9 0-7 0,9-5-13 15,-9 4-13-15,9 2-13 0,0-2-13 0,0-4-12 0,-9 5-9 16,9-5-2-16,0 0 4 0,0 0 13 0,-8 0 20 16,8 0 27-16,0 0 29 0,-7 0 31 0,7 0 24 0,-11-5 16 15,11 5 8-15,-9 0 1 0,9-4-4 0,-8 4-14 0,8-6-15 16,0 6-14 0,-8 0-9-16,8-4-6 0,-9 4-1 0,9 0-2 0,-9 0 1 0,9-5 0 0,-8 5-2 0,8 0-2 15,-10-5-5-15,10 5-2 0,-8 0-3 0,0 0 0 0,8 0 1 16,-9 0 0-16,9 0 3 0,-9 0 0 0,9 0 0 15,-8-5 1-15,8 5 0 0,0 0 0 0,-9 0 0 0,9 0 0 16,0 0-1 0,0 0 0-16,0 0 2 0,-9 0-2 0,9 0 2 0,0 0 0 0,0 0-2 0,0-5 0 0,0 5 0 15,0 0 0-15,0 0 0 0,0 0-2 0,0 0-5 0,-9 0-2 16,9 0-6 0,0 0-8-16,0 0-11 0,0 0-18 0,-8 0-29 0,8 0-37 0,0 0-49 0,-9 0-77 0,9 0-103 15</inkml:trace>
  <inkml:trace contextRef="#ctx0" brushRef="#br0" timeOffset="21457.48">25400 12525 345 0,'0'-5'397'0,"0"-1"-118"0,0 6-105 31,0-4-64-31,0 4-34 0,0-5-15 0,0 5-5 0,0 0-3 0,0 0-1 0,0-5-4 0,0 5-7 0,0 0-7 16,0 0-8-16,0 5-7 0,0-5-9 0,0 0-3 15,0 5 3-15,0-1 5 0,0 2 14 0,0-1 17 0,8 5 15 16,-8 4 17-16,0 1 17 0,0 4 15 0,0 1 9 0,9 3 6 16,-9 2-1-16,8-1-6 0,1 6-7 0,-9 3-11 15,10-2-13-15,-3 3-14 0,4-5-12 0,-4 0-12 0,11 7-13 16,-10-8-9-16,1 6-11 0,-1-4-4 0,2-1-5 16,6 1-3-16,-6-2-1 0,6-3-2 0,-7-1 0 0,0-4 0 15,0 0 0 1,-1-6 0-16,0 0-1 0,1-3 1 0,0-1 1 0,-9-2 4 0,8-8 11 0,-8 6 15 0,10-2 19 15,-10-4 20-15,8-4 15 0,-8-2 11 0,9-2 9 0,-1-7 1 16,2-5-4-16,-2-4-14 0,-1-1-15 0,4-4-15 0,-2-6-13 16,-1 7-9-16,9-13-4 0,-8 8-6 0,9-6-4 0,-10-5-1 15,9 5-5-15,1-6-2 0,-10 7-1 0,10-1-2 16,-10 0-3-16,1 6-2 0,8-3 5 0,-17 7-3 16,9 5-1-16,0 0-1 0,0-1-4 0,-9 5 0 0,7 1-2 15,-7 9 1-15,9-5-9 0,-9 11 1 0,0-6-4 0,0 4-11 16,0 2-17-16,11 4-39 0,-11-6-65 0,7 6-80 15,3 0-72-15,-3 6-66 0,2-6-72 0,8 10-113 0,-7-6-117 16,-2 6-44-16,-8 0 17 0</inkml:trace>
  <inkml:trace contextRef="#ctx0" brushRef="#br0" timeOffset="21943.04">26225 13130 450 0,'0'0'423'0,"0"-5"-127"15,0 5-108 1,0-5-61-16,-9 5-35 0,9 0-15 0,0 0-8 16,0 0-3-16,0 0-4 0,0 0-6 0,0 0-7 0,0 5-11 15,0-5-9-15,0 5-6 0,0 5 3 0,9 0 9 0,-9-1 11 16,0 11 13-16,0-6 12 0,0 7 16 0,8 3 15 15,1-4 10-15,-9 9-1 0,8-5-7 0,2 0-5 0,-10 6-5 16,8-2-7-16,0 7-8 0,2-5-9 0,-2-1-10 16,-8 0-5-16,8 0-3 0,1 6-6 0,-9-6-3 0,9-6-5 15,-9 7-4-15,9-5-1 0,-9-1 1 0,0 1-1 16,8-6-1-16,-8 1-1 0,0-5-1 0,9-1 0 0,-9 1-3 16,0-5-3-16,0-5-6 0,0 3-5 0,0-1 0 0,9-4-3 15,-9-3-1-15,0 6-2 0,0-6 0 0,0 0-5 16,0 0-15-16,0 0-38 0,0 0-67 0,0-6-75 0,7-4-79 15,-7 2-95-15,10-7-167 0,-2-4-101 0,2-6-61 16,-1 2-11-16</inkml:trace>
  <inkml:trace contextRef="#ctx0" brushRef="#br0" timeOffset="22522.76">26554 12925 252 0,'-8'0'347'16,"8"0"-106"-16,0 0-88 0,0 0-56 0,0 0-32 0,0 0-19 16,0 0-10-16,0 0-6 0,0 0-1 0,0 0-1 15,0 0-2-15,0 0-5 0,0 0-6 0,0 0-1 0,0 0-3 16,0 0 1-16,0 0 0 0,0 0 2 0,0 0 1 15,0 0 5-15,0 0 4 0,0 0 2 0,0 0 3 0,8 5 1 16,-8-5 2-16,10 0-1 0,-10 5-3 0,7-5-2 0,-7 0 0 16,9 0 0-16,-1 0 0 0,2 0 0 0,7-5-2 15,-9 5 1-15,10-5 2 0,0 5-2 0,-9 0-4 0,8-5-4 16,0 0-2-16,9 0-1 0,-9 5-1 0,1-4 1 16,8-2 0-16,-9 3 1 0,1-3 1 0,-3 2-1 0,13-2 0 15,-11 1-1-15,1 0 0 0,-1-5-1 0,1 10 0 16,-1-3 0-16,-9-4 0 0,10 4 0 0,-10 3 1 0,2 0-1 15,-2-6-2-15,0 6 0 0,1-6-4 0,-9 6 0 0,9 0-1 16,-9 0 0-16,0 0-2 0,0 0 0 0,0 0-1 16,9 0 1-16,-9 0-1 0,0 0 0 0,0 0-1 0,0 0-1 15,0 0 1-15,0 0-2 0,0 6-7 0,0-6-13 16,0 0-19-16,0 6-17 0,0-6-23 0,0 0-24 0,0 0-33 16,0 0-46-16,0 0-70 0,-9 0-125 0,9 0-73 0,-9 3-34 15</inkml:trace>
  <inkml:trace contextRef="#ctx0" brushRef="#br0" timeOffset="22866.41">26615 13145 58 0,'0'5'493'15,"-7"0"-113"-15,7-1-142 0,0-4-96 0,0 6-61 0,0-2-34 16,7-4-16-16,-7 5-8 0,8-5-3 0,10 5-2 0,0-5-1 16,-9 0-2-16,8 0-3 0,8 0 0 0,-7-5-5 15,8 0-5-15,-9 5 1 0,9-10 0 0,1 6 3 16,-1-1 4-16,1 0 8 0,-11-5 2 0,10 5 6 0,0 0 7 16,-9 0 1-16,1 0 2 0,8-4-1 0,-18 9-2 0,10-5-3 15,-9 5-3-15,-2-4-2 0,-7 4 0 0,10 0 3 16,-10-6 1-16,10 6 4 0,-10 0 2 0,0 0 3 0,0 0 9 15,0 0 0-15,0 0-1 0,0 0-1 0,0 0-3 0,0 0-5 16,0 0-6-16,0 0-6 0,0 0-11 0,0 0-14 16,0 0-28-16,0 0-36 0,0 0-48 0,0-4-72 0,0 4-140 15,-10-6-122-15,10 6-79 0,-10-5-39 0</inkml:trace>
  <inkml:trace contextRef="#ctx0" brushRef="#br0" timeOffset="24890.43">27874 12626 158 0,'0'0'345'0,"-8"0"-95"0,8 0-85 0,0 0-57 15,0 0-33-15,0 0-19 0,0 0-9 0,-9 0-1 16,9 0-2-16,0 0-2 0,0 0-4 0,0 0-5 16,0 0-5-16,0 0-1 0,-9 0-4 0,9 6 0 0,0-6 0 0,0 4-1 15,0-4 0-15,0 6 4 0,0-6-1 0,0 6 1 16,9-6 2-16,-9 3 7 0,9-3 9 0,-9 0 9 0,8 0 11 16,1 0 11-16,0 0 12 0,-1 0 12 0,1 0 9 0,8 0 4 15,-8-3 2-15,9-3-1 0,-1 0-4 16,0 2-10-16,-1-6-10 0,4 6-12 0,-3-7-11 0,0 7-12 0,1-6-10 15,7 4-10-15,-7-4-8 0,-1 2-4 0,9-2-5 16,-9 0-4-16,10 5-4 0,-11-4-3 0,2 2-2 0,0-1-1 16,-1 2 0-16,1 2-1 0,-1-6-1 0,-9 5 0 0,1 0 1 15,0 2 0-15,-1 3 0 0,1-7 1 0,-9 7 3 16,9 0 4-16,-9 0 1 0,0-5 6 16,0 5 3-16,0 0 4 0,0 0 2 0,0 0-3 0,0 0 1 0,0 5 0 15,-9-5-3-15,9 7-4 0,-9-4-4 0,1 2-1 16,-1 10-3-16,0-5 3 0,1 8-4 0,-9 3-2 0,7-3-3 0,-7 2 1 15,9 5 0-15,-10 1-2 0,11-8 0 0,-13 13-1 0,13-8-1 16,-11 2 2-16,9-1 1 0,-8 1 0 0,8-6-2 0,1 4 8 16,-1-1-3-16,0-4-4 0,1 3-1 0,-1-8-1 15,9 2 0-15,-9 0 0 0,9-6 0 0,-9 1-6 0,9-5 2 16,0 5 4-16,0-10 0 0,-8 5 0 0,8-1 2 16,0-4 1-16,0 0 2 0,8 0 6 0,-8 0 0 0,0-4 1 15,0 4 1-15,9-5 3 0,0-5-2 0,0 1 0 16,-1-1-1-16,1-5-2 0,0 5-1 15,-1-4 0-15,1-1 1 0,0 0-3 0,-1 0 0 0,1 2-2 0,-2-7-3 0,4 5-2 16,-11-1 2-16,7-2-3 0,2 3-2 0,-9-4 1 0,11 4 0 16,-11-5 2-16,7 0-1 0,2 5 1 0,-9-4-2 15,0 5 1-15,9-2 0 0,-9 8-1 0,8-7 1 0,-8 9-1 16,0-4 1-16,0 6-1 0,0 4 0 0,0-6 0 0,0 6 2 16,0 0-1-16,0 6 0 0,0-2 0 0,0 6 0 15,0 5 0-15,0-1 3 0,0 8-9 0,9-4 3 0,-9 3 2 16,0-3 1-16,8 7 0 0,-8-6 1 0,10 1 1 0,-2 5-2 15,1-6 8-15,-1 0-2 0,1 7-2 0,0-8-2 16,-1-3-2-16,10 4 0 0,-10 1 0 0,1-5-1 0,0-1 1 16,7 1-1-16,-6 0-1 0,-2 0-2 0,1-6-9 15,-1 0-21-15,2 1-37 0,-2-4-46 0,1-2-54 0,0 6-52 16,-9-10-53-16,7 6-73 0,3-6-119 0,-1-6-101 0,0 6-47 16,-9-10-7-16</inkml:trace>
  <inkml:trace contextRef="#ctx0" brushRef="#br0" timeOffset="25697.9">29099 12242 121 0,'0'0'351'0,"0"-6"-85"0,0 6-77 0,0-4-60 16,0-2-36-16,0 6-17 0,0 0-8 0,0-5-3 16,0 0 1-16,0 5-2 0,0 0-2 0,0 0-2 0,0-4-4 15,0 4-4 1,0 0-1-16,0 0 0 0,0 0 0 0,0 0 0 0,0 0-2 0,0 0-3 0,0 0-4 0,-9 0-4 0,9 4-7 16,0 1-6-1,-9 0-8-15,9 5-3 0,-8 0-4 0,-1-1 3 16,9 6 4-16,-9 0 4 0,1 4 6 0,-1 2 9 0,1 3 8 15,-2 1 12-15,2 4 13 0,8 0 7 0,-9 0 16 0,9 5 19 16,-7 6 20-16,7-1 13 0,0 5 13 0,0-1 8 0,7 6 0 16,-7 0-5-16,9 5-16 0,-1 4-22 0,2 1-26 15,7 5-20-15,0 0-24 0,0 3-19 0,1 1-13 0,8 6-8 16,9-1-4-16,-8 6-5 0,7-7-1 0,0 2-1 0,1-7 0 16,8-2-1-16,2-2-1 0,-3-4-4 0,2-1-6 15,-1-4-8-15,-1-5-13 0,-6-10-24 0,6 6-36 16,-5-12-45-16,-12 1-49 0,10-9-52 0,-1-1-39 0,-7-9-34 15,-1-5-43-15,8-5-54 0,-6-10-104 0,5 0-55 0,-6-10-12 16</inkml:trace>
  <inkml:trace contextRef="#ctx0" brushRef="#br0" timeOffset="26508.76">29793 12114 160 0,'-8'-5'464'0,"-1"0"-102"16,9 1-119-16,-8-1-77 0,8 5-44 0,-10 0-26 0,10-5-11 16,0 5-7-16,0 0-6 0,-8-5-5 0,8 5-11 0,0 5-11 15,0-5-8-15,0 5-7 0,0 0 2 0,-8 4 8 0,8 1 7 16,0 5 11-16,0 0 16 0,-10 3 14 0,10 2 10 15,10-1 6-15,-10 1-5 0,0 0-9 0,8 4-9 16,-8-4-8-16,8 0-13 0,-8-2-7 0,10 3-6 0,-2-3-3 16,-8 2-10-16,9-4 5 0,-9-3 6 0,0 3 2 0,0-6 2 15,8-1 1-15,-8 1 1 0,0 0 2 0,0-6 11 16,0 8-6-16,0-12-3 0,-8 3 1 0,8 2-4 0,0 0-2 16,0 0-4-16,-9 0-4 0,9-1-7 0,-8 2-2 15,-2-1-5-15,2-2-7 0,-10 4-3 0,10 2-6 0,-1-4-5 16,1 5-1-16,-10 0-6 0,10-2-3 0,-9 2-4 0,-2 6 1 15,11-1 1-15,-9-1 3 0,-1 5 5 0,10-4-3 16,-10 6 2-16,9-3 5 0,1 2 5 0,-2 0-4 0,10-1-2 16,-8 0-2-16,8-5-4 0,0 7 0 0,0-7 3 15,0 2-3-15,8-3-1 0,2-3 0 0,-2 0-1 0,10 0 0 16,-9-4 1-16,9-3 1 0,-3 3 0 0,3-2 0 0,1-4-2 16,-2 0-1-16,0 0 1 0,0-4 2 0,0-2 2 15,1-3-1-15,-10 5-1 0,10-7 4 0,-9 1-3 0,-1 2 1 16,1-2 0-16,0-6 0 0,-1 6-4 0,-8-3 1 15,10-2 2-15,-10 0-1 0,0 0 3 0,0 5 3 0,0-6 1 16,0 8 1-16,0-7 4 0,0 5-1 0,0 2-1 0,0 1-3 16,0-2 0-16,0 3-1 0,0 2-1 0,0-1-2 15,0 5-1-15,0-5-1 0,-10 5 2 0,10 0-2 0,0 0 0 16,0 0-1-16,0 0 0 0,0 5-2 0,0-5-3 0,0 5 5 16,0 5-6-16,0-4 3 0,10 4 3 0,-10-2 0 15,0 2 2-15,0-5 1 0,7 0 1 0,-7 0-2 16,0 3 4-16,9 3-2 0,-9-6-1 0,10 0 0 0,-10 5 0 15,8-5-3-15,2 0 4 0,-3-5-3 0,1 4 1 0,2 0 0 16,7-4-1-16,-8 0 10 0,8 0-6 0,1 0-3 0,-2 0-5 16,2 0-10-16,9-4-21 0,-20 4-35 0,11-4-56 15,1 4-74-15,-12-5-52 0,11 5-44 0,-10-5-37 16,2 0-29-16,-2 5-21 0,-1 0-10 0,-7 0-1 0,10-5-19 16,-10 5-42-16,0 0-22 0</inkml:trace>
  <inkml:trace contextRef="#ctx0" brushRef="#br0" timeOffset="26868.63">29655 13316 193 0,'0'4'346'15,"0"-4"-94"-15,-10 5-83 0,10-5-51 0,0 5-33 0,0-5-13 16,0 0-1-16,0 5 0 0,10-5 2 0,-10 0 6 0,9 0 2 16,-9 0 3-16,7 0 4 0,-7 0 5 0,18-5 5 15,-9 5 7-15,8-5 8 0,0 0 9 0,1 1 10 16,0-1 8-16,-1 0 4 0,0 0 1 0,0 1-1 0,0-6-1 16,2 4-10-16,-1 1-8 0,7-4-11 0,-8 0-11 0,9 3-10 15,-8-4-7-15,16 0-10 0,-7 0-10 0,-2-3-6 0,1 3-9 16,0 0-7-16,-8-5-9 0,9 6-8 0,-11 3-8 15,2 2-7-15,-1-6-5 0,-8 5-5 0,8 5 0 16,-8-5-2-16,-1 0 0 0,-8 5 0 0,9-5 0 0,-9 5-5 16,8 0-12-16,-8 0-21 0,0 0-42 0,0 0-61 0,0 0-71 15,0 0-71-15,0 0-77 0,0 0-95 0,0-5-154 0,0 5-73 16,0 0-19-16</inkml:trace>
  <inkml:trace contextRef="#ctx0" brushRef="#br0" timeOffset="27509.84">30010 13575 232 0,'0'-5'442'0,"0"5"-114"0,0-5-120 15,0 0-84-15,10 0-45 0,-10 0-20 0,7 0-7 16,-7-5 0-16,9 5 5 0,0 1 3 0,0-1 4 0,1-5 1 16,-3 5-1-16,2 0-2 0,0 1-1 0,9-2-2 15,-10 6 1-15,9-4 3 0,-7-2 0 0,6 6 0 0,-7 0-1 16,0-4-4-16,8 4-5 0,-8 0-6 0,-1 4-7 0,1-4-6 15,-9 0-7-15,9 6-4 0,-1-2-3 0,1 2-2 16,-1-2-1-16,2 6 3 0,-10-5 2 0,8 5 6 16,1-1 6-16,-1 1 7 0,1 0 7 0,0 0 9 0,-9 0 5 15,7-2 3-15,-7 8-1 0,11-1-3 0,-11-1-3 0,9 0-9 16,-9 2-7-16,0 3-9 0,0-5-7 0,0 6-7 0,-9-1-4 16,-2 3-3-16,4-9-4 0,-2 7-1 0,-8-1-1 15,8 1-2-15,-9-6 1 0,1 0 0 0,0 1 2 16,-9-5 0-16,9 4 1 0,-1-8 4 0,2 3 0 0,-4-2 3 15,5-4 0-15,-3 2-1 0,9-5 0 0,-7 5 2 0,6-5 4 16,-8 0 0-16,9 0 0 0,2 0 3 0,7-5 0 16,-10 5 3-16,10-5 1 0,-8-5-4 0,8 7-2 0,0-3-4 15,0-4-1-15,0 6-3 0,0-6-2 0,8 1 0 16,2 3-2-16,-10-3-3 0,7-2 0 0,2 7-1 0,0-6-2 16,10 5-1-16,-12 0 1 0,2 5-1 0,0-5 0 0,-1 0 2 15,10 5 0-15,-11 0 1 0,13 0 2 0,-4 5 4 16,2-5 0-16,-1 5 2 0,9 0 1 0,-9 0 1 0,10 0 0 15,-10 4 0-15,9-5-1 0,1 6-2 0,-10 2 0 16,8-3-5-16,-7 1-1 0,8-6-3 0,-9 6 1 0,1-1-3 16,-2 1 0-16,2-5-1 0,-2 5 0 0,2-5-15 15,2 1-7-15,-5-2-19 0,-5 5-42 0,7-3-57 0,-9-2-64 16,0 1-59-16,2-5-60 0,7-5-53 0,-8 1-83 0,8-5-128 16,-8 3-51-16,-9-4 7 0</inkml:trace>
  <inkml:trace contextRef="#ctx0" brushRef="#br0" timeOffset="28121.01">30280 12275 166 0,'-9'0'479'0,"9"-5"-118"0,-8 5-136 0,8-5-87 16,0 5-46-16,-10 0-25 0,10 0-8 0,0-4-5 0,0 4-1 15,0 0 0-15,0 0-4 0,0 0-5 0,0 0-6 16,10 0-5-16,-10 0 1 0,0 0 2 0,0 4 10 0,8-4 8 16,-8 5 10-16,9 0 7 0,-1-5 8 0,-8 5 5 0,18 0 4 15,-11 0 4-15,4 5-3 0,5-6 1 0,2 11 2 16,-9-6 5-16,8 1 6 0,0 4-2 0,10 8-3 0,-10-3-2 15,0 0-7-15,9 5-8 0,0 1-8 0,-9 1-14 0,9 1-12 16,-8 3-11-16,7 3-3 0,2-3-10 0,-10 5-7 16,10-2-1-16,-1 7-1 0,-10-6 1 0,2 4 0 15,9 3 1-15,-11-3-5 0,11 6 2 0,-10-5-2 0,0 6-1 16,1-1-4-16,-1-1-3 0,1 1-1 0,-2 5 1 0,2-1-3 16,-9 1-1-16,8 0 1 0,0 5-2 0,0 0 2 0,-7-1-2 15,-2-4 0-15,1 4-2 0,1 2 1 0,-3-6-3 16,-7-6-3-16,10 2 0 0,-10-1-5 0,0-5 3 0,-10 0 1 15,10-5-1-15,-7-4 1 0,-3-1 3 0,-7-5 5 0,7-4 1 16,-7-2 2-16,9 4 1 0,-9-9-4 0,-1-3-5 16,10 0-10-16,-10-1-20 0,1-3-40 0,8-2-49 15,-8-4-54-15,-1-4-53 0,11-2-56 0,-3-7-65 0,10-3-99 16,0-3-127-16,0-5-44 0,-8-1 3 0</inkml:trace>
  <inkml:trace contextRef="#ctx0" brushRef="#br0" timeOffset="28779.54">30358 11387 163 0,'-8'0'425'15,"-2"-6"-98"-15,10 6-101 0,-7 0-67 0,7 0-32 0,0 0-15 16,-9 0-4-16,9 0 5 0,0 0 9 0,0 0 4 0,0-5 5 16,0 5 4-16,0 0 3 0,0-5 1 0,0 5 0 15,9-4 0-15,-9 4-1 0,7-6-5 0,-7 2-8 0,10 4-10 16,-10-5-13-16,8 1-17 0,1 4-14 0,-1-6-14 0,1 6-12 15,0-4-12-15,-1 4-6 0,10 0-6 0,-1 0-3 16,-8 0-1-16,8 0-4 0,1 0-1 0,-10 4-5 0,8 2-2 16,-6 3 0-16,-2-5 1 0,1 6-2 0,2 6-1 15,-11-2 2-15,7 1-1 0,-7 4 1 0,0 1 2 0,0 5-2 16,-7-1 0-16,-4 0-1 0,2 6 0 0,-9-1 0 0,11 0-2 16,-10-5 2-16,-1 6-3 0,1-6 0 0,8 1 0 15,-8-6 1-15,8 1 3 0,0-5 1 0,1-1 4 0,8 0 3 16,-9-4 4-16,9 0 6 0,0-5 3 0,-9 1 5 0,9-2 1 15,9-4-2-15,-9 0 3 0,9 0-4 0,-9 0 0 16,17 0-3-16,1-4-1 0,-1-2-5 0,8-4-3 16,2 0-2-16,-2 1-3 0,10-1 1 0,-8 0-2 0,8 0-1 15,-1-5-6-15,-8 5 0 0,8 0-2 0,-7 2-2 0,7 3-4 16,-7-5-17-16,0 5-34 0,-2-5-78 0,10 5-92 0,-19-1-97 16,11 3-136-16,-1-7-172 0,-8 0-111 0,-1 5-44 15,0 0 2-15</inkml:trace>
  <inkml:trace contextRef="#ctx0" brushRef="#br0" timeOffset="29342.57">31460 12487 236 0,'10'-7'426'15,"-3"2"-104"-15,-7 1-108 0,9 4-70 0,2-6-42 16,-4 6-20-16,-7-4-8 0,0 4 4 0,0 0 1 0,9 0-2 15,0 0-1-15,-1 0-2 0,1 0-1 0,-9 4-1 0,8 2 1 16,-8-2 6-16,10 8 6 0,-10-9 11 0,8 12 11 16,-8-6 7-16,-8 12 8 0,8-7 1 0,0 11-1 15,-10-2-6-15,2 6-6 0,-1-4-10 0,-8 11-12 0,8-8-11 16,2 6-10-16,-13-4-5 0,3 4-3 0,9 1-8 0,-9-2-5 16,-1 1-5-16,10 0-4 0,-10-4-7 0,9 0-2 0,1-1-7 15,-1-6-5-15,0 7-1 0,1-11-4 0,0 6-4 16,-2-5 0-16,2-6-2 0,8 0-7 0,-9 2-21 15,9-6-36-15,-7 0-56 0,7-7-62 0,0 7-63 0,0-10-60 16,0 0-68-16,0-4-82 0,0-2-115 0,0-2-62 0,7-2-9 16</inkml:trace>
  <inkml:trace contextRef="#ctx0" brushRef="#br0" timeOffset="29577.33">31243 12612 366 0,'0'-5'532'0,"0"1"-152"0,0 4-150 0,0 0-94 15,0 0-51-15,10 0-25 0,-10 4-6 0,8 7 5 0,-1-3 6 16,4 2 14-16,-2 5 15 0,9-5 10 0,-2 10 4 0,10-4 1 16,-9 2-3-16,9-3 1 0,0 4-2 0,0-4-5 15,1 4-10-15,7-5-12 0,-8 2-14 0,1-1-10 0,7-1-9 16,-8 2-15-16,0-3-23 0,-1-3-39 0,-5 6-52 0,5-7-55 15,1 0-55-15,0-4-73 0,-8 0-115 0,-1 0-152 16,0-5-77-16,0 0-22 0</inkml:trace>
  <inkml:trace contextRef="#ctx0" brushRef="#br0" timeOffset="30234.68">31991 12080 187 0,'-10'-5'530'0,"10"0"-99"0,-7 0-153 16,7 0-109-16,0 5-65 0,0-5-33 0,0 5-14 0,-9 0-6 16,9 0 3-16,9 0 8 0,-9 5 8 0,0 0 13 15,7 0 16-15,3 5 8 0,-2 5 6 0,1-1 11 16,0 1 11-16,-1 5 9 0,1 0 4 0,-1 3-3 0,2 2-10 16,6 5-6-16,-6-2-5 0,-2 2-10 0,-8 4-17 0,9 6-17 15,-1-2-17-15,-8 1-13 0,9 0-11 0,-9-1-8 16,9 8-9-16,-1-8-6 0,-8 1-2 0,0 0-3 0,0 1-3 15,0-6 0-15,0-4-1 0,-8 4-1 0,8-11 1 16,0 2 0-16,0-4 5 0,0-3 2 0,0-3 3 0,0 0 3 16,-9-5 0-16,9-6 2 0,0 6-7 0,0-5 3 0,0-5 0 15,0 5 1-15,0-5 2 0,0 0-1 0,9 0 1 16,-9-5-5-16,0 0 7 0,8-5-5 0,-8 0-5 0,10 1-5 16,-3-6-4-16,2-4-3 0,1 4-3 0,-2-5 3 15,2-3-2-15,6 3 2 0,-7-5-1 0,8 5 1 0,-8-4 1 16,8 3-2-16,-7-2 2 0,6-2-2 0,-8 6 0 0,10-1-2 15,-9 1-2-15,8 5 1 0,0-1 0 0,-8-1 2 16,8 6-2-16,1-3 0 0,-9 8 0 0,7-5 2 16,-6 5 1-16,7-1-2 0,0 3 1 0,1 3 1 0,-9 0 0 15,7 0 0-15,-6 9 1 0,-2-4 0 0,10 10-3 0,-10-5 2 16,1 3-3-16,-9 3 1 0,8 3-1 0,2 1 2 0,-10-1 4 16,0 1-1-16,8 4 5 0,-8-4-1 0,0 4 0 15,0 1-2-15,0-2 2 0,0 2-2 0,0 1-4 0,0-8-1 16,0 3-1-16,0-2 2 0,0 0 0 0,0-4 1 0,0 0-3 15,8-1-3-15,-8-4-5 0,0 5-10 0,0-5-19 16,9-1-40-16,-9-4-68 0,0 5-80 0,9-6-77 0,0 2-84 16,-2-6-140-16,3 0-123 0,0-6-75 0,-3-4-15 15</inkml:trace>
  <inkml:trace contextRef="#ctx0" brushRef="#br0" timeOffset="30484.78">32902 12603 336 0,'0'-6'636'0,"8"6"3"16,2-4-163-16,-1 4-116 0,0 4-74 0,7 2-40 16,-7 3-23-16,9 1-6 0,-10 4-2 0,10 1-8 15,-2 9-29-15,-6 1-37 0,7 5-36 0,1 4-29 0,-2-1-19 16,-6 2-13-16,7 9-8 0,0-5-4 0,0 5-1 0,1-6-4 15,8 7-2-15,-9 0 5 0,1-7-6 0,-1 6-8 16,0-4-10-16,0-1-18 0,-7-6-29 0,-3-3-90 0,11-1-126 16,-18-4-168-16,9-7-208 0,-9-2-128 0,-9-6-62 15,0 0-28-15</inkml:trace>
  <inkml:trace contextRef="#ctx0" brushRef="#br0" timeOffset="40168.97">25922 15158 131 0,'-11'0'301'15,"11"4"-90"-15,0-4-75 0,-9 0-50 0,9 0-28 16,0 0-15-16,0 0-9 0,0 0-1 0,0 0 2 15,0 0 4-15,0 0 3 0,0 0 4 0,0 0 3 0,0 0 2 16,0 0 5-16,0 0 2 0,0 0 2 0,0 0 3 0,0 0 1 16,0 0 1-16,0 0-2 0,0 0-3 15,0 0-8-15,0 0-4 0,0 0-4 0,0 0-6 0,0 0-6 0,0 6-1 16,0-6-2-16,0 3 6 0,0 3 13 16,0-2 14-16,0 6 13 0,0 0 13 0,0 0 21 0,0 5 26 0,9 4 22 0,-9-4 10 15,11 9-6-15,-11-4-8 0,7 5-5 0,-7 4-8 16,10-6-18-16,-3 7-26 0,2-1-22 0,0 6-14 0,-1-6-6 15,10 5-7-15,-9 0-10 0,8-5-7 0,0 6-5 0,1-6-3 16,-1 6-8-16,8-6-4 0,-7 1-4 0,1-6-2 16,-3 6-1-16,2-7 1 0,-1 6-2 0,-8-9 0 0,9 0 1 15,-10-1 0-15,1-5-1 0,-1 2-2 0,1-2 0 0,-1-5 0 16,-8 1 0-16,10 0 0 0,-10-4 0 0,8-2-2 16,-8 2-7-16,0-6-13 0,8 3-32 0,-8-3-53 0,0 0-67 15,0 0-69-15,0 0-65 0,0-3-76 0,0-7-104 16,0 0-144-16,0 0-58 0,-8-5 10 0</inkml:trace>
  <inkml:trace contextRef="#ctx0" brushRef="#br0" timeOffset="40560.8">25851 15240 161 0,'0'-5'406'0,"0"-4"-104"0,0-1-107 16,0 5-69-16,0-5-37 0,0 0-21 0,9 0-11 0,-9 0-5 16,8 1-5-16,1-1-6 0,0 0-3 0,7 0-1 15,-7 0-1-15,9 2-2 0,-1-2 0 0,1-1 0 0,0 7 4 16,7-1 1-16,1-5 2 0,0 5 1 0,0 1 1 0,0-2 0 15,1 6 1-15,-1 0 0 0,9 0-4 0,-9 6-4 16,-9-2-5-16,9 7 0 0,-8-2-2 0,-2 6-2 16,2 3-2-16,-9-2 0 0,-1 8 0 0,1-5 2 0,0 11 0 15,-9-6-2-15,0 6-5 0,0-2-1 0,-9 3-5 0,-8 3 0 16,8-5-5-16,-9 5-1 0,2-3-2 0,-10 2 0 0,-1-4-1 16,10-1-1-16,-9-2 0 0,0-3-2 0,0 2-15 15,8-1-28-15,1-4-37 0,-1 0-40 0,10-5-50 16,-1 0-76-16,9-6-153 0,0 1-101 0,9-1-55 0</inkml:trace>
  <inkml:trace contextRef="#ctx0" brushRef="#br0" timeOffset="40984.21">26911 16184 301 0,'-9'0'448'0,"9"-7"-121"16,0 7-114-16,-9 0-67 0,9-3-35 0,0 3-21 0,-9 0-9 15,9 0-5-15,-7 0-7 0,7 0-6 0,0 0-9 0,0 0-9 16,0 3-11-16,-10-3-7 0,10 7-3 0,0-4 1 16,0 7 4-16,0 0 8 0,0-4 8 0,0 7 9 15,0-3 11-15,0 6 6 0,10-2 3 0,-10 5 7 0,0 6 5 16,7-5 7-16,-7 9 1 0,9-4-3 0,-9 4-5 0,9 0-3 16,-9 0-2-16,9 7-9 0,-9-8-8 0,8 1-11 0,0 0-9 15,-8-5-7-15,10 5-5 0,-2-4-6 0,-8-5-5 16,9 5-5-16,-1-6-5 0,-8-4-3 0,0 4-3 15,9-9-2-15,-9 4-1 0,0-4 2 0,0-6-1 0,0 3 1 16,0-4-4-16,0 3-11 0,-9 0-25 0,1-3-44 0,8-3-56 16,-9 0-56-16,1-3-53 0,-2-3-60 0,10-3-72 15,0-2-123-15,0-8-79 0,-8 0-22 0</inkml:trace>
  <inkml:trace contextRef="#ctx0" brushRef="#br0" timeOffset="41485.02">27249 15407 57 0,'0'0'474'0,"0"-6"-98"16,-8 6-121-16,8-4-87 0,0 4-49 0,0 0-30 0,0 0-18 15,0-6-12-15,0 6-8 0,0 0-9 0,8 0-6 0,0-4-6 16,1 4-2-16,2 0-2 0,4 0 1 0,3-6 2 16,-1 6 1-16,10 0 4 0,-10-4 2 0,9 4 2 0,-1-5 3 15,1 1 3-15,1-2 2 0,-1 6 6 0,-1-4 7 0,2-2 5 16,0-4 10-16,7 10 5 0,-7-10 2 0,-2 10-1 16,1-3-4-16,-1-2-8 0,-7 5-9 0,1-5-8 15,6 5-13-15,-7-5-12 0,-3 0-8 0,-5 5-7 0,8 0-2 16,-10 0-4-16,1 0-1 0,-9 0-1 0,9 0-5 0,-1 0-11 15,-8 0-20-15,0 0-31 0,0 0-34 0,9 0-33 16,-9 0-34-16,-9 5-33 0,9-5-37 0,-8 5-47 0,-1 5-62 16,0-7-117-16,-7 7-50 0,-11 0-11 0</inkml:trace>
  <inkml:trace contextRef="#ctx0" brushRef="#br0" timeOffset="41704.48">27319 15695 315 0,'0'5'389'0,"0"-2"-122"0,0-3-94 0,8 7-54 16,-8-7-28-16,8 0-13 0,11-7-5 0,-11 7 1 0,9-3 0 16,1 3 1-16,7-5-3 0,1 0-1 0,1 0-4 0,-1-5-4 15,-1 5 1-15,12-5 1 0,-4 2 6 0,-6-4 3 16,7 3 1-16,-8 4-2 0,1-5-2 0,-2 1-3 0,-6 3-5 16,-3-4-11-16,1 6-7 0,-7 4-9 0,-2-4-10 0,-1 4-7 15,-7-6-8-15,0 6-11 0,0 0-28 0,0 0-35 16,0 0-41-16,-7 0-38 0,-1 0-40 0,-2 0-57 0,2 6-90 15,-10-6-153-15,11 4-63 0,-12-4-10 0</inkml:trace>
  <inkml:trace contextRef="#ctx0" brushRef="#br0" timeOffset="49073.62">29107 14904 49 0,'0'0'405'0,"0"0"-110"0,-8 0-107 16,8 0-73-16,0 0-37 0,0 0-21 16,0 0-11-16,0 0-5 0,0-7-3 0,0 7-3 0,0 0-3 0,0 0-1 15,0 0 1-15,0 0 1 0,0 0 2 0,0 0 4 0,0 0 5 16,0 0 4-16,0 0 5 0,-9 7 0 0,9-7-1 16,0 0-1-16,0 0-4 0,0 0-5 0,0 3-3 0,0 3 5 15,-9 0 7-15,9-3 11 0,0 7 13 0,0 4 15 16,9 1 18-16,-9 0 14 0,0 6 9 0,0 2 6 15,9 2-2-15,-1 4 1 0,-8 1-5 0,9-2-6 0,0 8-6 0,0 3-9 16,-1-6-8-16,0 7-12 0,2-6-11 0,-3 4-12 0,3 1-13 16,7-4-11-16,-8 4-12 0,0-4-8 0,8 3-6 15,-9-4-3-15,10 1-3 0,-9-6-3 0,8 0-3 0,-8 1 0 16,-1-6-1-16,2 5-2 0,-2-9 1 0,0 5 0 16,-8-11 0-16,0 5 1 0,9-4 0 0,-9 0 0 0,0-1-3 15,9-4 6-15,-9 0-4 0,0 0-14 0,0 0-28 0,0-6-41 16,0 1-61-16,9 0-69 0,-9-5-67 0,0 5-76 15,7-5-90-15,-7-5-174 0,10 5-59 0,7-10-10 0</inkml:trace>
  <inkml:trace contextRef="#ctx0" brushRef="#br0" timeOffset="49700.44">29906 14997 450 0,'0'-6'430'0,"-8"1"-141"15,8 0-105-15,0 0-61 0,0 5-34 0,-10 0-19 16,10-5-11-16,0 5-10 0,0 5-7 0,0-5-8 0,10 5-8 15,-10 5-4-15,8 0 1 0,-8-1 5 0,9 6 8 16,0 0 11-16,0 4 9 0,-1 2 9 0,2 3 10 0,-2 1 6 16,8-2 7-16,-6 6 4 0,-2 1-2 0,9-1-5 0,-7 0-5 15,-3 6-7-15,2-7-6 0,0 8-10 0,10-7-13 16,-12 4-10-16,2 2-8 0,-9-7-6 0,9 8-3 0,-9-3-3 16,8-4-4-16,-8 1-1 0,10 1-2 0,-10-8 1 0,0-3 2 15,0-1 6-15,0-4 7 0,0 0 11 0,0-7 17 16,0 2 18-16,0-4 18 0,0 3 16 0,0-3 10 15,0-6 6-15,0 4 0 0,0-4-8 0,0 0-8 0,0-4-18 16,0 4-17-16,0 0-15 0,0-6-16 0,-10 1-8 0,10 1-6 16,0-5-7-16,0-2-9 0,0 1-2 0,0 1-3 0,0-6 1 15,0 4-2-15,10-7-2 0,-10 3-2 0,8 0 1 16,9-4 1-16,-7 4 1 0,-2 1 0 0,9-6-1 16,9 5-1-16,-9 1 1 0,1 4 1 0,7-4-1 0,2 4 0 15,-1-5 0-15,1 6-1 0,7-1 0 0,-17 5 2 0,9-5 0 16,0 10 1-16,-8-5-1 0,-2 5 0 0,2 0 1 0,-2 0-1 15,2 5-1-15,-9-5-1 0,9 4-2 0,-10 2-1 16,2 2 0-16,-10 3-1 0,8-1 1 0,-8 0 2 16,0 4 0-16,0 0-1 0,-8 2 0 0,8-1 2 0,-18-1 0 15,11 5 1-15,-13-4 0 0,2 6 1 0,2-8 0 0,-10 2 1 16,0 5-1-16,-9-6 0 0,9 1 2 0,1 4-1 0,-12-5 1 16,4 1 0-16,-2 1-2 0,9-8 2 0,0 4-1 15,0-4-3-15,1 2-6 0,5 0-10 0,5 1-22 16,-3-7-32-16,9 5-46 0,0-4-58 0,2-5-59 0,7 5-48 15,0-5-39-15,7 0-40 0,11-5-51 0,0 0-93 0,7-4-68 16,1-6-19-16,0 0 17 0</inkml:trace>
  <inkml:trace contextRef="#ctx0" brushRef="#br0" timeOffset="50434.76">31157 15290 346 0,'-9'-6'479'16,"0"2"-137"-16,9-7-125 0,-8 11-79 0,0-4-43 0,-2-1-25 16,2 5-13-16,0 0-7 0,-2 0-6 0,2 5-10 15,-1-1-9-15,-9 2-8 0,2 3-4 0,-1 0-3 16,-2 7-2-16,1-1 0 0,1-1 2 0,0 0 2 0,9 6 2 15,-10-5 1-15,10 5-1 0,-10-1 1 0,10 0-2 0,-1 1-1 16,9 0-1-16,-9-5-3 0,9 4-2 0,0-4 0 0,0-1-2 16,0 0-1-16,9 1 1 0,0-1 1 0,-9-4-3 15,8 0 0-15,0 0 3 0,2-5-2 0,-2 5 1 16,10-10 1-16,-10 4 4 0,9-4 3 0,-7-4 4 0,7 4 2 16,0-10 2-16,0 5 6 0,1-5 8 0,0 0 5 0,-1 0 6 15,-9-4 6-15,10 5 10 0,-10-7 13 0,10 2 12 16,-10 0 10-16,1-1 8 0,0-1 5 0,-9 2-1 0,9 0 0 15,-9 1-9-15,0-9-8 0,0 8-9 0,0-1-9 16,0 1-4-16,0-1-7 0,-9 1-5 0,9 4-4 0,0 0-1 16,-9 1 0-16,9 4 0 0,0-5-6 0,0 10-8 0,-9-5-5 15,9 0-7-15,0 5-3 0,0 0-6 0,0-5-5 16,0 5-7-16,0 0-4 0,0 5 0 0,0-5-3 0,0 5 0 16,0 5 1-16,0-5 1 0,0 3 0 0,0 2 0 0,0 6 1 15,0-6-1-15,0 3 0 0,0 3 1 0,9-2-1 16,-9 1-2-16,9-1 1 0,-9 1 0 0,9 0 0 0,-9 0-1 15,8 0 1-15,1-1 0 0,-1 1 1 0,1-2 0 16,1-3-3-16,-2 6 0 0,0-7 1 0,1 1-2 0,-1-6 1 16,2 6 1-16,-2-4-1 0,10-2 1 0,-9-4 1 0,-1 0-1 15,2 0 2-15,6 0 2 0,-8-4 0 0,10-2 0 16,-10-4 1-16,10 2 1 0,-1-7 1 0,-8 5 0 16,8 0 1-16,-8-4 1 0,8-1 2 0,-8 0 2 0,9 1 2 15,-11-1 3-15,13 5 3 0,-13-3-1 0,11-3-1 0,-10 1-1 16,1 5-3-16,9-4-2 0,-10 4-2 0,1 4-2 0,0-3-2 15,-1 5-1-15,-8-2-1 0,9 2-2 0,-1 4 0 16,-8-6-1-16,9 6 1 0,-9 6-4 0,9-6 0 16,-1 4 1-16,-8 6 0 0,18-5 2 0,-10 5 0 0,0 0 0 15,2 0 1-15,0-1 1 0,-3 1 2 0,1 0-2 0,10-1 0 16,-9 6 1-16,7-5-3 0,-6-1 2 0,8 2-1 0,-2-1 0 16,2-1-5-16,-1 1-7 0,1-5-18 0,-2 5-36 15,11-6-60-15,-9-4-71 0,8 4-71 0,9-4-68 16,-9 0-84-16,0-4-135 0,9 0-97 0,-9-1-36 0,-1 0 10 15</inkml:trace>
  <inkml:trace contextRef="#ctx0" brushRef="#br0" timeOffset="50591.56">32399 15329 583 0,'0'-5'737'0,"0"-5"26"0,0 5-183 15,-9 0-147-15,9 0-115 0,9-1-85 0,-9 3-59 0,0-3-40 16,8 2-28-16,0 4-33 0,-8-5-45 0,10-1-63 15,-3 2-83-15,13 4-85 0,-13-5-76 0,2 0-73 0,0 0-84 16,0 0-131-16,-1 0-97 0,-8 5-31 0,8-5 27 0</inkml:trace>
  <inkml:trace contextRef="#ctx0" brushRef="#br0" timeOffset="55494.06">26815 6531 35 0,'0'-5'80'0,"0"5"-20"0,0-4-11 0,0 4-5 0,0-6 0 0,0 6 0 0,0-4-1 16,0 4-4-16,0-6-4 15,0 6-2-15,0-5-4 0,0 5-4 0,9-5-5 0,-9 5-1 0,0-4-4 0,0 4 1 0,8 0 3 16,-8-5 5-16,0 1 6 0,0 4 5 0,0-6 4 16,0 6-1-16,0-4 1 0,-8 4 1 0,8-6-1 0,-9 6-2 15,9-4-5-15,-9 4-2 0,0-6 1 0,9 6-2 16,-8 0-1-16,8 0-2 0,0-4-4 0,-9 4-4 0,9 0-2 15,-9 0-4-15,9 0-5 0,0 0-1 0,0 4-2 0,0-4-3 16,-8 6 0-16,8-2 1 0,0 2-1 0,0-2 2 16,8 6 1-16,-8-5-4 0,0 4 1 0,0 2 1 0,9-1-1 15,-9-1 0-15,9-4 0 0,-9 4 1 0,8 1 0 0,1 0 3 16,0-5 2-16,0 5-2 0,-1-5 1 0,-1 0 1 16,11-1 4-16,2-4 1 0,-4 0 3 0,2 0 1 0,-2-4-2 15,11 4 1-15,-1-5 1 0,-8-5-2 0,7 5-1 0,-7-5 0 16,-1 5 2-16,0-5 5 0,-7 6 3 0,-2-6 3 15,1 1 1-15,-1-1 3 0,1-1 1 0,-9-3-1 0,0 4 0 16,9-4-3-16,-9 4 0 0,0-4-1 0,0 4-1 16,-9-5 0-16,9 5-1 0,0 5-3 0,-9-4-4 0,9 3-2 0,-8 2-4 15,8-1 0-15,-9 0-3 0,9 0-1 0,0 5-1 16,-8 0-2-16,-2 0-1 0,3 5-1 0,-3 0 1 16,0 0-2-16,3 5 0 0,-2-5-1 0,0 4 0 0,0-5 0 15,1 7 0 1,0-6 0-16,-2 0 0 0,10 5 0 0,-8-5 0 15,8-2 0-15,0 3 0 0,0 4 0 0,0-6-1 0,0 2 0 16,0-2-1-16,0 2 1 0,8-2 0 0,-8 1 0 0,0-5 1 16,10 4 0-16,-10-4 1 0,0 0 2 0,0 0 1 0,8 0 1 15,-8-4 0-15,8-1 0 0,-8-5 0 0,9-4 2 0,0 4 1 16,-9-4 3-16,9-6 0 0,-2 5 1 0,-7 1 2 16,10-1 3-16,-10 0 0 0,10 0-3 0,-10 5-1 0,0 1 0 15,0 5 1-15,0-6 1 0,0 4 0 0,0 1-3 0,0 5-2 16,0 0 1-16,-10 0-2 0,10 0-3 0,-10 5-4 0,3 1-1 15,-2 4-1-15,0-1 0 0,-8 5 1 0,9-4 1 16,-2 5-1-16,2-5 0 0,-1 5 0 0,9-6-1 0,-9 1 0 16,9 5-2-16,-8-5-1 0,8-2 0 0,0 2 1 0,0 0-1 15,8-4 1-15,-8 4-2 0,0-6 1 0,9 1 0 16,-9-1 2-16,0 1-1 0,9 0 2 0,-9-5-2 16,0 6 1-16,0-6 0 0,0 4 2 0,8-4 0 0,-8 0 0 15,0 0 0-15,0 6-1 0,-8-6 0 0,8 0 0 0,0 0 0 16,0 0 0-16,0 4 0 0,0-4-1 0,-9 0 0 0,9 5-1 15,0-5 0-15,-9 5 1 0,9-5 1 0,0 5 0 16,-8-1 0-16,8 1 0 0,0 0 0 0,-9 0-1 16,9 0-10-16,0 0-17 0,0 0-22 0,0 0-28 0,0 0-39 15,9 0-70-15,-1-5-175 0,1 4-104 16,0-8-53-16</inkml:trace>
  <inkml:trace contextRef="#ctx0" brushRef="#br0" timeOffset="56355.83">27041 6590 184 0,'0'0'199'0,"0"-5"-61"0,-9 5-44 0,9 0-31 0,0-5-19 15,0 5-9-15,0 0-3 0,-9 0-6 0,9-5-1 16,0 5-3-16,-9 0-2 0,9 0 0 0,0-5-5 0,-8 5-1 16,8 0-3-16,-8-5-1 0,8 5-1 0,-10-5 1 0,10 5-1 15,-8 0-1-15,8 0 0 0,-9 0 1 0,0 0-1 16,9 0 0-16,-8 5-2 0,-1 0-4 0,-9 0 1 0,10 0-2 15,0 0-1-15,-1 0 0 0,-9 4 0 0,11-3 0 16,-3-3 0-16,0 3 0 0,10-2-2 0,0-4 0 0,-7 6-2 16,14-6-3-16,-7 0-10 0,10 0-28 0,0 0-50 0,6-6-92 15,2-4-115-15</inkml:trace>
  <inkml:trace contextRef="#ctx0" brushRef="#br0" timeOffset="57153.32">27987 6170 63 0,'0'0'72'0,"0"0"-24"16,0 0-13-16,0 0-7 0,9 0-2 0,-9 0-2 0,0-5 2 16,0 5 4-16,0 0 6 0,0 0 6 0,0 0 6 15,0 0 8-15,0 0 6 0,0 0 5 0,0-5 1 0,0 5-2 16,0 0-4-16,0 0-3 0,0-5-3 0,0 5-6 0,-9-5-8 16,9 5-5-16,0-5-4 0,-9 5-2 0,9-5-2 15,0 5-4-15,-8-5-5 0,8 5-3 0,0 0-2 16,0-4-1-16,0 4-3 0,-9 0-2 0,9 4-2 0,0-4-4 15,-8 0 0-15,8 5-1 0,-10-5-1 0,2 5 0 0,-1 0 1 16,0 5-2-16,1 0 2 0,-9 0-1 0,8-1 0 0,-8 6 1 16,-1-5 2-16,10 5 3 0,-10 3 3 0,8-2 6 15,-5 4 1-15,5-2 0 0,-7 3 1 0,1 2-1 16,6 2 1-16,1 0-3 0,0-1-2 0,-7 4-1 0,6-2 1 16,2 2 2-16,-1 2-1 0,1-1 0 0,-1 1-2 0,0-2 0 15,1-2-1-15,0-3-5 0,8 2-3 0,0-1 1 16,0-4 0-16,0-1 1 0,0 1 2 0,0-5 1 0,0 0 2 15,8-2 3-15,0 8 2 0,1-11 1 0,0 4 0 16,8 0-1-16,-9 1 7 0,18-5-2 0,-8 4-3 0,8-2-2 16,1-4 0-16,-2 7-2 0,1-5-1 0,0-4 0 0,9 4-8 15,-1-7-1-15,1 2 3 0,1 0-2 0,-2 0-1 16,1-5-3-16,0 0-7 0,-1 0-14 0,1-5-21 0,-1 0-31 16,-7 0-47-16,7-5-72 0,1-5-148 0,-9 1-95 0,9-5-56 15</inkml:trace>
  <inkml:trace contextRef="#ctx0" brushRef="#br0" timeOffset="57596.1">28326 6335 235 0,'0'-4'266'0,"-9"4"-83"0,9 0-69 15,0 0-44-15,0 0-28 0,9 0-16 0,-9 4-10 0,0-4-9 16,0 0 0-16,9 6-4 0,-9-2 0 0,0 1-1 0,0 0 1 15,8 0 2-15,-8 5 0 0,0 0 6 0,0-6 6 16,0 7 1-16,0-2 2 0,9 1 3 0,-9 0-1 16,0 0 0-16,9 0 9 0,-9 3-1 0,0-3-3 0,8 6-1 15,-8-3 0-15,9 3-2 0,-9-2 0 0,9 1-2 0,-1-1-7 16,-8 1-5-16,8 0-3 0,-8-6 0 0,10 5-3 16,-10 2 0-16,8-1-2 0,-8-5-1 0,0-2-1 0,9 8 1 15,-9-6 1-15,0-1-1 0,0 1-2 0,0 0 2 16,8 0 0-16,-8-6 0 0,0 6 2 0,0-5-2 0,0 5-1 15,0-6 1-15,10 1-1 0,-10 2-2 0,0-4-4 0,0-3-16 16,0 5-30-16,0-5-45 0,0 0-62 0,0 0-143 16,-10-5-83-16</inkml:trace>
  <inkml:trace contextRef="#ctx0" brushRef="#br0" timeOffset="57970.86">28221 6234 176 0,'0'-12'339'0,"0"9"-120"16,11-8-87-16,-11 7-49 0,7-6-25 0,-7 5-15 15,9 0-8-15,0-5-2 0,-1 6-4 0,1-1-5 16,-1 0-4-16,2-5-5 0,-2 5-3 0,9 5-1 0,-8-5 0 15,0 0 1-15,-1 5-2 0,1-4 3 0,0 4 1 0,8 0 1 16,-8 0-1-16,-1 0-2 0,0 0-2 0,2 4-1 16,-2 1 0-16,1 0-2 0,-1 0-3 0,2 0-1 0,-2 5 0 15,-8-1 1-15,9 6-2 0,0 0-1 0,-9 0-1 0,0 0 0 16,7-2 0-16,-7 3-2 0,0 4 1 0,0-7 2 0,0 3-2 16,-7-2 1-16,7 1 0 0,-9-1 0 0,0-4 3 15,1 5 1-15,-10-5 1 0,1 4-2 16,-9-4 3-16,8 5 1 0,-8-5-1 0,0-2-2 0,9 2-1 0,-9 0-3 0,9 0-3 15,-1-4-6-15,0 3-11 0,9-5-17 0,2 1-24 16,-4 0-26-16,11 1-38 0,0-6-55 0,11 0-116 0,-4-6-83 16</inkml:trace>
  <inkml:trace contextRef="#ctx0" brushRef="#br0" timeOffset="58722.67">28916 6487 4 0,'0'0'98'15,"-8"0"3"-15,8-4-5 0,0 4-7 0,0 0-8 0,0 0-10 16,0 0-9-16,0 0-10 0,0 0-6 0,0-6-10 15,0 6-3-15,0 0-6 0,0 0-4 0,0 0-2 0,0 0-3 16,0 0-1-16,0 0 0 0,0 0 1 0,0 0 2 16,0-4 3-16,0 4 5 0,0 0 4 0,0 0 5 0,0 0 3 15,0 0 3-15,0 0 2 0,0 0 1 0,0 0-4 0,0 0-3 16,0 0-3-16,0 0-6 0,0 0-10 0,0 0-4 16,8 0-3-16,-8 0-4 0,0 0-2 0,0 0-4 15,0 0-2-15,0 4-1 0,0-4 5 0,0 0-2 0,0 0-2 16,0 6-1-16,0-6 0 0,9 0 0 0,-9 4 0 0,0 1 0 15,0-1 0-15,0 6 0 0,8 0 1 0,-8 0-1 0,0 0 0 16,10 4 1-16,-10 1 0 0,8 0 0 0,-8 4 1 16,7-4 0-16,-7 5-1 0,11-1 1 0,-11-5 0 15,9 6-1-15,-1-5 0 0,-8 5 1 0,10-6-2 0,-10 5-1 16,7-4 0-16,-7-5 0 0,9 0 5 0,-9 5 3 0,0-5 3 16,0-7 4-16,0 8 2 0,0-6 5 0,0 0 5 15,0 0 4-15,0-5 0 0,0 5 1 0,0-5-1 0,0 0 0 16,0 0-2-16,0 4-2 0,0-4-5 0,0 0-4 0,0 0-6 15,0-4-5-15,0 4-18 0,0 0-36 0,0-5-58 16,-9-5-93-16,2 5-171 0,-3-9-91 0,2 4-48 0</inkml:trace>
  <inkml:trace contextRef="#ctx0" brushRef="#br0" timeOffset="59160.87">29395 6487 270 0,'8'-4'269'0,"-8"4"-96"15,0 0-66-15,0 4-37 0,8-4-26 0,-8 5-11 0,0-5-5 16,0 9-4-16,0-4 1 0,0 5 2 0,0 5-6 15,0-5 3-15,0 4 2 0,0 1-2 0,0 0-1 0,-8-1-3 16,8 5-5-16,-8-3-4 0,-2 3 2 0,3 1-4 16,-3-6-2-16,0 5 4 0,-6-3 0 0,7 3 1 0,0-5 2 15,-7 1-1-15,6 0 1 0,-7 0-1 0,8 0-1 0,-8-6-6 16,9 6-3-16,-2-5-3 0,2-2-7 0,0-2-14 16,-1-2-29-16,0 2-42 0,9-2-79 0,-9-4-146 0,9 0-86 15</inkml:trace>
  <inkml:trace contextRef="#ctx0" brushRef="#br0" timeOffset="59645.41">29481 6229 95 0,'0'-7'389'0,"0"7"-115"0,0-3-101 16,0-2-63-16,0 5-38 0,0-6-21 0,0 6-11 0,9 0-7 16,-9 0-6-16,0 0-8 0,0 0-7 0,8 0-4 0,-8 0-4 15,9 6-2-15,-1-1-1 0,2-2 0 0,-2 4-4 16,8 1 4-16,-6 2 2 0,-2 0 1 0,10 0 1 0,-9 0-1 15,9 5 1-15,-10-1 2 0,9 2 2 0,-9-3-2 0,11 7-2 16,-12 0-1-16,3-5 0 0,7 3 2 0,-8-2-3 0,-1 4 1 16,1-7-2-16,-1 3 0 0,2-2 0 0,-2-5-1 15,0 1-1-15,2 0 0 0,-2 0 1 0,-8-5 3 16,9 0 6-16,-1 0 14 0,-8-5 16 0,0 0 23 0,9 0 24 16,-9 0 17-16,0 0 9 0,0-5 4 0,9-5 0 0,-1 0-1 15,-8 0-6-15,10-4-9 0,-3-1-9 0,2 1-1 16,1-5 5-16,-10 4 5 0,8 0 3 0,2-4-7 0,-10 4-9 15,7-5-7-15,-7 1-11 0,0 0-17 0,8 3-13 16,-8-4-9-16,0 7-8 0,0-3-6 0,-8 2-4 0,8 0-6 16,0-1-7-16,-7 0-4 0,7 0-6 0,0 1-20 0,-10 4-35 15,10 0-39-15,0 0-40 0,-8 5-38 0,8-5-35 16,0 7-41-16,8-3-45 0,-8 2-38 0,10 4-57 16,-3-6-98-16,11 6-34 0</inkml:trace>
  <inkml:trace contextRef="#ctx0" brushRef="#br0" timeOffset="59973.53">30176 6208 353 0,'0'0'390'0,"-9"-4"-136"0,9 4-108 15,0 0-66-15,0 0-39 0,0 0-21 0,0 0-9 16,0 4-4-16,0 2-6 0,0-1-1 0,9 5-1 0,-9-2 1 16,0 2 1-16,0 6-1 0,0-2 2 0,8 5 3 0,-8-3 4 15,0 3 1-15,9 0-1 0,-9-4 3 0,0 4 2 16,9-4 4-16,-9 5 1 0,0 0-2 0,8-6-2 0,-8 0 0 16,0 2-1-16,9-3-4 0,-9 3-3 0,0-2-2 15,9-4-1-15,-9-1-1 0,0 1-1 0,0-5 0 0,8 5-2 16,-8-5 2-16,0 0-1 0,0 0 0 0,0 0 0 0,0-5 0 15,0 0-2-15,0 4 1 0,0-4 0 0,0 0-2 16,9 0-8-16,-9 0-19 0,0-4-37 0,0 4-65 0,8-10-148 16,-8 5-94-16,0-5-63 0</inkml:trace>
  <inkml:trace contextRef="#ctx0" brushRef="#br0" timeOffset="60489.63">30097 5760 411 0,'0'-7'351'0,"-8"4"-126"0,8-2-83 0,0-1-50 16,0 6-26-16,0-4-16 0,8-1-8 0,2 0-8 15,-10 5-12-15,15-5-7 0,-5 0-2 0,8 5-5 0,-1-3 1 16,0 3 1-16,1-7 0 0,8 7 2 0,-9 0-1 16,9 0 0-16,-9 0 0 0,8 7-2 0,2-4-2 0,0 2-1 15,7 0 1-15,-7 0-2 0,-1 4 0 0,0 2 2 0,8 2 0 16,-6-2 0-16,-13 4 0 0,12 4 0 0,-11 1-2 16,3-1 2-16,-2 7-1 0,0-8-3 0,-8 13-4 0,0-8 4 15,-1 6 0-15,0 5-1 0,2 1 0 0,-10-2-1 16,0 3 1-16,0 2-1 0,-10 1 5 0,2 1-4 0,0-2 0 15,-1 1 1-15,0 0-1 0,-17 0-1 0,9-4-1 0,-1 3 0 16,-7-3 0-16,0-1 0 0,-13-5 0 0,14 6-3 16,-11-7 3-16,9 3-11 0,0-7-20 0,0 1-35 0,-1-7-57 15,11 2-106-15,-2-5-136 0,9-6-80 0</inkml:trace>
  <inkml:trace contextRef="#ctx0" brushRef="#br0" timeOffset="63284.23">26520 3820 10 0,'0'0'144'0,"0"0"-25"0,0 0-24 0,0-5-14 0,0 5-9 15,0 0-5-15,0 0-4 0,0 0-1 0,0 0-3 16,-9 0-4-16,9-5-5 0,0 5-3 0,0-5-5 0,0 5-3 16,0 0-3-16,0 0-1 0,-8 0-3 0,8 0-4 15,0 0-1-15,0 0-3 0,0 0-6 0,0 5-5 0,-10 0-2 16,10-5-4-16,0 10-2 0,-8-5 1 0,0 5 0 0,8 0-1 16,-10-1 1-16,2 1 1 0,8 0-1 0,-9 0 0 15,9-1-1-15,0-5 1 0,0 6 0 0,0-4 0 0,0-2 1 16,9 2 2-16,-9-1 0 0,8-1 4 0,2 2 1 15,-2-6 0-15,10 4 0 0,-10-8 4 0,9 4 2 0,-8-6 3 16,8 2 2-16,0-1 4 0,-8-5 3 0,-1 0 5 0,2 4 3 16,7-2 6-16,-17-2 5 0,8 0 1 0,2 0 2 15,-10-1-1-15,0 3-2 0,8-2-3 0,-8 0-3 0,-8 5-5 16,8 0-8 0,0-5-6-16,-10 10-6 0,10-3-3 0,-8 3-4 0,1 0-1 0,-3 0-5 0,-8 3-3 0,9 7-2 0,-8 0-1 15,0 0-1-15,0 0 0 0,0 4 0 0,7-4 0 16,2 5-1-16,0-5 0 0,-2 4 0 0,2-4-1 15,8 0 0-15,0-1 0 0,-9 1-2 0,9 0-1 0,9-4 2 16,-9-3-1-16,0 2 1 0,8-5-2 0,2 0 3 0,-10 0 0 16,8 0 2-16,0 0 1 0,2-5-2 0,-10 2 2 15,8-3 0-15,1-4 4 0,-1 6 4 0,-8-2 8 0,0 2 3 16,0-1 5-16,0-1 1 0,0 2 0 0,0 4 0 16,0 0-5-16,-8 0-4 0,-1 0-7 0,9 0-6 0,-8 4-3 15,-2 2-2-15,2-1 0 0,-10 5 0 0,10-6 0 0,-1 6-1 16,1-1 0-16,-1 1 1 0,9-5-1 0,-9 0 0 15,9 5-3-15,0-10-1 0,-7 6 0 0,7-6-1 0,0 3 0 16,7-3 0-16,-7 7 1 0,0-7 2 0,9-7 0 0,0 7 2 16,-1-3 2-16,1-3 1 0,-1-4 0 0,2 5 0 15,-2-5 1-15,0 5 0 0,2 2 0 0,-10-3-2 0,8-4-3 16,-8 10-12-16,0-4-18 0,0-2-31 0,-8 2-44 0,8 4-61 31,-10-5-92-31,2-1-166 0,0 6-90 0,-2 0-37 0</inkml:trace>
  <inkml:trace contextRef="#ctx0" brushRef="#br0" timeOffset="65250.52">24505 4225 33 0,'0'0'315'16,"-9"0"-101"-16,9 0-80 0,0 0-48 0,0 0-28 15,0 0-13-15,0 0-10 0,0 0 1 0,0 0-1 0,0 0-4 16,0 0-4-1,0 0-7-15,9 0-6 0,-9 0-8 0,9 0-10 0,-1-4-8 0,2 4-6 0,-2 0-7 0,-1-6-4 16,3 3-4-16,8-3-4 0,-9 6-3 0,8-4 3 0,-9-2-4 16,10 1-1-16,-10 0 2 0,9 0 0 0,-8 5 0 15,8-5 1-15,-7 2 4 0,7-3 4 0,-9 6 4 0,1-4 7 16,0 4 9-16,-9-6 9 0,7 6 13 0,-7-4 16 16,11 4 10-16,-11-6 10 0,7 6 5 0,-7-4 9 0,0 4 1 15,0-6 0-15,0 6-6 0,9-4-6 0,-9-1-8 0,0 1-6 16,0 4-4-16,10-6-5 0,-10 0-2 0,0 2-4 15,8 4-4-15,-8-4-1 0,9-2-3 0,-9 2-3 0,8 4-2 16,1-5-2-16,0 0-2 0,8 0-4 0,1 0-1 16,-1 0-3-16,0 5-5 0,1-5-14 0,-1 1-16 0,8 4-22 15,-5-7-30-15,4 4-35 0,-6-7-52 0,-2 5-73 16,11 0-79-16</inkml:trace>
  <inkml:trace contextRef="#ctx0" brushRef="#br0" timeOffset="65391.15">25244 3976 51 0,'9'0'334'0,"-9"0"-90"0,0 0-75 0,0 0-54 0,0 0-36 16,0-5-21-16,7 5-14 0,-7 0-5 0,0 0-6 16,0 0-4-16,10-5-6 0,-10 5-4 0,8 0-7 0,1-3-7 15,8 3-2-15,-8-6-10 0,17 6-12 0,-9-6-18 0,9 2-23 16,0 0-37-16,0-2-44 0,2 2-78 0,5-7-123 16</inkml:trace>
  <inkml:trace contextRef="#ctx0" brushRef="#br0" timeOffset="65563.47">25781 3879 336 0,'0'-5'432'0,"0"0"-141"0,0 5-114 16,-8 0-72-16,8-5-39 0,0 5-23 0,0-5-10 15,0 5-6-15,0 0-2 0,0-6-1 0,0 6-3 16,0 0-8-16,8 0-6 0,-8-3-6 0,9 3-8 0,0 0-13 16,0-5-15-16,8 5-15 0,0-5-20 0,1 0-16 0,8 0-17 15,-1 5-18-15,-7-5-15 0,8-5-8 0,1 5-6 0,-2 0-4 16,1 2 0-16,0-9 5 0,-8 8 13 0</inkml:trace>
  <inkml:trace contextRef="#ctx0" brushRef="#br0" timeOffset="65672.83">26181 3761 31 0,'18'-4'101'0,"-9"4"19"0,8-6 8 0,-17 6-12 0,8 0-25 16,1 0-23-16,-1 0-16 0,-8 0-13 0,10 0-8 0,-10 0-4 15,8 0-2-15,-8 0-2 0,0 0-2 0,0 0-2 0,8 0-2 16,-8 0-4-16,10 0-5 0,-10 6-1 0,8-2-2 16,9-4-2-16,-8 5 1 0,8-5-3 0,1 0-8 15,-1 5-15-15,1-5-20 0,9 0-28 0,-11-5-36 0,10 5-54 16,-8 0-79-16</inkml:trace>
  <inkml:trace contextRef="#ctx0" brushRef="#br0" timeOffset="65814.15">26702 3766 191 0,'8'0'208'16,"-8"0"-60"-16,0 0-37 0,0 0-24 0,0 0-15 0,0 0-9 16,0 0-7-16,0 0-12 0,0 0-9 0,0 0-9 0,0 0-11 15,0 0-15-15,10 0-20 0,-2 0-23 0,1 0-31 16,-1 0-38-16,1 0-54 0,0 0-80 0,-1 0-96 15</inkml:trace>
  <inkml:trace contextRef="#ctx0" brushRef="#br0" timeOffset="66361.29">26650 4196 169 0,'-9'0'408'0,"9"0"-136"0,0 0-113 0,0 0-72 0,0 0-43 15,0 0-24-15,0 0-11 0,0 6-7 0,0-6-4 16,0 0-9-16,0 4-17 0,0-4-23 0,0 6-25 0,9-3-33 16,-9 3-49-16,0-2-71 0,0 1-82 0</inkml:trace>
  <inkml:trace contextRef="#ctx0" brushRef="#br0" timeOffset="66486.3">26685 4489 11 0,'-9'9'192'16,"9"1"-73"-16,0 1-41 0,-8-1-28 0,8-5-23 0,0 4-11 16,0 1-7-16,0 0-8 0,8-6-15 0,-8 6-29 0,0-1-54 15,9 1-103-15</inkml:trace>
  <inkml:trace contextRef="#ctx0" brushRef="#br0" timeOffset="66626.96">26754 4851 55 0,'0'6'325'0,"-9"-3"-128"15,9-3-109-15,0 7-81 0,0-7-68 0,0 0-76 16,9 0-117-16</inkml:trace>
  <inkml:trace contextRef="#ctx0" brushRef="#br0" timeOffset="66767.56">26789 5246 28 0,'0'5'301'0,"0"-5"-137"0,8 0-121 16,-8 6-106-16,9-6-117 0</inkml:trace>
  <inkml:trace contextRef="#ctx0" brushRef="#br0" timeOffset="66923.8">26877 5515 98 0,'0'5'361'0,"0"0"-144"0,0-5-116 15,7 4-84-15,-7-4-69 0,9 6-73 0,0-6-108 0,0 0-98 16</inkml:trace>
  <inkml:trace contextRef="#ctx0" brushRef="#br0" timeOffset="67064.65">26954 5851 212 0,'0'6'236'0,"-9"4"-92"0,9-4-59 0,0-3-36 0,0 7-20 16,9-10-20-16,-1 10-25 0,-8-10-45 0,18 4-71 15,-10-4-121-15</inkml:trace>
  <inkml:trace contextRef="#ctx0" brushRef="#br0" timeOffset="67205.34">27068 6150 145 0,'-10'5'314'0,"0"0"-117"16,10-5-83-16,-7 5-52 0,7 0-29 0,0-1-17 0,0-4-17 15,7 6-30-15,-7-6-51 0,10 4-93 0,0-4-118 16</inkml:trace>
  <inkml:trace contextRef="#ctx0" brushRef="#br0" timeOffset="67330.74">27032 6390 169 0,'-18'5'448'0,"10"4"-156"0,0-5-128 0,-2 2-76 0,10-1-50 15,0 0-39-15,10 0-54 0,-2-5-93 0,0 0-154 16,1 0-90-16</inkml:trace>
  <inkml:trace contextRef="#ctx0" brushRef="#br0" timeOffset="68529.25">25451 2370 61 0,'-7'0'147'0,"7"0"-52"0,0-6-35 0,0 6-23 0,0 0-11 16,0 0-8-16,0 0-4 0,0 0-6 0,0 0 1 0,0 0-1 15,0 0-3-15,0 0-2 0,0 0 0 0,-10 0 0 16,10 0 4-16,0 0 0 0,0 0 4 0,0 0 2 16,0 0 4-16,0 0 1 0,0 0 2 15,0 0 1-15,0 0-1 0,0 0 0 0,0 0-4 0,0 0-1 0,0 0-3 0,0 0-4 16,0 0-3-16,10 0-2 0,-10 0-1 16,0 0-1-16,0 0 0 0,0 0-1 0,0 0 0 0,0 0 2 0,0 6 3 15,0-6 2-15,0 0 3 0,0 0 1 0,0 0 2 0,-10 4 0 16,10-4 1-16,0 0-1 0,0 5-3 0,0-5-2 0,0 0-2 15,-9 5 0-15,9-1 5 0,-8 2 4 0,8 4 3 16,-9-5 2-16,1 5 1 0,-2-5 0 16,2 4 0-16,8 1 0 0,-8 0-7 0,-1 0-4 0,-9-1 0 0,10 5-2 15,-1-4 3-15,0 5 1 0,-8-1 2 0,8 1 5 0,-8 0 2 16,9 4 2-16,-9-5 0 0,8 2-1 0,-9-1-1 0,8 0-3 16,-6-2-1-16,7 3-4 0,1-6-5 0,-2-1-4 15,2 0 0-15,-1 6-1 0,1-5 2 0,8 0-1 0,0-5 2 16,-10 4-1-16,10 1 3 0,0 0 1 0,0-5 1 0,0 5-2 15,0-5 1-15,0 3-1 0,0-1-1 0,0-4 1 16,0 3 1-16,0-1 0 0,10 0 2 0,-10 0 1 0,8-5 1 16,-8 5 0-16,9-5 3 0,-1 5 0 0,2-5-1 0,-2 0 2 15,1 5-1-15,7-5 0 0,1 0 0 0,10-5-2 16,-9 5-2-16,8 0-4 0,0-5-2 0,0 5-8 0,0-5-18 16,0 5-31-16,-9-5-49 0,9 0-81 0,0 0-164 15,-8-1-85-15</inkml:trace>
  <inkml:trace contextRef="#ctx0" brushRef="#br0" timeOffset="69139.7">25922 2325 118 0,'-11'0'305'0,"11"0"-101"16,0 5-80-16,-9-5-50 0,9 0-30 0,0 0-12 15,0 0-11-15,0 0-4 0,0 0-4 0,0 5-1 0,0-5-4 16,0 0-5-16,0 5-2 0,0-5-1 0,0 5-1 0,0-5 1 16,0 5 3-16,0 5 6 0,0 0 6 0,0-1 3 0,0 0 2 15,0 7 1-15,0-1 5 0,0-1 5 0,0 0-1 16,9 6-3-16,-9-1-5 0,0 1-2 0,0-1-2 16,0 1-1-16,0 0-4 0,11 0-4 0,-11-1-2 0,0 1 0 15,7-7 1-15,-7 7 0 0,0 1 0 0,10-8 0 0,-10 7-1 16,0-5-1-16,7-1-1 0,-7 1-1 0,0-5-2 15,0 5 3-15,0-7-2 0,0 2-2 0,0 1 1 0,0-1 1 16,9-5-2-16,-9 5 2 0,0-7 0 0,0 3-3 16,0-2 1-16,0 2 2 0,0-2-1 0,9 2-1 0,-9-6-1 15,0 0 0-15,0 0-1 0,0 0-8 0,0 0-17 0,0-6-30 16,0 2-49-16,0-6-76 0,-9 1-124 0,9-6-89 16</inkml:trace>
  <inkml:trace contextRef="#ctx0" brushRef="#br0" timeOffset="69468.62">25834 2281 266 0,'-9'-9'301'0,"9"0"-104"15,0 3-69-15,0 0-39 0,9-2-21 0,-9 2-12 0,0 2-7 16,8-2-3-16,1-3-7 0,0 3-9 0,-1 3-10 15,1-4-7-15,9 3-6 0,-11 4-6 0,13-4-1 0,-3 4 1 16,-1 0 0-16,-7 0-1 0,9 0 1 0,-1 4 1 0,0-4-1 16,-8 4 0-16,8 3 1 0,0-4-2 0,-8 8 0 15,8-7 0-15,-9 6-1 0,2 0-1 0,-2 0 2 0,1-1-1 16,1 6-1-16,-2 0 2 0,-8-5 0 0,8 5 2 16,-8-1-1-16,-8-4 1 0,8 5 0 0,0-1 1 0,-8 0-1 15,-2 2 0-15,1-1 0 0,1-7-1 0,-10 8-1 0,10-2 1 16,-1-4 1-16,-8 4 0 0,8-4 0 0,-8 5-2 15,8-5 1-15,0-1 1 0,1 1-1 0,-1 0-1 0,1 0-1 16,-2-5-12-16,10 5-24 0,0-6-31 0,-8 1-47 16,8 1-66-16,0-3-111 0,8-3-90 0</inkml:trace>
  <inkml:trace contextRef="#ctx0" brushRef="#br0" timeOffset="70015.82">26216 2706 61 0,'0'0'220'0,"-8"0"-67"0,8 0-42 0,0 0-26 0,-9 0-13 0,9 0-5 15,0 0-4-15,0 0-5 0,9 0-4 0,-9 0-5 16,0-4-6-16,0 4-2 0,0 0-5 0,8 0-1 16,-8-6-2-16,0 6-3 0,0-5-6 0,9 5-6 0,-9-5-6 15,8 5-4-15,1-4-2 0,-9 4-3 0,8-4 0 0,2 4-1 16,-2-5 0-16,0 5 2 0,2-6 0 0,-2 6 0 0,0-4 0 16,1 4 2-16,0-6 1 0,8 6-1 0,-8-4 1 15,0 4 0-15,-2 0-1 0,3 0 1 0,-2 0-4 16,2 0 0-16,-1 0-2 0,-2 0 0 0,-7 4-1 0,11-4-1 15,-11 6 1-15,7-2 0 0,-7 2 1 0,0-1 0 0,0-1-1 16,0 5 1-16,0 2 0 0,0-2 1 0,-7 1 0 16,-4 4-1-16,4-2 0 0,-2 1 1 0,-1 2 0 0,-8-2-1 15,11 3 2-15,-2-1-2 0,-8 0 0 0,8-2-1 16,-9 3 1-16,10-1-1 0,-10-1 0 0,10 2 2 0,-10-3 0 16,10 1 0-16,-1 1-1 15,1 0 0-15,-1-5 3 0,1 0-2 0,-1 3 2 0,9-6-1 0,-9 2 0 0,9 1 1 16,0-5 2-16,-9 0 1 0,9 0 0 0,0-5 1 0,0 0 2 15,9 4 2-15,-9-4 1 0,0 0 0 0,0 0 0 16,9-4 2-16,0 4-1 0,-1 0-1 0,1-5 0 0,8-5-1 16,1 5-1-16,-2 0-3 0,2-4-1 0,-1-1-4 0,1 0 1 15,8 0-2-15,-1 0-3 0,1 2-7 0,1-2-15 16,-1-2-24-16,8 3-35 0,-7-5-66 0,7-2-109 0,-8 2-117 16,2-5-73-16</inkml:trace>
  <inkml:trace contextRef="#ctx0" brushRef="#br0" timeOffset="70312.88">26797 2667 147 0,'0'0'361'0,"0"0"-125"0,0 0-98 0,0 0-61 0,0 0-38 0,0 0-18 16,9 0-8-16,-9 6-6 0,0-6-3 0,0 5 0 16,9-1-1-16,-9 0-1 0,9 1 1 0,-9 6-1 0,8-2 0 15,-8 1 3-15,0 0-1 0,0-1-1 0,0 1 1 16,0 5 0-16,-8-5 1 0,8 0-2 0,-9 3 1 0,9-2-3 16,-9-1 3-16,0 5-1 0,1-6-1 0,8 1 1 0,-9 0-1 15,0 0 1-15,1-1 0 0,-1 1-2 0,0 0 0 16,1 0-8-16,-1-6-18 0,1 1-33 0,8 0-49 0,-10-5-94 15,10 0-123-15</inkml:trace>
  <inkml:trace contextRef="#ctx0" brushRef="#br0" timeOffset="70815.54">26927 2281 310 0,'-8'-5'270'16,"8"1"-96"-16,-8 4-64 0,8-6-36 0,-9 6-18 0,9 0-15 15,0 0-9-15,0 0-4 0,0 0-7 0,0 0-8 16,0 6-4-16,0-6-6 0,9 4-4 0,-9 1 0 0,0 0 0 15,8 5 1-15,-8-4-1 0,8 3 0 0,-8 1-2 16,10-1 2-16,-2 1 0 0,-8 0 0 0,9 4 1 0,-9-4-1 16,8 4 1-16,1 2 1 0,-9-8-1 0,9 7 1 0,-1 1-1 15,-8 4 1-15,10-7 0 0,-2 2 0 0,0 0-1 16,1 0 0-16,-9-1 2 0,9 1-1 16,0-5 1-16,-2 0 0 0,3-1-1 0,0 0 3 0,-3-3 0 0,3 4-1 0,-2-5 2 15,-8 0 0-15,9 0 2 0,-1-5 6 0,-8 0 6 0,9 5 11 16,-9-5 12-16,9-5 15 0,-9 5 11 0,8-5 7 15,-8 0 12-15,9-6 10 0,-9 1 3 0,9-4-2 0,0 0-5 16,-1-1-1-16,1-5 0 0,0 1-2 0,-9-1-10 0,8 1-10 16,0-5-11-16,2 5-7 0,-2-7-9 0,-8 7-13 15,9-5-10-15,0-1-6 0,-9 6-4 0,8 4-2 16,-8-5-1-16,0 7-2 0,0 1 0 0,0-2-1 0,0 4-4 16,0 6-4-16,0-7-3 0,0 11-10 0,0-3-23 0,0-4-27 15,0 7-31-15,0-4-32 0,0 4-35 0,0 0-42 0,8 0-57 16,-8 0-100-16,0 0-105 0,9 0-45 0</inkml:trace>
  <inkml:trace contextRef="#ctx0" brushRef="#br0" timeOffset="71209.27">27354 2404 65 0,'0'-6'467'0,"-9"6"-137"16,9-4-129-16,0 4-81 0,0-6-43 0,0 6-23 15,9-4-11-15,-9-1-7 0,0 5-3 16,8 0-3-16,1-5-7 16,-1 5-10-16,1-4-4 0,0 4-3 0,0 0-3 0,-1 0-3 15,0 0-1-15,2 4 1 0,-2 1-3 0,0 0 2 16,2-1 1-16,-2 2 0 0,1 4-1 0,-9-2 0 0,8 4 1 15,-8 1 0-15,0 3 1 0,0 3 0 0,0 0 0 16,0 1-1-16,-8-1 1 0,-1 6 2 0,9-6-1 0,-8 5-1 16,-2-3 2-16,2-6-2 0,0-2 1 0,8-3-1 0,-10 0 1 15,10 1-2-15,-8-3 0 0,8-3 0 0,0 0 0 16,0 1 4-16,-8-6 5 0,8 4 5 0,0-4 5 0,0 0 6 16,8 0 2-16,-8 0 5 0,0 0 3 0,0 0 1 0,8-4-2 15,-8 4-2-15,10 0-3 0,-2-6-3 0,0 1-1 16,2 0-2-16,7 1-4 0,9 0-5 0,-1-7 0 0,2 1-5 15,8 0-2-15,0 0-6 0,-1-3-14 0,1-2-21 16,-1 4-37-16,1-8-64 0,1 0-95 0,-1-6-162 0,-1 1-89 16,-8-6-46-16</inkml:trace>
  <inkml:trace contextRef="#ctx0" brushRef="#br0" timeOffset="71521.8">27683 1935 5 0,'0'-5'476'0,"0"5"-126"0,0 0-144 15,0 0-94-15,9 0-53 0,-1 0-27 0,2 0-14 0,6 0-8 16,2 5-3-16,8 0-1 0,9-2 1 0,-8 8-2 15,7-1 1-15,0 5-1 0,-8 4 2 0,9 1 1 16,0 3 2-16,-8 7 1 0,-2 1 1 0,2 2 0 0,-11 6 1 0,2-1-2 16,-1 7 1-16,-17 4 2 0,9 0-2 0,-18 0-1 15,9 0-2-15,-17 0 1 0,-1 4-3 0,2-4-2 16,-11 4-3-16,-7 1-7 0,-2 0-21 0,-7 0-46 0,0-6-85 16,-1 1-171-16,1 0-88 0,-8 0-46 0</inkml:trace>
  <inkml:trace contextRef="#ctx0" brushRef="#br0" timeOffset="109543.7">26503 4074 57 0,'0'0'180'0,"0"0"-74"0,0 5-48 16,0-5-27-16,0 0-15 0,0 5-9 0,0-5 0 0,0 0-2 0,0 0 0 0,0 5 4 16,0-5 3-16,8 0 2 0,-8 0 3 15,0 5-2-15,9-5-1 0,-9 0 0 0,0 0-3 0,8 4-7 0,-8-4-19 0,0 0-38 16,0 0-63-16,0 0-112 0</inkml:trace>
  <inkml:trace contextRef="#ctx0" brushRef="#br0" timeOffset="110390.11">26459 4112 281 0,'0'0'210'0,"8"0"-62"0,2-4-47 0,-10 0-37 0,8-2-23 16,0 6-15-16,-8-4-7 0,10-1-3 0,-2 0 2 0,-8 0 3 16,9 0 3-16,-9 5 1 0,8-5 4 0,-8 0 1 0,0 5 2 15,0-4 1-15,9 4-3 0,-9 0-4 0,0 0-2 16,0-7-3-16,0 7-6 0,0 0-3 0,0 0-5 16,0 7-3-16,0-7-1 0,0 0-3 0,0 0-3 0,0 4-1 15,0-4 2-15,0 5-1 0,-9 0 1 0,9 0 1 0,0 0-1 16,0 0 1-16,-8 4 1 0,8-3 0 0,0 2 1 15,-9 4 0-15,9-8 0 0,0 5 0 16,0 1 2-16,0-4 0 0,0 4 0 0,0-6 1 0,0 5-3 0,0-4 2 0,0 0 1 16,0 0-1-16,9 6 0 0,-9-7-1 0,0 2 1 0,0-3-3 15,0 7 3-15,0-5-3 0,0 0 3 0,0 0-1 16,0 5 0-16,0-5 4 0,0 4 2 0,0 1 3 0,0 0 2 16,0 0 2-16,0-6 1 0,-9 6-1 0,9 1-1 0,0-2-1 15,0 0-4-15,0-3-1 0,0 4-3 0,-8-6 0 16,8 2-2-16,0 4 2 0,0-7 0 0,0 3-2 15,0-2 2-15,0 1-1 0,0 0-1 0,0 1 0 0,0-2 0 16,0 2 0-16,0-2 1 0,0 1-1 0,0-1-2 0,0 6 1 16,0-10 4-16,0 5 1 0,0 5 1 0,0-10 3 0,0 10 1 15,0-5-1-15,0 0 0 0,0-1 1 0,0 2-2 16,0-2-3-16,0 1-1 0,0 1-4 0,0-3 1 0,0 7-2 16,0-4 1-16,0 2-1 0,-10-1 0 0,10 1 1 15,0 2 0-15,0-4-1 0,0 4 0 0,0-6 1 0,0 6-1 16,0-5 1-16,0-1-1 0,0 6-1 0,0-4 0 15,10-2 0-15,-10 6 0 0,0-5 0 0,0 0 1 0,0 4-1 16,8-3 0-16,-8-2 0 0,0 8 1 0,9-9-1 0,-9 2 2 16,0 0-1-16,0 0 1 0,0 0 0 0,8-1 0 15,-8 2 1-15,0-1-1 0,0-5 2 0,9 3-2 0,-9 4 1 16,0-4 0-16,9 3-2 0,-9-1 1 0,0 0 0 16,8 0 0-16,-8 5-2 0,0-10 0 0,10 4 0 0,-10 0 0 15,0 6 0-15,7-4-1 16,-7-2 0-16,0 2 0 0,0-2-1 0,9 7 1 0,-9-7 1 0,0 0 0 0,8 2 0 15,-8-2 1-15,0 2 1 0,10 0-1 0,-10-3 2 0,0 2-2 16,0 0 0-16,10 0-1 0,-10 0 0 0,0-1 0 16,7 2 0-16,-7 0 0 0,0-3-1 0,8 7 0 0,-8-5 0 15,10 0 1-15,-10 5 0 0,0-5-1 0,8 0 1 0,-8 0 0 16,0-2 1-16,9 4-1 0,-9-3 1 0,9 1-2 16,-9 0 1-16,0-5 0 0,9 5 0 0,-9 0-1 15,0-5 1-15,0 5 0 0,0-5 0 0,0 0 1 0,0 0 0 16,0 0 0-16,0 0-1 0,8 0 0 0,-8 0 0 0,0 0 0 15,0 0 0-15,0 0 0 0,0-5 0 0,0 5 1 0,0 0 1 16,0-5-1-16,0 0-1 0,9 0-6 0,-9-4-8 16,0-1-10-16,9 0-9 0,-9 0-15 0,0-5-18 15,0 5-19-15,0-5-21 0,0 1-20 0,-9 1-15 0,9-3-13 16,-9 6-9-16,1-5 1 0,-1 5 9 0,0-4 14 0,0 4 23 16,9-4 30-16</inkml:trace>
  <inkml:trace contextRef="#ctx0" brushRef="#br0" timeOffset="113319.93">26615 4670 33 0,'-7'-10'63'0,"7"0"11"0,-10 1 6 16,10-1-1-16,0 0-7 0,-10 5-3 0,10-5-5 15,0 6-2-15,-8-2-7 0,8 6-6 0,0-4-6 0,0-2-3 16,-9 6-2-16,9 0-3 0,0-4-2 0,0 4 1 0,0 0-1 16,0-5 2-16,0 5 3 0,0-4 1 0,0 4-1 15,0-6 2-15,0 6-1 0,0 0 0 0,9 0-1 0,-9-4 0 16,0 4-8-16,0 0-4 0,0 0-5 0,0-6-5 16,0 6-5-16,0 6-5 0,0-6-5 0,8 4-5 0,-8 2-1 15,0-2 3-15,0 5-2 0,0 1 0 0,10 0-1 0,-10 0 4 16,0 0-1-16,10 5 2 0,-10 1 0 0,0-8 0 15,7 7 0-15,-7 0 1 0,8 4 0 0,-8-4-1 0,10-1 0 16,-10 6 2-16,8-6 0 0,-8 1-1 0,9 5-1 16,-9-6 2-16,9 1-2 0,-9 1 1 0,0 2 1 0,9-3 0 15,-9 3-1-15,8-2 0 0,-8 4 0 0,0 0 1 0,9-7 1 16,-9 2-2-16,0-1 2 0,9 6-1 0,-9-5 0 16,0 1-1-16,8-3 1 0,-8 2-1 0,0 0 0 0,0 0 0 15,0 4 1-15,0-4 4 0,0 0 0 0,0 4 2 16,0-4 0-16,-8-1 1 0,8 2 1 0,0-8-1 0,0 7-2 15,0-5-1-15,0 5-2 0,0-6-1 0,0 1 1 16,0 0-1-16,0 0 1 0,0 0 0 0,0-1 1 0,8 1-1 16,-8-1 0-16,0 2 1 0,0 4-2 0,0-5 1 0,0-1-2 15,0 5-2-15,0-4 0 0,0 5 1 0,0-1 1 16,0 2 1-16,0-7 2 0,0 5 0 0,0 1 0 0,-8 0 2 16,8-6 0-16,0 1 0 0,0 4-2 0,0-4-2 15,0 1-1-15,-9-1 1 0,9-5-2 0,0 4 2 0,0 1 1 16,0 0-2-16,0-6 3 0,9 6-1 0,-9-5 1 0,0 5-2 15,0 0-1-15,0 0 0 16,0-1-1-16,0 5-1 0,0-8 0 0,0-2 1 0,0 1-1 0,0 2 0 0,0-4 3 0,8 2-3 16,-8 0 0-16,0 0 0 0,0 0 1 0,0-1-1 15,0 7 2-15,8-8-1 0,-8 4-1 0,0-4 0 0,0 8 0 16,10-6 0-16,-10 0 1 0,0 5-1 0,8-6 0 0,-8 6 1 16,0-6-1-16,9 2 1 0,-9-2 0 0,8 6 0 0,-8 1-2 15,0-7-1-15,9 6 0 0,-9-6 0 0,9 8 0 16,-9-9 2-16,8 7 4 0,-8-5-2 0,9 0 0 15,-9 5 3-15,0-4-2 0,9-3-2 0,-9 4 1 0,0 1-1 16,0-3-8-16,0 0 2 0,8 0 3 0,-8 0 1 0,0 0 0 16,9 0 0-16,-9-2 0 0,0 4 1 0,0-3 5 15,9 1-1-15,-9 5-2 0,9-10-1 0,-9 5 0 0,8 5 1 16,-8-6 0-16,7 0-1 0,-7 6 1 0,11-4-2 16,-11 0 1-16,7-3-1 0,3 7 1 0,-10-4 0 0,10 2 2 15,-10-2-1-15,7 3-1 0,2-2 1 0,0-4 0 0,0 7-1 16,-1-5 2-16,-8 0-2 0,8 1-1 0,2 4 0 15,-2-7 2-15,-8 3-1 0,9 3 0 0,-1-4 0 16,-8 0-2-16,9 0 1 0,-9 0 0 0,9 0-1 0,-9 0 0 16,8 5 1-16,-8-6 0 0,0 1 0 0,10 0 0 0,-10 0 0 15,8 0 0-15,-8-1 0 0,0 7 0 0,0-8-1 0,8 4 1 16,-8-2 1-16,0 4 0 0,9-5 0 0,-9 2 2 16,9-2-2-16,-9 2 0 0,0-2-1 0,9 2 0 15,-9-2 0-15,7 2-2 0,-7-3 2 0,0 3 0 0,10-2 1 16,-10 1 0-16,10 0 0 0,-10 1 1 0,0-6 0 0,7 10 0 15,-7-6-1-15,0 1-1 0,0-1 0 0,0 2-1 16,10-2 0-16,-10 1 0 0,0 0 1 0,0 0 0 0,0 0 0 16,8 0 0-16,-8 0 0 0,0 0 1 0,0-1-1 0,0 2-1 15,0-1 2-15,0-1-1 0,9 5 0 0,-9-3 0 16,0-1 1-16,0 5-1 0,0-5 2 0,0 5 0 0,8-7-1 16,-8 3 1-16,0 4-2 0,0-6 0 0,0 2 0 15,0-2 3-15,9 2-3 0,-9 3 0 0,0-9 0 0,0 4 0 16,0 1 0-16,0 0 1 0,9-5-2 0,-9 0-1 0,0 6 3 15,0-6 6-15,0 0 10 0,0 0 9 0,0 0 11 16,0 0 13-16,0 0 10 0,0 0 8 0,0 0 5 0,0 0-4 16,0 0-6-16,0-6-10 0,0 6-9 0,0 0-11 15,0-5-12-15,0 0-7 0,0 5-7 0,0-4-2 0,-9 4-3 16,9-5-2-16,0 1-1 0,0-2-1 0,-9 2-1 0,9-6 1 16,0 4-1-16,-8 2 0 0,8-5 3 0,0 4-1 15,-9 0 1-15,9 0-1 0,0-5 0 0,-8-1 1 16,8 7 0-16,0-5 0 0,-10 4 0 0,10-5 1 0,0 5-1 15,-7-5 0-15,7 5 1 0,0-5 0 0,0 5-1 0,0 1 3 16,-10-6-2-16,10 5-1 0,0-5 0 0,0 0 2 0,0 0-1 16,-10 6-1-16,10-5 0 0,0-1 0 0,0 0 0 15,0 4 0-15,0-4 0 0,0 0 0 0,0 2 0 0,0-2 0 16,0-1 0-16,0 2 0 0,-7-6-1 0,7 5 1 0,-9 1 0 16,9-1-1-16,0 0 0 0,-9 0 0 0,9 0-1 15,-9 1 1-15,1-1 0 0,8 5-2 0,-8-5 1 16,8 2 1-16,-10 1 1 0,10-2-1 0,-8 3 1 0,8-2 0 15,-9 2 0-15,9 2 1 0,-9-5 1 0,9 3 0 0,0 0 1 16,-8 3 0-16,8-8-1 0,-9 7 0 0,9-2-2 16,0-3 0-16,-8 4 0 0,8 0 0 0,0-4-1 0,-10 2 0 15,10-1 1-15,-8 3 0 0,8-5 1 0,-8 0-2 16,8 5 0-16,-9-5 1 0,9 1 0 0,0 3 0 0,-9-3-1 16,9 4-1-16,0-5 2 0,-9 1 0 0,9-1 2 0,0 0-2 15,-7 6 2-15,7-7-1 0,0 1 0 0,0 0 0 16,0 0-1-16,0 2-2 15,0-2 0-15,-10-5 2 0,10 6-1 0,0-1 1 0,-10-5 0 0,10 5-1 0,-7 0 0 0,-4 0 2 16,11-5-1 0,-7 6-1-16,-10-1 0 0,8 6-1 0,0-6 0 0,1 0 1 0,-1 4 0 0,-8-3 1 0,8 5 0 15,0-2-1-15,1-4 1 0,-1 6 0 0,-9-2 0 16,10 2 0-16,0-2 0 0,8 3 1 0,-9-2 0 0,0 0 2 16,9 0-1-16,0 0 1 0,-8-1 1 0,8 2 1 0,0-5-1 15,0 3 2-15,0 1-1 0,-9-5-2 0,9 6-1 16,0-6-2-16,0 5 0 0,0-5 1 0,0 5-1 15,0-4-3-15,-9 3 2 0,9-3 1 0,0 5 0 0,0-6 1 16,0-1 0-16,-9 6 0 0,9-5 0 0,0 7 1 0,0-7-2 16,0 4 0-16,0-4 0 0,0 6 0 0,-8-5 0 0,8 3 0 15,0-3 0-15,0 4 0 0,0 0 0 0,0-6 0 16,0 7-1-16,-10-1 1 0,10 0 0 0,0-5-1 16,0 6 1-16,0-1-1 0,0 0 0 0,0-5 0 0,-8 5 0 15,8 0 1-15,0 0-1 0,0 0 1 0,0-4 0 0,-7 4 1 16,7 1 1-16,0-2 0 0,0-4 0 0,0 0-1 15,-10 5 2-15,10-3-1 0,0 2-1 0,0-4 0 0,0 0 1 16,0 0-1-16,0 1 0 0,0-7-1 0,10 8 2 16,-10-2-2-16,0 0 0 0,0 0 0 0,0 0-2 0,0 1 1 15,0-1 0-15,0 0 0 0,0 0 0 0,-10-3 1 0,10 3 0 16,0-1 0-16,0-4 1 0,0 5 0 0,0 1-1 16,0-5 0-16,0 4 0 0,0-5 0 0,0 6-1 0,0-6 0 15,10 5 1-15,-10-5 0 0,0 6 1 0,0-6 0 0,0 5-1 16,7-5 0-16,-7 0 0 0,0 0 0 0,0 1 0 15,0-5-2-15,0 3 1 0,0-3 0 0,-7 5 1 0,7-6 1 16,-10 1-1-16,0 3 0 0,10-8 1 0,-8 5 2 16,-1-1-1-16,9 1-1 0,-7-1 1 0,7 0 0 0,-10 1-1 15,2-1 0-15,8 7-2 0,0-7 1 0,-9 4 0 0,9-2 1 16,0 3 0-16,0 0-1 0,0 0 0 0,0 1-1 16,0-1 1-16,0 5-1 15,0-4 0-15,0 5-1 0,0-7 1 0,0 6 0 0,-9 0-1 0,9-5 2 0,0 5 0 16,0-4 0-16,0 5 0 0,-8-6-3 0,8 1 1 0,0-1 2 15,0 5 0-15,-9 0 0 0,9 0-1 0,0 1 1 0,0-1 1 16,0 5 1-16,-8-5 1 0,8 5-2 0,0 2 0 16,0-3-1-16,0 2 2 0,0-2-1 0,0 2-1 15,0-2-1-15,0 2-1 0,0-2 2 0,0 2 0 0,0-1-2 16,0 1 1-16,0-2 0 0,0 0-1 0,0 2 2 0,-10 0-1 16,10-2 1-16,0 2-1 0,0-1 0 0,0 5-1 15,-8-5 2-15,8 0 0 0,0 0 0 0,0 5 1 0,0-5-1 16,0 0 0-16,0 1 1 0,0 4 0 0,0-7 0 15,0 4-1-15,0-2 2 0,0 0-1 0,0 5 0 0,0-5-1 16,-8 0-1-16,8 0 0 0,0 0-1 0,0-3 1 0,0 8-1 16,0-10-1-16,0 4 2 0,-10 6 0 0,10-10 0 15,0 5 0-15,0 0 1 0,-8 0-1 0,8 0 0 0,0 2 1 16,0-3 0-16,0 0 0 0,0 2 2 0,-9 0-1 16,9 4-1-16,0-6 0 0,0 6-2 0,0-4 1 0,0 4 1 15,-8-5-1-15,8 5 0 0,0 0 0 0,0 0-1 0,0-6 1 16,0 6 2-16,0 0-3 0,0 0 2 0,0-4 0 15,0 4 0-15,0 0 1 0,0-6 4 0,0 6-1 0,0-4-2 16,0-2 3-16,0 6-3 0,0-4-1 0,0 4-5 0,0-4 2 16,0 4-3-16,0-5 1 0,0 0 2 0,0 5 0 15,0-5 0-15,-9 5 1 0,9 0 6 0,0-5-4 16,0 0-1-16,0 5 0 0,0-5 0 0,-9 5-2 0,9 0 2 16,0-5 0-16,0 5 0 0,0 0 1 0,0 0-2 0,0 0 0 15,0 0 1-15,0 0 1 0,0 0-3 0,0 0 0 16,0 0 0-16,0 5-2 0,0 5 3 0,0-5 1 0,0 10-2 15,0-7-1-15,9 8 1 0,-9-1 0 0,0-1 0 16,0-4 0-16,0 4 0 0,9-4 0 0,-9 0-1 0,0 1 2 16,8-1-1-16,-8-2 1 0,9-3 1 0,-9 0 1 0,8 0 0 15,2-5 0-15,-10 5 3 0,8-5 0 0,-8 0 1 16,8 0 0-16,-8-5-1 0,10 0 1 0,-2-5 0 0,-8 2-2 16,9-2 0-16,-9-1-1 0,0-4 0 0,8 2-1 15,-8-3 1-15,0 2-1 16,0-1-1-16,-8-1 0 0,8 3 0 15,0-2 0-15,-9 0 0 0,1 6-1 0,8-6 0 0,-10 5-1 16,2 0 1-16,8 0 0 0,-8 7 0 0,-2-3 0 16,2 0 1-16,-1 2-1 0,1 4 1 0,-10 4 0 15,11 8 0-15,-11-4 0 0,9 2-1 0,-9 0 0 0,8 5 1 16,-6-7-1-16,7 3-1 0,1 4 1 0,-1 0 0 0,9-7-1 16,-9 2 1-16,9 0 0 0,0 1 0 0,0-7 0 0,0 6 1 15,0-10 0-15,0 10-1 0,0-10 1 0,9 6 1 0,-9-6 1 16,0 3 0-16,9 2-1 0,-9-5 2 0,8 0 0 15,-8 0 1-15,9-5-1 0,0-4 1 0,-2 3-1 0,-7 2 0 16,10-6-3-16,-2 1 1 0,-8-1 9 0,10 4-4 16,-10 2-3-16,0-6 1 0,0 6-3 0,0-1-1 0,-10 0 1 15,10 0 0-15,0 5-9 0,-8 0 3 0,8 0 0 0,-10 0 1 16,3 0 2-16,-2 5-1 0,-8 5 1 0,8-6 0 16,0 6 1-16,-8 0-1 0,9 0 1 0,-2-1-1 0,10 1 1 15,0-6 0-15,-8 8 0 0,16-9 1 0,-8 2 0 0,0 0 0 16,10 0 1-16,6 0 1 0,-7 0 0 0,9-5 0 15,-1 0 0-15,-1-5-1 0,12 0-1 0,-12 0 2 0,11-5-1 16,-10 1 0-16,10-1-1 0,-11 0 2 0,2-5 1 16,-1 5 4-16,1-4 5 0,-10 5 3 0,2-1 5 0,-3-5 0 15,2 4 2-15,-9 3 1 0,0-2 3 0,0 5-5 16,-9-5-3-16,9 5-5 0,-7 0-2 0,-11 0-3 0,9 5-2 16,-17 5-2-16,8 0-4 0,-16 5 0 0,8 0-2 15,-8 5 1-15,7-1 0 0,1 1 1 0,0 0 1 0,8-7 0 16,2 2 2-16,-2 0-1 0,10 1-1 0,-2-7 0 0,2 2-1 15,8-2 0-15,0 0-1 0,0 2 1 0,0-6-1 0,8 6 1 16,2-6 2-16,-2 0 0 0,0 0 1 0,10-6 0 16,-1 0 0-16,9 2-1 0,-8 0 0 0,7-6-1 15,-6-1 0-15,-1 1 1 0,-2-4 3 0,1 5 6 0,-8-1 9 16,9 0 7-16,-18 0 3 0,8 1 4 0,-8-1 0 0,0 5 8 16,0-5-7-16,0 5-7 0,-8 0-12 0,-2 0-5 15,2 5-5-15,-1-5-5 0,-8 10-1 0,1-5-9 0,-2 5 4 16,9-5-1-16,-9 5 4 0,8 0-1 0,3-5 1 15,7 5 2-15,0-5-2 0,-9 0 0 0,9 0 0 0,9 0 3 16,-9 0-1-16,7-5 0 0,3 5 1 0,-2-10-2 0,11 5 1 16,-1-3 1-16,-2-4 0 0,10 3-1 0,0-6 0 15,-8 6 0-15,-1-7 0 0,0 8 1 0,0-7 1 0,0 5 1 16,-8 0 3-16,-1 1-1 0,2 4 1 0,-10 0-1 0,10 0 0 16,-10 5 1-16,-10-5-2 0,10 5-1 0,-10 0-3 15,2 0-1-15,-1 0-1 0,-8 0-3 0,0 10-1 0,-9-5-2 16,8 9-12-16,2-4-33 0,-11 0-40 0,19-1-38 15,-1 1-46-15,0 4-56 0,9-4-109 0,9 0-161 0,0 5-79 16,-1-5-15-16</inkml:trace>
  <inkml:trace contextRef="#ctx0" brushRef="#br0" timeOffset="114086.37">26927 6624 113 0,'-8'-10'290'0,"8"4"-76"0,0-3-62 15,-8 0-41-15,8 4-27 0,0-5-19 0,0 0-17 0,0 0-12 16,-9 0-4-16,9 6-8 0,0-6-8 0,0 5-4 16,0 1-6-16,0-6-3 0,0 4 0 0,0 1-1 0,0-4-2 15,0 9 1-15,0-9 0 0,0 3-1 0,0-4 0 0,0 6 0 16,-9-2 0-16,9-4-1 0,0 7 4 0,-9-2 5 16,9-5 5-16,-7 10 2 0,7-5 3 0,-10 0 2 15,10 0 0-15,-10 5 1 0,10-6-2 0,0 6-6 0,-7 0-4 16,7 0-3-16,0 0-5 0,-11 0-1 0,11 6 0 0,-7-6 0 15,7 5-1-15,-8 0-1 0,8-5 0 0,0 5 1 0,0-5 1 16,0 5-1-16,0-5-1 0,8 0 2 0,-8 5 3 16,7-5 4-16,4 0 0 0,-4 0 3 0,3-5 2 15,7 0 2-15,1 0 1 0,-1 0-2 0,-9 0-1 0,10-5-1 16,-1 5-1-16,-8-4-2 0,8 3 0 0,-7 2 0 0,-2-1 1 16,-8-5 3-16,8 10 2 0,-8 0 4 0,0 0 4 15,-8 0 3-15,0 5 2 0,-10 0 1 0,0 4-1 0,1 2-1 16,-9 2-4-16,0 3-3 0,0 4-6 0,-2-1-6 15,4-5-3-15,6 5-2 0,-8 1 3 0,9-5-13 0,8 4-26 16,1-4-45-16,8 0-82 0,0-1-182 0,8 0-101 0,1-8-54 16</inkml:trace>
  <inkml:trace contextRef="#ctx0" brushRef="#br0" timeOffset="134726.37">16134 16564 144 0,'-9'-5'406'0,"0"5"-123"0,0-4-112 0,1 4-64 16,-1-7-35-16,1 7-17 0,-1-3-8 0,9 3-3 0,-8 0-5 16,8-5-3-16,-10 5-5 0,10 0-3 0,0 0-4 15,0 0-5-15,-8 0-5 0,8 0-2 0,0 0-5 0,0 0 0 16,0 0 0-16,0 5 5 0,0-2 8 0,0 8 11 15,0-1 8-15,0 5 7 0,0 8 7 0,0-3 5 0,0 9 6 16,0 1 2-16,0 4-2 0,0 5-5 0,0-5-3 0,0 5-3 16,8 0-1-16,-8-3-2 0,10 2-3 0,-2 1-6 15,1-6-4-15,-1 8-3 0,1-8-6 0,-1-3-2 0,10 4-4 16,-9-4-4-16,-1-1-2 0,10-4-3 0,-9 4-2 0,-1-6-3 16,0-3 0-16,2 5-2 0,-3-6 0 0,-7 1 1 15,10-5-1-15,-10 4-1 0,10-4 1 0,-10-5-1 0,0-2 1 16,0 2 1-16,0 0-1 0,0-4 0 0,0-2-1 0,7 2-1 15,-7-1 1-15,0-5-1 0,0 4 0 0,0-4-3 16,0 4 0-16,-7-4-6 0,7 0-18 0,0 6-32 0,-10-6-38 16,10-6-40-16,-10 6-42 0,3-4-61 0,7-5-99 15,-10-1-146-15,2-6-63 0,0 3-13 0</inkml:trace>
  <inkml:trace contextRef="#ctx0" brushRef="#br0" timeOffset="135274.04">15960 16668 38 0,'0'0'356'0,"0"-6"-104"0,-7 0-93 0,7 2-55 16,0 4-32-16,0-6-19 0,0 2-12 0,0 0-3 0,7 4-5 15,-7-6-4-15,0 1-7 0,9 1-5 0,-9-2-4 16,9 2-1-16,-1-2 2 0,1-4 0 0,9 6 3 0,-10-5 2 16,0 4 4-16,10-5 1 0,0 0 1 0,-10 6-1 0,9-6-1 15,0 5-1-15,1-5 1 0,-1 5-2 0,1 0-2 16,-1 0 0-16,1 0-5 0,-11 5 0 0,13 0-1 0,-13 5-2 16,11 0-4-16,-1 5 0 0,-9-5 0 0,2 5-1 15,7 4 1-15,-8-4 0 0,-1 5-2 0,1-2 2 0,-9 3 3 16,8 3 3-16,2-5 3 0,-10 8 1 0,8-9 4 0,-8 7 3 15,0-1 2-15,0 1 5 0,-8-1 1 0,8 1 0 16,-10 0 0-16,2-5 1 0,-1 3-2 0,1 2-1 0,-1-4-1 16,0 2-9-16,-9 3-3 0,10-8-1 0,-9 2-3 15,-1 5-3-15,11-6-1 0,-13 1-4 0,13-6-2 0,-3 1 4 16,2 1-8-16,0-1-13 0,-1-5-23 0,9 4-24 0,0-5-30 16,0 2-40-16,9-2-67 0,7-4-138 0,1 0-102 15,3 0-61-15</inkml:trace>
  <inkml:trace contextRef="#ctx0" brushRef="#br0" timeOffset="135931.03">16682 17439 308 0,'-10'3'346'0,"2"-3"-117"0,-1 0-81 0,1 0-47 0,-2 6-28 16,10-6-11-16,-8 0-6 0,1 0 0 0,7 0-3 16,-11-6-5-16,11 6-5 0,0 0-5 0,0 0-3 0,-9-3-3 15,9 3-1-15,0-5-1 0,0 5 1 0,0 0-1 16,0-5 0-16,0 5-2 0,0-5-2 0,0 5-5 0,0-5-3 16,9 0-1-16,-9 5-5 0,11-5-3 0,-4-4-2 0,1 2-2 15,2 4-1-15,7-2 1 0,-9-5 1 0,10 5-1 16,0 0 0-16,-2 0 1 0,2 0 0 0,-1 2 1 0,1-4-1 15,-2 7-2-15,2-5 0 0,-1 10-2 0,1-5 1 16,0 7-2-16,-11-4 0 0,12 2-1 0,-11 5 1 0,9 0 1 16,-7 0 0-16,-2 3 2 0,-8 3 4 0,8-6 6 0,-8 3 9 15,0 7 8-15,0-4 10 0,-8 3 7 0,0 1 7 16,-2 4 5-16,3-3 6 0,-11 2-1 0,-1 2 2 0,-6-1 1 16,7 0 1-16,1 1 0 0,-9-1 0 0,8 0-3 15,2-5-3-15,-2 6-3 0,1-5-8 0,0-5-7 0,8-1-10 16,1 6-8-16,-2-10-9 0,2-2-5 0,-1 2-5 0,9 2-2 15,-8-3-4-15,8-5-2 0,-10 2 0 0,10-2-2 16,0 0 2-16,0 2 0 0,10-6-1 0,-10 6 1 16,8-3 1-16,1-3 0 0,9 0 3 0,-10 0 1 0,10 0 2 15,-2-3 2-15,11-3 0 0,-1 0 0 0,0-2-1 0,-1-2 1 16,11 4-3-16,-10-3-1 0,-1 0-1 0,1-2-2 16,1 7-2-16,-11-6 0 0,11 5-3 0,-10-5-14 0,0 5-28 15,0 1-42-15,1-2-44 0,1 2-47 0,-3-1-49 16,1-5-70-16,-7 0-103 0,7-10-128 0,-9 5-56 0,2-4-11 15</inkml:trace>
  <inkml:trace contextRef="#ctx0" brushRef="#br0" timeOffset="136651.92">17271 16868 41 0,'0'0'145'0,"-8"0"-30"0,8 3-21 0,0-3-15 0,0 0-7 16,0 0-1-16,0 0 0 0,0 0-1 0,0 0 0 16,0 0-2-16,-9 0-6 0,9 0-6 0,0 7-6 0,0-7-8 15,-9 0-7-15,9 0-5 0,0 3-4 0,-8-3 1 0,8 0-1 16,0 0-1-16,-9 5-1 0,9-5 0 0,0 0 2 16,0 0 2-16,0 5 1 0,0-5 1 0,0 0 4 0,-9 0 4 15,9 0 6-15,0 0 4 0,0 0 4 0,0 5 3 16,0-5 2-16,0 0 1 0,0 0-2 0,0 0-3 0,0 0-8 15,0 0-5-15,0 0-5 0,0 0-7 0,0 0-6 0,0 0-6 16,0 0-5-16,0 0-4 0,9 0-3 0,-9 0 1 16,9 0-1-16,-1 0 0 0,1 0 0 0,8 0-1 0,-8 0 1 15,9 0 3-15,-1 0-1 0,-1-5-2 0,12 0 0 16,-12 5 0-16,2-5 0 0,9 2 6 0,-11-4-4 0,10 4-2 16,-8-9-1-16,8 8 0 0,0 0-2 0,-8-6 5 15,9 1-2-15,-11 3-5 0,10-3 1 0,-18 2 3 0,10 3 1 16,0 0 1-16,-10-2-1 0,1 2-3 0,-9 4 2 0,8-5 4 15,-8 5 6-15,9 0 5 0,-9 0 4 0,0 0 5 0,0 0 6 16,0 0 5-16,0 0 2 0,0 0-1 0,0 0-2 16,0 0-4-16,0 0-5 0,0 0-6 0,0 0-4 15,0 0-6-15,0 0-7 0,0 0-10 0,0 0-21 0,-9 0-28 16,9 5-30-16,0-5-31 0,-8 4-36 0,8-4-38 0,-9 0-47 16,9 6-52-16,-8-6-68 0,8 0-102 0,-9 0-36 15</inkml:trace>
  <inkml:trace contextRef="#ctx0" brushRef="#br0" timeOffset="136980.03">17348 17096 290 0,'-7'11'333'0,"-3"-7"-117"0,10 2-84 0,-7-2-51 16,7 1-28-16,7-1-16 0,-7 1-7 0,0 0-2 0,10-5 0 15,8 5-2-15,-9 0 1 0,9-5-1 0,-2 0-4 16,2-5-2-16,7 5 0 0,-8-5-2 0,10 0 2 0,-1-4 1 16,-1 4 0-16,1-5 0 0,1 6 1 0,-1-7 5 15,9 1 3-15,-9 2 4 0,0-8 5 0,0 6 2 0,0-4 4 16,-1 5 2-16,2-6 4 0,-11 4-2 0,3 1 0 0,-2 1-3 16,-9 0 0-16,2 3 4 0,-2 2 7 0,1-1 7 15,-9 5 5-15,8 0 5 0,-8-5 4 0,0 5 1 0,0 0-1 16,0 0-6-16,0 0-11 0,0 0-12 0,0 0-11 15,0 0-10-15,0 5-10 0,-8-5-7 0,8 5-14 0,-9-1-32 16,9 2-42-16,-8 3-46 0,-2-4-54 0,2 5-74 0,8-6-120 16,-8-4-133-16,8 6-69 0,0-6-20 0</inkml:trace>
  <inkml:trace contextRef="#ctx0" brushRef="#br0" timeOffset="138397.02">18514 16290 107 0,'0'6'251'0,"0"-6"-84"0,0 0-55 0,-9 0-34 16,9 4-17-16,0-4-7 0,0 0-1 0,0 0 3 0,0 0 4 15,0 0 2-15,0 0 3 0,0 0 0 0,0 0 0 16,0 0-1-16,0 0 2 0,0 0 4 0,-10-4 5 16,10 4 4-16,0 0 7 0,0 0 6 0,0-6 4 0,0 6 4 15,0 0 1-15,-8 0-3 0,8 0-6 0,0 0-10 0,0 0-12 31,0 6-12-31,0-6-12 0,0 4-9 0,0 1-6 16,0 0 0-16,0 5-1 0,0 0-1 0,8-1 5 0,-8 6 3 16,0 0 6-16,10 0 4 0,-10 4 3 0,9 1 4 0,-9-1 8 15,8 5 7-15,2 1 3 0,-3 4-1 0,-7-4-2 0,9 4-5 16,0 4-4-16,0-2-10 0,7-1-8 0,-6-3-6 16,-2 3-6-16,1 0-1 0,8-1-1 0,-8 1-1 0,9-2 0 15,-10-2-2-15,0 2-3 0,2-4-4 0,-3-4 0 16,3 5-5-16,7-6-1 0,-17 0-2 0,10 2-3 0,-3-3 2 15,-7-8 2-15,0 6 2 0,11-6 3 0,-11 3 3 16,0-8 1-16,0 6 2 0,0-7 1 0,0 2 0 0,0-2-1 16,0-4-4-16,0 5-2 0,0-5-3 0,0 0-3 0,0 0-2 15,0 0-2-15,0 0-2 0,0 0 0 0,0 0-2 0,0 0-9 16,0 0-29-16,0 0-54 0,-11 0-71 0,11-5-68 16,-7 1-60-16,-3-2-57 0,0-4-63 0,3-5-70 15,7 1-96-15,-10 0-46 0,10-2 12 0</inkml:trace>
  <inkml:trace contextRef="#ctx0" brushRef="#br0" timeOffset="138882.27">18912 16691 34 0,'9'-5'197'0,"-9"0"-24"0,0 0-20 16,0 5-26-16,9-5-22 0,-9 2-18 0,0-3-11 16,0 0-11-16,0 2-7 0,0-2-6 0,0 6-8 0,0-4-4 15,0 0 1-15,0 4-2 0,0 0-2 0,0 0-4 0,-9 0-3 16,9 0-4-16,0 4-4 0,0-4-4 0,0 4-4 15,0-4-3-15,0 6-2 0,-9-6 3 0,9 10 0 0,-8-4-1 16,8 2 1-16,0 2 3 0,-9-1 2 0,9-3 2 16,0 3-2-16,-9 1-2 0,9-5-2 0,0 5-1 0,0-5-3 15,0 0-2-15,0 0-1 0,0 0-2 0,0-1-1 0,9 2 0 16,-9-6-1-16,0 0 0 0,0 4 1 0,0-4 0 16,9 0 1-16,-9 0 0 0,0 0 1 0,0 0-1 0,8 0 1 15,-8-4 2-15,9 4 0 0,-9 0 4 0,9-6 5 16,-9 2 9-16,0 4 11 0,0 0 9 0,0-5 9 0,0 5 7 15,0 0 6-15,-9 0 1 0,9 0-3 0,0 0-8 0,0 0-11 16,-9 0-8-16,9 0-12 0,-8 0-8 0,8 0-7 16,0 5-6-16,-9-5-4 0,9 4-1 0,-9-4-1 15,1 6 1-15,8-6-3 0,-8 4-8 0,8 1-16 0,-10 0-21 16,10-5-27-16,0 0-38 0,0 5-51 0,0-5-73 0,0 0-125 16,0-5-100-16,10 5-57 0</inkml:trace>
  <inkml:trace contextRef="#ctx0" brushRef="#br0" timeOffset="140408.98">19850 16169 28 0,'0'0'95'0,"0"0"-6"0,9 0-7 0,-9-5-4 0,0 5-3 0,0-5-3 0,0 5 0 16,0 0-7 0,10-5 0-16,-10 5-1 0,0-6-2 0,0 6-2 0,0 0-1 0,0 0-4 0,0-4-4 0,0 4 2 15,0 0-7-15,0 0-6 16,0 0-4-16,0 0-6 0,0 0-5 0,0 0-4 0,0 0-3 0,0 0-3 0,0 0-1 15,0 0 0-15,0 0 2 16,0 0 3-16,0 0 2 0,0 0 2 0,0 0 2 0,0 0 2 0,0 0 4 0,0 0 2 0,0 0 1 16,0 0 4-16,0 0 1 0,0 0 0 0,0 0 1 0,-10 0 0 15,10 0-1-15,0 0 1 0,0 0-1 0,0 0-4 16,-9 0-3-16,9 4-4 0,-8-4-3 0,-1 6-5 0,1-1-2 16,-10-5-4-1,10 10-3-15,-10-5-1 0,1-2 0 0,-1 7 1 0,1-4 1 0,0 4 0 0,-10-6 1 0,11 6 4 16,-2-1 5-16,1 1 4 0,-1-5 2 0,0 0 2 15,1 1 0-15,0-2 0 0,0 2 1 0,8-2-4 0,-8 5-5 16,8-9-2-16,0 6 1 0,9-6 3 0,-8 0 7 0,8 4 6 16,-8-4 6-16,8 0 6 0,0 0 7 0,0 0 3 0,0 0 5 15,0 0 2-15,0 0-3 0,0 0-4 0,0 0-3 16,0 0-3-16,0 0-7 0,0 0-6 0,0 0-7 0,0 0-11 16,0 0-4-1,0 0-3-15,0 0-6 0,0 0-5 0,8 0-2 0,-8 5-1 0,0 5-1 0,8-5 2 0,1 10 1 16,-9 0-3-16,9-2 1 0,-9 8 0 0,8-3 1 15,1 8 0-15,0-3-2 0,-1 3-1 0,1-3-1 0,0 2 1 16,-1 0 1-16,1-1 0 0,-1 1 0 0,-8-6-2 0,10 5 2 31,-2-5 0-31,-8 3 1 0,9-9 0 0,-9 1-1 0,0 1 0 0,9-5 0 0,-9 0 1 0,0 0-1 0,7-5 0 16,-7 0 1-16,0 0 0 0,0-1 1 0,0 2 2 16,0-6 3-16,10 0 3 0,-10 0 1 0,0 0 4 0,7 0 9 15,-7-6-4-15,11 2 0 0,-2-6-2 0,-2 5-4 0,11-5-2 16,-9-4-4-16,8 5-1 0,0-7-10 0,1 1 3 15,-1 1 1-15,1 4 0 0,-2-4 0 0,11-1 0 0,-10 5-1 16,0-6 2-16,1 8 0 0,0 3-2 0,-1-5 0 0,9 5-1 16,-17 0 1-16,8 0-1 0,0 1 0 0,1 4-1 15,-2 0 0-15,-6 4 2 0,6-4 0 0,2 5 2 0,-9 5-1 16,9 0 0-16,-10-5 1 0,10 9 1 0,-11-4-1 16,3 4 1-16,-1 1-2 0,-1 5 0 0,1-6 0 0,-1 1 0 15,-8 1 1-15,0 2-1 0,0 2-1 0,0-6 0 16,-8 6 1-16,-1 0 1 0,1-2 0 0,-11 3 2 0,1-3 2 15,-7 4 1-15,8-4 2 0,-17 3 1 0,8-3 1 16,-9 2 1-16,1 0 3 0,-1-2 0 0,-8 3 1 0,7-3-2 16,2-2 0-16,7-2 0 0,-7-4-2 0,-1 4 1 0,10-9-4 15,5 5-2-15,-4-4 0 0,6-2-2 0,10 2-6 0,-2-6-19 16,-7 4-37-16,17-4-64 0,-8 0-69 0,8-4-65 16,8-6-81-16,9-6-104 0,1-3-158 0,7-5-71 15,3 0-9-15</inkml:trace>
  <inkml:trace contextRef="#ctx0" brushRef="#br0" timeOffset="141096.94">20650 15929 391 0,'-9'-5'393'15,"1"-5"-121"-15,8 6-92 0,-9-1-58 0,9 0-28 16,-11 0-17-16,11 0-8 0,0 5-6 0,0 0-8 0,0 0-9 15,0 0-12-15,0 0-10 0,0 0-10 0,0 0-7 0,11 10-4 16,-11-5 1-16,9 4 3 0,-1 6 2 0,1 0 3 0,-1 3 2 16,1 3 6-16,-1 3 4 0,2 0 4 0,6 7 0 15,-7 2-2-15,8 1 2 0,-8 1 0 0,9 4 0 16,-1-1-5-16,-8 2-4 0,8-1-3 0,1-5-3 0,-2 5-2 16,2 0-4-16,-9 0-2 0,8-3-2 0,-8 2-2 0,-1-9 1 15,2 4-2-15,-2-2 0 0,1-1 0 0,0-3 1 16,-1-6 0-16,-8 3 2 0,0-5 2 0,9 1-2 0,-9-6 4 15,0-4 7-15,0 1 13 0,0-2 15 0,0-3 19 16,0-3 21-16,0 3 23 0,0-6 20 0,0 4 15 0,0-4 9 16,-9-4-1-16,9 4-10 0,0-6-15 0,0 3-21 0,-8-9-23 15,8 2-20-15,0 2-19 0,0-7-15 0,0 0-12 16,0-4-5-16,8-1-4 0,1 0-3 0,-1-4 0 16,1 0-2-16,8 0 0 0,-7 3 0 0,6-3-1 0,2 5 0 15,-1 0-1-15,1-1 2 0,8 0-2 0,-9 5 0 0,1 0 1 16,-2 1 0-16,2 5 2 0,-1 3-1 0,9-4 0 0,-17 6 0 15,8-2 1-15,1 6 0 0,-9 0-5 0,8 0 2 16,-8 6-1-16,-2-2 1 0,-7 2-1 0,10 4 1 0,0-1-3 16,-10 1 2-16,-10 4 2 0,10 1 1 0,-10 5-1 0,3-2-1 15,-11 3-1-15,1 3 1 0,-1-4 2 0,1 5 2 16,-9-1 1-16,0 0 0 0,8-3-1 0,-7 2-1 16,6-3 4-16,-6-5-2 0,7-1 1 0,3 6-1 0,-5-12 0 15,3 8-5-15,0-7-6 0,9 1-9 0,-1-4-15 0,0-2-22 16,9 0-30-16,-8 2-33 0,8-6-36 0,0 6-30 0,0-6-31 15,8-6-23-15,1 0-24 0,0 2-29 0,-1-6-31 16,2-3-53-16,6-2-96 0,2 0-40 0</inkml:trace>
  <inkml:trace contextRef="#ctx0" brushRef="#br0" timeOffset="141753.74">21561 16217 120 0,'-8'-4'372'0,"8"-2"-102"0,-9 6-93 0,9 0-54 16,-9-4-34-16,9 4-20 0,-8 0-10 0,-1 4-4 0,1-4-3 15,8 10-3-15,-10-1-6 0,1 1-2 0,2 0-4 16,-4 6 2-16,4-3-3 0,-2 2-1 0,9 0-1 16,-9 4-2-16,9-4-1 0,-8 5-4 0,8 0-2 0,0-6-3 15,0 6-4-15,0-1-2 0,8 1-4 0,-8-6-2 0,9 5-3 16,-9-4-1-16,9-5-1 0,-2 5-1 0,4-5-1 0,5 0 1 16,-6-7-1-16,7 4 1 0,-9-3-1 0,10-4 1 15,-1-4-2-15,-8-3-1 0,8-1-1 0,1-2 1 16,-2-5 2-16,2 0 2 0,-9 0 7 0,8-4 11 0,-9 5 17 15,1-6 11-15,-9 1 13 0,11-1 8 0,-11 1 1 0,-11-1 10 16,11-4 5-16,-9 4-1 0,9 0-3 0,-8 1-5 16,-1 0 2-16,1 3 2 0,-9-3 10 0,7 5 2 0,2 4 0 15,0 1-3-15,-1-1-6 0,0 5-7 0,1-5-11 0,-1 10-10 16,0 0-12-16,9 0-16 0,-9 10-12 0,9-5-7 0,-8 5-7 16,8 3-2-16,0 3-1 0,0-3 0 0,0 7-3 15,8 0 2-15,-8-1-1 0,9 1-2 0,0-1 1 16,8 2 0-16,-8-2-2 0,0-4 0 0,7-1 1 0,2 6-1 15,-9-10-1-15,8 3 1 0,-9-3 1 0,12 0-1 0,-5-4 3 16,3-2 1-16,-9-4-1 0,7 0 1 0,-6-4 1 16,7-2 0-16,0 2 0 0,-8-6-1 0,9 0 1 0,-10-5 0 15,10 1-1-15,-10-2 1 0,0 3 1 0,10-2 0 16,-9-5 1-16,-1 5-1 0,2 1-1 0,-2 4-1 0,0-5 0 16,2 5 0-16,-10 1 0 0,7 5-1 0,-7-2 1 0,0 2 0 15,10-2 0-15,-10 6 1 0,0 0-1 0,7 0 0 16,-7 0 1-16,10 6-1 0,0-2-2 0,-10 2 2 15,7 3-1-15,2 1 0 0,8-1 1 0,-8 1-1 0,0 0 1 16,0 0-1-16,8 5 0 0,-8-5-8 0,8-1-18 0,-8 6-30 16,8-5-41-16,-9-2-45 0,10-2-47 0,-1 4-38 0,2-6-47 15,6 2-50-15,1-6-72 0,1 0-121 0,-1 0-55 16,-1 0-7-16</inkml:trace>
  <inkml:trace contextRef="#ctx0" brushRef="#br0" timeOffset="141894.35">22569 16177 530 0,'-9'-8'584'0,"9"-2"-153"15,-9 5-156-15,9-5-103 0,-8 10-64 0,8-9-38 0,0 9-37 16,0-6-42-16,0 6-51 0,0-5-72 0,0 5-103 0,0 0-179 16,8-4-95-16,-8 4-51 0</inkml:trace>
  <inkml:trace contextRef="#ctx0" brushRef="#br0" timeOffset="144933.01">17523 18395 178 0,'0'0'167'0,"0"0"-36"16,0 0-26-16,0 0-21 0,0 0-17 0,0 0-11 0,0 0-10 0,0-4-3 0,0 4-2 0,0-5 2 16,0 5 1-1,0-5 1-15,9 0 2 0,-9 1 3 0,0 4 3 0,0-6 4 0,-9 6 2 0,9-4 4 0,0-2 6 16,0 2 7 0,0 4 9-16,0-6 8 0,-8 6 10 0,8-4 9 0,0 4 8 0,0-4 4 0,0 4-3 0,0 0-9 0,0 0-10 15,0 0-17-15,0 0-17 0,0 0-18 0,0 4-14 16,8 0-1-16,-8 2 2 0,9 4 2 0,9 0 3 0,-11 4 4 15,13 7 2-15,-4-8 4 0,1 7-3 0,0 4-11 0,10-4-11 16,-10 3-7-16,9-3-6 0,-9 5-5 0,9-5-2 16,2-1-3-16,-3 7 0 0,-8-8 0 0,9 2-1 0,-8-6 0 15,-2 6 0-15,2-6-1 0,-9-4-2 0,-1 4 0 0,10-8 0 32,-18 3 0-32,8-3 8 0,1-2 26 0,-9 2 32 0,0-6 28 15,9 4 23-15,-9-4 15 0,0-4 12 0,0 4 9 16,-9-10-6-16,9 0-22 0,-9-1-29 0,1-7-26 0,-1-7-18 15,9 1-12-15,-9-6-9 0,1 1-4 0,-1-4-2 0,1-8-1 16,-2 3-3-16,2-1 0 0,0-4-2 0,8-2-5 16,-9-4-2-16,0 5-1 0,-1 0-4 0,3 0 1 0,-2 5-1 15,0 0-2-15,9 8-2 0,-8 4 0 0,-2 2-1 0,10 0-2 16,-8 11 1-16,8-1-1 0,0 5-1 0,0 0 1 0,0 0-5 16,0 7-5-16,0-4-9 0,8 7-10 0,2 0-13 15,-2 0-20-15,10 7-46 0,-1 1-80 0,1 2-84 16,8 1-71-16,-1-2-67 0,10 1-84 0,-9 4-158 0,8-4-81 15,3 0-15-15</inkml:trace>
  <inkml:trace contextRef="#ctx0" brushRef="#br0" timeOffset="145195.89">18479 18542 19 0,'0'0'433'0,"-9"-4"-97"0,9 4-102 15,0-5-74-15,-9-1-47 0,9 6-23 0,0 0-14 16,0-4-8-16,0 4-5 0,0-6-6 0,-9 2-7 0,9 4-10 16,0 0-8-16,0-6-8 0,0 6-6 0,0-4-6 15,0 4-4-15,0-4-3 0,0 4-3 0,0 0-4 0,0-5-11 16,0 5-17-16,0 0-20 0,0 0-22 0,0 0-34 0,9 0-41 15,-9 0-60-15,9 0-95 0,-9 0-104 0,9-5-48 16</inkml:trace>
  <inkml:trace contextRef="#ctx0" brushRef="#br0" timeOffset="145570.91">18566 18445 56 0,'-9'-5'518'0,"9"5"-109"0,-9-5-128 0,9 0-98 0,0 0-59 15,0 0-35-15,0 0-20 0,0 0-14 0,9 2-13 16,0-9-8-16,-1 8-6 0,10-6-5 0,-10 5-2 0,10 1-2 16,7-2-2-16,-7 2 1 0,0-2-2 0,-1 6 1 15,0 0 2-15,-7 0 2 0,8 6 3 0,-11 4 4 0,1-1 3 16,1 5 3-16,-9 6 5 0,9 0 7 0,-9 0 3 0,0 4 3 15,0 0 0-15,0 0-2 0,-9 1-2 0,9-1 1 16,-9 1 1-16,9-1-1 0,-8 1-1 0,8-1 3 0,-7-4 3 16,-4-1-1-16,11 1 3 0,-7-1-3 0,7-5-4 15,0 1-4-15,0 0-4 0,0 0-4 0,0-6-3 0,7 6-2 16,4-5-3-16,-4-5-2 0,1 5-4 0,1-5-2 0,9-1-2 16,-1 2-3-16,0-2-1 0,9-4-3 0,-9-4-1 15,18 4-2-15,-9-10-3 0,0 5-1 0,9-5-2 0,-1 0-11 16,2-4-41-16,-11-1-60 0,11-5-61 0,-2 7-70 15,0-7-88-15,-7 0-165 0,-1-1-113 0,9-2-58 0,-18 3-4 16</inkml:trace>
  <inkml:trace contextRef="#ctx0" brushRef="#br0" timeOffset="145852.11">19365 18240 129 0,'-18'0'564'0,"18"5"-54"16,-9-5-175-16,1 0-129 0,8 0-80 0,0 0-44 15,0 0-25-15,8 0-9 0,1 0-5 0,9-5-3 0,-11-1-2 16,11 2 0-16,8-1-3 0,-8-5-1 0,8 0-2 16,1 5 2-16,-2-4 0 0,1-1 5 0,0 1 3 0,0-1 0 15,0-1-2-15,-1 2-2 0,12 0-5 0,-21-1-4 16,10 0-7-16,-8 0-8 0,8 4-10 0,-9-4-2 0,-8 7-4 15,8 3-13-15,-9-5-25 0,2-2-31 0,-2 7-28 0,-8 0-31 16,9 0-24-16,-9 0-29 0,0 7-27 0,-9-2-24 16,1 5-19-16,-2-1-30 0,-6 5-66 0,-2 2-70 0</inkml:trace>
  <inkml:trace contextRef="#ctx0" brushRef="#br0" timeOffset="145992.76">19495 18410 454 0,'-8'5'435'0,"-2"0"-119"0,10-5-99 0,-8 5-67 16,8-5-45-16,0 0-26 0,0 0-12 0,8 0-3 0,2-5-5 15,-2 0-3-15,9 0-4 0,9-4-6 0,-9 3-4 0,18-8-7 16,-9 5-7-16,9-7-7 0,8 2-7 0,-8-1-14 0,17 1-25 16,-8-5-28-16,0 4-39 0,-1-6-54 0,9 8-83 15,-9-7-150-15,0 0-105 0,-8 0-50 0</inkml:trace>
  <inkml:trace contextRef="#ctx0" brushRef="#br0" timeOffset="146353.42">20545 17736 218 0,'-9'-10'604'0,"1"7"-33"0,-2-9-168 0,10 12-128 0,-7-4-81 16,7-2-54-16,0 2-35 0,0 4-18 0,0 4-16 0,7-4-17 16,3 6-16-16,7 4-12 0,-7-1-9 0,6 6-3 15,2 6-1-15,-1-3 1 0,1 7 5 0,8-1 8 16,-9 9 2-16,1-2 4 0,7 9-1 0,-8-7 0 0,10 1-3 15,-1 5-2-15,-9-6-6 0,10 8-7 0,-9-8-6 0,7 2-3 16,-8-6-4-16,9 1 0 0,-8-1-1 0,-1-4 0 16,0-6 12-16,0-5 16 0,-7 1 24 0,6-5 32 0,-8 0 29 15,2-10 18-15,0 0 16 0,5-6 9 0,-5-4-2 16,-2-3-10-16,10-7-17 0,-11-4-22 0,3-7-21 0,-1 3-13 16,8-7-7-16,-9 2-8 0,2-6-3 0,-2 0-3 0,9-6-3 15,-8 6-10-15,0-5-5 0,-1 5-8 0,1 0-5 16,0 0-7-16,-1 5-3 0,-8-6-7 0,0 11-1 0,9-6-1 15,-9 12-4-15,0 3-7 0,9 1-16 0,-9 4-18 0,0 1-28 16,0 4-56-16,0 5-88 0,0 0-85 0,0 0-67 0,9 5-58 16,-1 0-66-16,1 5-106 0,0 0-99 0,-2 3-22 15,3 3 42-15</inkml:trace>
  <inkml:trace contextRef="#ctx0" brushRef="#br0" timeOffset="146540.91">21813 17869 361 0,'0'3'779'16,"9"-3"11"-16,-9 12-92 0,9-3-199 0,-9 1-153 0,0 4-124 15,8 10-83-15,-8 1-43 0,8 4-22 0,2 6-13 0,-2 4-9 16,0 5-4-16,10-1-13 0,-1 6-12 0,1-6-6 16,0 6-8-16,-1 0-5 0,0-4-20 0,0-1-50 0,1 0-92 15,-1 0-93-15,1-5-110 0,-10 0-194 0,10 0-121 16,-18-5-81-16,8 5-36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8-30T06:12:47.00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2100 4069 231 0,'-9'0'261'0,"0"-5"-82"0,9 5-49 16,-8 0-32-16,8 0-21 0,0 0-12 0,-9 0-7 0,9 0-6 15,0 0-5-15,0 0-8 0,0 0-9 0,0 0-10 0,0 5-7 16,0-5-5-16,0 5-2 0,0-5-2 0,9 5-1 16,-9 5 0-16,8-5 2 0,-8 5 2 0,9-2 1 0,0 4 6 15,-9 1 2-15,8 3 3 0,1-2 2 0,9 0 0 0,-10 7 0 16,0-2-3-16,1 0-1 0,10 5-5 0,-12 1-3 15,11-2 0-15,-10 8-1 0,2-1 0 0,-2-1 0 16,9 0-1-16,-7 0 1 0,7 0 0 0,-8 4-2 0,7-2-3 0,-7-2 1 16,9 1-2-16,-10-1 2 0,9-5 0 0,0 1 0 15,-7-1-1-15,7-4 5 0,-9-7 6 0,10 3 8 0,-11-2 11 16,4-3 19-16,-4-3 21 0,3-2 36 0,-1-6 40 0,-1 0 37 16,1-6 29-16,9 2 16 0,-10-11 5 0,0-5-9 15,10-3-10-15,-9-3-24 0,-1-2-35 0,10-7-38 0,-10 6-31 16,10-10-23-16,-10 5-16 0,1-1-5 0,-1-3-16 15,2 3-9-15,-3-4-5 0,-7 0-5 0,0 1-4 0,0-2-4 16,0 6-2-16,0 1 0 0,0 2 0 0,0 3-2 0,0-1-8 16,0 9-16-16,0-5-34 0,0 6-50 0,-7 4-60 15,7 0-62-15,7 0-55 0,-7 2-55 0,20 2-57 0,-13 1-73 16,3 0-136-16,6 2-39 0,1 2 7 0</inkml:trace>
  <inkml:trace contextRef="#ctx0" brushRef="#br0" timeOffset="4243.47">23185 4908 263 0,'-8'-3'275'15,"-2"-2"-93"-15,10 5-64 0,0-5-39 0,-8 0-24 16,8 0-11-16,-7 0-4 0,7 5-2 0,0-5-3 0,-11 0-2 16,11 2-5-16,0 3-1 0,0-7-3 0,0 4-3 0,0-3-2 15,0 0-3-15,0 2 2 0,0-1 2 0,0 0 3 16,11 0 2-1,-11 5 0-15,0-5 2 0,0 5-1 0,0 0 0 0,-11 0-3 0,11 0-5 0,0 0-4 0,0 0-3 0,0 5-4 16,0-5-1-16,0 5-3 0,0 0 1 0,0 0-1 0,11 5 1 16,-11-1-1-16,0 1 4 0,7 5 5 0,1 0-1 15,-8 4 1-15,10 1 1 0,-2-2 3 0,-8 2 8 0,9 5 4 32,-1-1 0-32,2-4-1 0,-2 4 1 0,1 1-1 0,-9-1 0 15,9 1 0-15,-1-5-2 0,1 4-2 0,-9-4-2 16,0 3 0-16,8-3 2 0,-8-4 3 0,9 2 0 0,-9 2 0 15,9-5-4-15,-9-1-3 0,0 1-2 0,8 0-4 0,-8 0-2 16,0-2-3-16,10-3-1 0,-10 6-2 0,0-3-4 16,7-3 1-16,-7 0-1 0,0 6-1 0,9-7-4 0,-9 1-2 15,0-1-12-15,0-4-24 0,8 5-28 0,-8-10-40 16,10 0-63-16,0 0-120 0,-3-10-134 0,1 0-79 0</inkml:trace>
  <inkml:trace contextRef="#ctx0" brushRef="#br0" timeOffset="4556.99">23906 4563 250 0,'9'4'177'0,"-9"-4"-57"0,17 6-32 0,-9-6-17 0,10 0-7 15,-1 0-3-15,0 0-2 0,18 0-9 0,-9 0-8 16,10-6-8-16,-2 6-6 0,-8-10-2 0,18 6 1 0,-9-2 0 16,-2 2-1-16,4-5 0 0,-12 4-2 0,10-2 0 0,-9 4-1 15,0-2-2-15,-1-5-5 0,-7 4-5 0,-1 6-1 0,2-3-3 16,-12 3-3-16,2-6-4 0,0 6 0 0,-1 0-5 15,2 0-16-15,-10 0-23 0,0-5-31 0,0 5-38 16,0 0-55-16,-10 0-97 0,2 0-106 0</inkml:trace>
  <inkml:trace contextRef="#ctx0" brushRef="#br0" timeOffset="4744.54">24070 4773 225 0,'0'9'165'16,"0"-3"-61"-16,0 2-31 0,0-2-11 0,10-2-4 0,-10 2 3 15,9 0 3-15,9-3 1 0,-11-3 0 0,2 5-1 0,8-5-8 16,0-5-7-16,1 5-8 0,0-3-7 0,7-3-7 16,-7-4-2-16,7 4-5 0,-8-2-4 0,10 2-6 0,-9-3-2 15,8 3-6-15,-9-4-17 0,1 0-36 0,-1 2-67 0,-8-2-146 16,8-5-100-16,1 6-63 0</inkml:trace>
  <inkml:trace contextRef="#ctx0" brushRef="#br0" timeOffset="6533.15">25816 3937 96 0,'0'-4'440'0,"-8"-1"-109"0,8-1-111 0,0 6-71 0,0-4-42 16,0 4-26-16,0-6-16 0,-9 6-11 0,9 0-8 0,0 0-11 15,0 6-9-15,0-6-10 0,0 4-6 0,0 2-5 16,0-1-3-16,9 9-2 0,-9-4-1 0,8 4 1 15,1 6 1-15,0 1 1 0,8 2 4 0,-8 2 5 0,8-1 4 0,1 0 4 16,-11 5 0-16,13 1 1 0,-3 5 2 16,-1-7 1-16,1 6-3 0,1-4-5 0,-9 4-2 0,8 1-2 0,0-2 0 0,-8-4 0 15,8 6-3-15,1-6-1 0,-10 1-1 0,10-2-1 0,-10-2-1 16,11 3-3-16,-11-5 1 0,9 0-1 0,-8-4-1 16,0 5-3-16,-1-6 0 0,1-4-12 0,0 3-22 0,0-2-29 15,-1-6-46-15,1-1-71 0,-1-3-130 0,1-2-109 0,-9 0-69 16</inkml:trace>
  <inkml:trace contextRef="#ctx0" brushRef="#br0" timeOffset="6689.77">26329 4470 208 0,'0'-10'524'0,"0"5"-130"0,0 0-143 0,-9 0-95 15,9 0-53-15,0 0-31 0,0 1-14 0,0-2-10 0,0 2-5 16,0 4-7-16,0-5-11 0,0 1-13 0,0 4-13 15,9-6-22-15,-9 6-26 0,8-4-35 0,1-2-52 0,-9 1-83 16,9-4-161-16,-2 3-88 0,3-3-46 0</inkml:trace>
  <inkml:trace contextRef="#ctx0" brushRef="#br0" timeOffset="7268.14">27215 3796 418 0,'0'-6'430'0,"-10"-3"-130"0,2 4-104 0,0-5-67 0,-10 10-35 15,10-5-23-15,-1-5-15 0,-9 10-10 0,10-4-14 16,-10 4-12-16,1 0-6 0,9 4-7 0,-9-4-2 15,-3 6-3-15,4 3-1 0,-2 1 0 0,2 0-1 0,-2 0 1 16,0 4 0-16,10 1 6 0,-9 5 0 0,7-1-2 0,-6 1 0 16,7 4-2-16,0-4 2 0,0 9 0 0,2-5-2 15,-3 0-5-15,10 1 1 0,0-2 1 0,-10-2 1 0,10 3 0 16,10-4 0-16,-10-1 0 0,0-3 0 0,10 4-1 16,-3-12 0-16,2 7 0 0,0-5 0 0,0-4 1 0,-1-3 2 15,0-3 6-15,10 0 5 0,-9 0 6 0,8-9 7 0,0 5 7 16,1-7 10-16,-10-4 14 0,10-4 6 0,-2 5 3 15,-6-5 8-15,0-1 13 0,7 0 13 0,-9 0 18 16,1 1 1-16,-1-1-5 0,-8 0-3 0,9 1-3 0,-9-1-4 16,9 1-12-16,-9 5-12 0,0-1-14 0,0 5-8 0,0 0-7 15,0 1-6-15,0-1-5 0,0 10-8 0,0-5-8 0,0 0-11 16,0 5-8-16,0 5-6 0,0 0-3 0,0 5-1 16,0 3 2-16,0 3-1 0,0 9 1 0,0-5 3 0,0 8 0 15,0-4 1-15,0 6 0 0,8 4-1 0,-8-5-1 16,0 6-1-16,9-5-2 0,-9 3 0 0,9 1 5 0,-9-4-2 15,9 4 0-15,-9-1 0 0,8-3 0 0,-8 5 0 16,0-6 2-16,9 0 1 0,-9 6-5 0,0-8 2 0,0 4 0 16,9-2 0-16,-9-5 0 0,0 1-4 0,0-6-4 0,8 1-6 15,0-6-6-15,-8 0-9 0,10-4-15 0,-10 1-24 16,8-1-30-16,1-5-35 0,0-5-42 0,-1 0-41 0,0-5-44 16,12-5-56-16,-5-4-82 0,-6-1-133 0,9-5-57 15,-10 0-8-15</inkml:trace>
  <inkml:trace contextRef="#ctx0" brushRef="#br0" timeOffset="7658.79">27666 3761 182 0,'0'-10'461'0,"0"0"-129"16,0 2-115-16,0 2-72 0,-9 6-41 0,9-5-25 0,0 5-12 15,0 0-10-15,0 0-12 0,-8 5-12 0,8 1-12 16,-8 2-9-16,8 2-7 0,-10 5-3 0,10 5-2 0,-8 4 0 16,-1 1 0-16,0-1 2 0,-8 11-1 0,9-1 3 0,-2 1-2 15,3 4 1-15,-3-1 1 0,2-4 3 0,-1 10 0 16,-1-5 0-16,10 0 1 0,-7 0 0 0,7-4 2 0,0-1-1 16,0-1 0-16,7 3 1 0,3-13-2 0,-1 6 2 15,-1-4 0-15,2-1-2 0,7-9-1 0,-1 4 0 0,2-5-1 16,9-2-2-16,-2-9 1 0,9 3-2 0,-8-6 1 0,9 0 0 15,1-6 1-15,-1-2 1 0,-1-2 3 0,-8-5 9 16,-1 6 11-16,1-6 18 0,1 0 21 0,-19 0 26 16,10 5 18-16,-11-5 14 0,-7 6 14 0,11-1 1 0,-11 0-1 15,-11 0-13-15,4 0-18 0,-2 1-24 0,-8 5-22 0,8-2-12 16,-17 2-18-16,8-2-12 0,-7 6-12 0,-1 0-9 0,0 0-11 16,-2 0-29-16,3 0-43 0,-1 6-45 0,9-2-46 15,-1-4-43-15,9 6-53 0,2-6-71 0,7 0-118 16,7 0-91-16,-7-6-35 0</inkml:trace>
  <inkml:trace contextRef="#ctx0" brushRef="#br0" timeOffset="7909.25">28465 3747 154 0,'-9'4'483'0,"9"2"-133"16,-8 3-137-16,-2 1-95 0,2 4-55 0,-1 1-30 0,1 5-14 16,-2 5-6-16,2 4-4 0,0 0-2 0,-1 0-2 15,-8 5 0-15,8 0 0 0,-8 6-1 0,8-6 0 0,0-1-1 16,-8 8 0-16,9-13-1 0,-10 6 0 0,9 1-2 0,1-6 0 16,-1 0-1-16,0-3-8 0,2-3-20 0,7-4-34 15,-11-4-50-15,11 0-85 0,-9-5-141 0,2-5-82 0</inkml:trace>
  <inkml:trace contextRef="#ctx0" brushRef="#br0" timeOffset="8112.37">28040 3912 81 0,'0'-4'388'0,"8"4"-109"0,-8 0-107 15,9 4-73-15,-1-4-46 0,2 10-24 0,-2 1-6 0,9-1-3 16,-8 4-1-16,8 5 0 0,1 1-2 0,-1-1 2 15,9 6-2-15,-8-5 1 0,-2 9-6 0,11-6-5 0,-10 2-2 16,0 5-1-16,1-6 1 0,-1 6-1 0,1-1 0 0,-1 0-2 16,-8-4-2-16,8 5 3 0,0-1-1 0,1-6-12 15,-10 3-34-15,9-13-64 0,-7 7-115 0,-2-10-120 0,1 0-71 16</inkml:trace>
  <inkml:trace contextRef="#ctx0" brushRef="#br0" timeOffset="8362.57">28709 3625 213 0,'0'-5'504'0,"0"0"-155"0,0 0-139 0,0 5-92 0,7 5-52 16,-7 0-31-16,10 4-15 0,-2 2-8 0,0 8 1 15,2 1-1-15,-2 9 1 0,1 0 4 0,-1 0-3 0,2 10 1 16,-2-4-2-16,0 4 0 0,2 0-2 0,-2 0-2 15,0 0-3-15,1 5-3 0,0-5-1 0,0 0 1 0,-1 0-2 16,1 0 2-16,-1 0-1 0,1-4-1 0,1-1 0 0,-2-4-1 16,-8 3-5-16,8-4-14 0,1-4-26 0,-1-6-44 15,2 1-66-15,-2-6-127 0,-1-4-114 0,4-5-76 0</inkml:trace>
  <inkml:trace contextRef="#ctx0" brushRef="#br0" timeOffset="8691.6">29264 3718 176 0,'-9'4'446'0,"9"7"-158"0,0 7-123 0,0-3-78 16,-8 9-37-16,8 6-22 0,0 0-8 0,0 4-7 0,8 4-1 16,-8 6-3-16,9 2-1 0,-1-5-1 0,1 4-3 15,0 0 0-15,9-2 0 0,-2-4-2 0,2 0 1 0,-2-5 1 16,11 2 0-16,-1-7 1 0,1-6 8 0,8-3 8 15,-10-1 9-15,10-4 7 0,-1-5 6 0,-7-5 10 0,6-5 17 16,-5 0 18-16,6-10 15 0,-8 0 17 0,1-4 29 0,-1-1 31 16,-1-5 26-16,-7 1 15 0,0-5 7 0,-2 3 7 15,-6-7-11-15,-2 4-20 0,-8-1-31 0,0 1-33 0,-8-1-32 16,-2-4-22-16,1 5-26 0,-8-1-24 0,-9-4-11 16,1 4-10-16,-11 1-2 0,2 4-8 0,0-4-4 0,-3 4-3 15,4 7-1-15,-2-7-6 0,1 5-25 0,-1-1-41 0,0 6-62 16,9-3-67-16,-8 3-65 0,7 0-63 0,10 0-84 15,-1-4-158-15,1-1-83 0,-1 0-36 0,1-4 16 0</inkml:trace>
  <inkml:trace contextRef="#ctx0" brushRef="#br0" timeOffset="9035.48">28672 2950 278 0,'0'0'345'0,"0"0"-115"16,0 0-89-16,0 0-56 0,10 0-30 0,-10-3-19 15,8 3-9-15,1 0-5 0,8-6-2 0,1 6 0 0,0-6-6 16,7 2-4-16,-7 4 2 0,8-5 2 0,0-5 2 15,0 6 2-15,1-6 3 0,-2 4-1 0,8-4 4 0,-5 2 5 16,6-3 0-16,-7 1-2 0,-1 6-2 0,0-6 0 0,-9 1-2 16,1 4-4-16,-2 0-4 0,1 0-3 0,-7 0-3 15,7 0-2-15,-8 0-1 0,0 5-2 0,0-6-1 0,-1 6-1 16,-8-3-2-16,8 3 0 0,2 0-2 0,-10 0 0 16,8 0 1-16,-8 0-2 0,0 0-8 0,0 0-15 0,0 0-25 15,0 0-42-15,0 0-61 0,0 0-131 0,0-7-106 0,0 4-62 16</inkml:trace>
  <inkml:trace contextRef="#ctx0" brushRef="#br0" timeOffset="9488.67">29464 2281 371 0,'9'-5'362'0,"-9"-5"-122"0,8 1-90 0,1-1-55 0,8 0-27 16,-9 0-14-16,10 1-7 0,8 0-3 0,-9-6-6 16,9 5-9-16,-1-5-2 0,3 6 2 0,-2-1 1 0,0 0 3 15,-1 5-1-15,-7-5-1 0,8 5 1 0,-9 5-2 0,1-5-4 16,-10 10-4-16,2-5-6 0,-3 10-3 0,2-5-3 0,-9 10 0 15,0-1 0-15,-9 6 3 0,9 5-3 0,-7-7 0 16,-3 6-2-16,-7 6-1 0,8-9-1 0,1 2-2 16,-1 2 0-16,9-5-4 0,0 4-1 0,0-6 0 0,0-3-1 15,9 5 0-15,-1 0 0 0,1-1 0 0,8 1 0 0,9-5 0 16,-8 4 2-16,7 1-2 0,2-6 1 0,-9 6 1 16,8 0 0-16,-10-7-1 0,2 7-2 0,-1-4 3 0,0-1 0 15,-8-2 0-15,0 7 3 0,0-5-1 0,-9-1 1 16,0 1 3-16,0 0 5 0,-9 0 6 0,0-2 7 0,-7 3 9 15,-2-1 9-15,1-1 11 0,-1-4 6 0,-8 4 8 0,9-3 3 16,-9-3 0-16,1 2-6 0,7 2-9 0,-8-8-11 16,-1 0-11-16,1 6-17 0,8-5-39 0,-8-1-49 15,9-4-62-15,9 0-98 0,-10 0-201 0,18 0-103 0,-8-4-57 16</inkml:trace>
  <inkml:trace contextRef="#ctx0" brushRef="#br0" timeOffset="10505.05">30914 3874 307 0,'0'-5'374'0,"-10"0"-114"0,10-6-90 0,-8 8-52 0,8-2-28 16,0-5-16-16,0 5-10 0,0-5-7 0,0 5-10 0,0-5-11 15,0 7-8-15,8-9-6 0,-8 8-4 0,10-6-1 16,-10 0 3-16,8 5 3 0,1 1 2 0,0-2 3 16,-1-4 1-16,1 6 3 0,-1 4 0 0,2-4-2 0,-3-2-2 15,11 6 0-15,-9 0-2 0,8 6-2 0,-7-2-3 0,-2 0-1 16,10 6 0-16,-10 5 2 0,1 0 6 0,-1 0-5 0,10 4-4 15,-10 6-1-15,2-1-2 0,-2 6-2 0,0-6-2 16,-8 5-3-16,9-5-8 0,0 7 2 0,-9-3 0 0,9 2-1 16,-9-6 0-16,8 0-1 0,-8 1 1 0,0-5 0 15,9 0 0-15,-9-2 1 0,0-3 3 0,8 0 7 0,-8-6 18 16,0-4 25-16,9 0 35 0,-9 0 38 0,0 0 36 16,10-5 26-16,-10-5 12 0,8 0 2 0,0-10-10 0,1 5-21 15,-1-9-26-15,2-1-33 0,-2-3-31 0,-1-2-24 0,13 1-12 16,-12-6-12-16,2 1-2 0,6-4-6 0,-8-3-9 15,2 7-7-15,6-6-3 0,-7 2-3 0,8 4-3 0,-8-6-2 16,9 10-1-16,-10 1 0 0,1 5 0 0,0 5 0 16,-1-1-1-16,1 5 0 0,-1 0 1 0,-8 1-1 0,10 9 0 15,-10 0-2-15,7 0 0 0,2 9 1 0,-9 1-1 0,11 4 1 16,-4 5 1-16,-7 6 0 0,9-5 1 0,-9 9 0 0,9-4 0 16,-9-1-2-16,8 1 1 0,-8-2-4 0,9 2 3 15,-9 1-1-15,8-8-1 0,-8-3 3 0,0 1 0 16,0-3 0-16,10-8 1 0,-10 5 2 0,0-5-1 0,8-5 3 15,-8 5 1-15,0-10-2 0,9 0-1 0,0-5 1 0,-1 0 0 16,1-5-1-16,-1 1-1 0,1-6 0 0,0 0 0 0,-1-3 0 16,10 3 1-16,-10-4-1 0,10-1-1 0,-8 6 0 15,5-6 3-15,-5 0-2 0,7 1 0 0,-1 9 1 16,-6-3 0-16,8-3 1 0,-9 7-1 0,-2 5 2 0,3-1-2 16,-2 5 0-16,1 0 0 0,-1 0 0 0,1 5-2 0,0 0 0 15,-1 5-1-15,0 5-1 0,10 3-1 0,-9 3-2 0,0-2 2 16,0 5 0-16,-1 1 1 0,0 5 2 0,2-1 0 15,-3 6-1-15,3-6 2 0,-10 6 0 0,8-6-1 16,2 5-1-16,-10 0-1 0,9-3-3 0,-9-3-2 0,0 2 0 16,7-1 0-16,-7 0-7 0,0-4-8 0,0-1-26 0,0-3-25 15,0-6-38-15,-7 3-51 0,7-3-56 0,0-5-50 16,0 6-43-16,0-11-50 0,0 0-54 0,0-6-118 0,0 1-74 16,-9-10-16-16</inkml:trace>
  <inkml:trace contextRef="#ctx0" brushRef="#br0" timeOffset="11036.58">31460 2765 249 0,'-8'-10'381'0,"8"5"-109"16,-9-5-89-16,9 5-55 0,0-4-32 0,0-1-13 0,0 0-5 16,0 6 0-16,0-7 3 0,0 2 2 0,9 0 5 0,-9-1 13 15,8 4 10-15,-8-4 9 0,10 0 7 0,-3-3 4 0,2 3 10 16,2-6 3-16,-4 6 0 0,2-4-9 0,0 0-8 16,8 4-3-16,1-5-4 0,-1 5-4 0,0-4-17 15,0 5-15-15,1-2-13 0,8 1-10 0,-10 1 0 0,11 0-8 16,-1-1-11-16,-1 0-7 0,3 10-6 0,-12-6-2 0,11 2-5 15,-10 4-3-15,8 4-10 0,-7 2-2 0,-9-2-3 16,9 6-4-16,-10 0-3 0,0 4-1 0,2 7 4 0,-10-2-1 16,0 5 0-16,0-4-1 0,-10 3-1 0,2 3 1 0,8-3 3 15,-8-3 2-15,-1 1-3 0,9-3 1 0,-9 2 1 16,9-1 2-16,-9-4 0 0,9 0 0 0,0 0-4 0,0-7-4 16,0 2-1-16,0 6-2 0,9-6-5 0,0 0-1 15,8 3-1-15,1-3-1 0,-1 0-2 0,1 5 1 0,8-5-1 16,0 0-1-16,-1 4 2 0,1-4 2 0,1-1-2 0,-10 6 3 15,10-5 1-15,-11 0 3 0,-6 0 0 0,-2-5-1 16,2 0 2-16,-10 3 0 0,0-1 2 0,0 2 5 0,-10-4-1 16,-8 5 2-16,2 0 3 0,-11-2 5 0,1 8 1 15,-8-6 0-15,7-1-1 0,-17 1-1 0,10 6 0 0,-1-6-2 16,9-2-2-16,-9 2 0 0,9 1-3 0,1-7-6 0,-1 5-33 16,8-3-66-16,1-2-77 0,-1 1-86 0,10-5-122 15,8 0-191-15,0 0-107 0,0 0-56 0,8-5-1 16</inkml:trace>
  <inkml:trace contextRef="#ctx0" brushRef="#br0" timeOffset="13899.33">22838 6698 368 0,'-10'-6'372'0,"2"1"-120"0,8 5-89 16,-8-4-56-16,-1 4-32 0,9-6-19 0,-9 6-9 15,9 0-8 1,-8 0-9-16,8 0-7 0,-9 0-9 0,9 0-6 0,0 6-2 0,-9-2-4 0,9 7 0 0,0 3 0 0,0 0 0 15,0 6 2-15,0 4 5 0,0 1 3 0,0 9 1 16,9-6 4-16,-9 7 0 0,9 4 1 0,-9 0 0 0,8 6 0 16,1-7-5-16,-9 1-5 0,9 7-1 0,-1-7-2 0,0-1-1 15,2 0 0-15,7-2-2 0,-9 3 0 0,2-11 0 16,-2 6 0-16,1-4-2 0,7 0-3 0,-6-6-9 0,-3-4-15 31,13 4-29-31,-3-10-47 0,-9-3-74 0,1-3-153 0,-1-2-94 0,-8-2-55 0</inkml:trace>
  <inkml:trace contextRef="#ctx0" brushRef="#br0" timeOffset="14181.14">22508 6898 60 0,'-8'-21'514'16,"-2"1"-120"-16,2 2-152 0,8-3-95 0,0 3-54 0,0-2-35 15,18 0-25-15,-10-4-13 0,9 4-6 0,9-4-5 16,0 5 3-16,9-5-2 0,-1 4-2 0,1-1 1 0,1 3 0 15,7-2 1-15,-9 5 0 0,0 5-2 0,1 1 2 0,-8 4 0 16,-1 5 1-16,1 0-1 0,-10 10 2 0,0-6 4 16,0 11 5-16,-8 0 2 0,-1 4 3 0,-8 5 3 0,0 2 5 31,-8 3 4-31,-1 4 2 0,-8 2 0 0,0-6-2 16,0 6 0-16,-10 4-4 0,1-6-3 0,-1 6-8 0,2-4-4 15,-1-1-6-15,0 6-4 0,0-12-5 0,0 8-5 0,-1-9-6 16,10 3-18-16,1-5-31 0,-1-1-28 0,6-4-39 15,2-6-55-15,2 1-77 0,7-6-140 0,0 1-92 0,0-4-35 16</inkml:trace>
  <inkml:trace contextRef="#ctx0" brushRef="#br0" timeOffset="14477.68">23315 7356 1 0,'-9'-5'553'0,"2"1"-8"0,-3-2-158 16,2 6-123-16,8-3-59 0,-9 3-21 0,9 0-10 15,0-6-8 1,-9 6-2-16,9 0-10 0,0 6-20 0,0-6-29 0,0 3-36 0,0 7-33 0,0 0-20 0,0 0-9 0,9 5-4 16,-9 4-1-16,0 1-1 0,9 5 0 0,-9-6-1 0,8 6 0 15,-8 3 0-15,10 1-1 0,-3-3 2 0,2 3 0 16,-9-5-1-16,8 1-1 0,-8 4 1 0,10-5 0 15,0 0 0-15,-10 1 0 0,7-1-3 0,1 1-1 0,-8-6-3 16,10 1-22-16,-10 0-34 0,8-6-36 0,-8-4-42 0,9 0-43 16,0-5-49-16,-2-10-63 0,12 0-150 0,-2-5-96 15,1-9-39-15</inkml:trace>
  <inkml:trace contextRef="#ctx0" brushRef="#br0" timeOffset="14727.73">23906 6916 360 0,'0'6'453'0,"0"-6"-148"0,0 6-125 0,0-6-77 0,9 0-46 16,-1 0-26-16,1 0-13 0,9-6-7 0,-10 6-3 0,18-6-2 15,-9 2 0-15,9-2 4 0,0 2 7 0,1-6 5 31,0 5 2-31,6 1 3 0,-6-2 1 0,-1-4 0 0,-1 6-2 0,1-2-5 0,1-2-8 0,0 3-5 0,-2 0-5 16,-8 0-3-16,9-5-3 0,0 4-15 0,0 3-21 0,1-4-31 16,-11 4-42-16,2-2-57 0,-8 0-85 0,6 0-118 31,-7 5-77-31</inkml:trace>
  <inkml:trace contextRef="#ctx0" brushRef="#br0" timeOffset="14883.94">24201 7010 33 0,'-8'8'320'0,"-2"3"-94"0,-6-1-65 15,16-5-43-15,-10 0-31 0,10-1-17 0,0 2-11 16,10-2-6-16,-10-4-5 0,16 0-5 0,-6 0-5 0,7 0-6 16,1-4-4-16,-2-2-1 0,11 2-4 0,-10-1-3 15,10 0 0-15,-2-5-5 0,10 6-3 0,-9-6-5 0,8 0-18 32,-8 0-38-32,9-5-81 0,9-4-179 0,-9 4-96 0,-1-9-53 0</inkml:trace>
  <inkml:trace contextRef="#ctx0" brushRef="#br0" timeOffset="15447.13">26355 5950 358 0,'-9'-5'388'0,"9"0"-121"0,-9 0-97 0,9 5-54 16,0-5-32-16,-8 0-17 0,8 5-8 0,0-3-6 15,0 3-6-15,0 0-7 0,0 0-6 0,0 0-10 0,0 0-9 16,0 0-8-16,0 3-3 0,0-3-2 0,0 10-2 0,8-5 2 16,-8 5 3-16,9 3 3 0,-9 3 0 0,9-1 5 15,-9 10 5-15,7-1 7 0,3 0 6 0,-2 5 2 0,2 0 0 16,-1 6 2-16,-9-1-3 0,7 1 3 0,4 3 3 16,-4-4 2-16,2 6 1 0,0-1-2 0,-1-5 2 0,9 5 1 15,-7-5 0-15,-2 1-7 0,0-2-9 0,2-3-10 16,-10-1-5-16,8 1-4 0,1-7-2 0,-1 2-9 0,1-5-1 15,0-6 1-15,-1 1-3 0,2-1-3 0,-3-2-18 0,10-9-26 16,-7 2-30-16,7-10-38 0,1 2-52 0,8-9-75 0,0-2-125 16,-9-1-102-16,9-5-50 0</inkml:trace>
  <inkml:trace contextRef="#ctx0" brushRef="#br0" timeOffset="15916.82">26877 5974 181 0,'0'5'478'0,"-10"5"-159"0,0-5-134 0,10 5-85 16,0 5-45-16,-7 0-22 0,7 4-7 0,7-5-3 0,-7 10-1 16,0 1-2-16,10-1 1 0,0 1 0 0,-3 4 0 15,2-1-2-15,0 3-3 0,0 2-1 0,-1-3 5 16,0-1 2-16,2 6 2 0,-2-7 2 0,-8 3 4 0,9-3 3 15,-9 1 5-15,8-3 1 0,-8-3 1 0,0-3 1 0,0 0 2 16,9-6 6-16,-9 1 7 0,0-5 14 0,0 0 16 16,0 0 26-16,0-5 26 0,9-5 31 0,-9 4 26 0,0-4 11 15,0 0-2-15,8-4-12 0,-8-1-20 0,0-5-29 16,10 0-38-16,-2-6-32 0,0 2-31 0,1-5-16 0,0-1-13 16,7 1-6-16,11-5-5 0,-9 4-2 0,-1 1 2 0,9-1-2 15,-8 6 0-15,8-6-4 0,-9 5 0 0,1 6 2 16,8-6 0-16,-10 10 1 0,4-5 0 0,-5 5 1 15,3 5-2-15,-9-5 0 0,7 10 2 0,3-5-2 0,-11 5 3 16,1 0-4-16,-1 5-1 0,1-6-3 0,0 7 0 0,-9-2-2 16,0 6-2-16,0 0 2 0,-9-5-3 0,9 9 5 0,-17-5 1 15,8 1 3-15,-8 5-2 0,-9-6 4 0,8 5 5 16,-6-4-2-16,-4 5-1 0,2-1 1 0,0-4-2 0,0 0 0 16,0 0 0-16,0-6-1 0,9 5-6 0,-10-8-7 0,10 4-21 15,7-6-37-15,-6 1-50 0,7-5-55 0,9 0-57 16,-9 0-56-16,18-5-62 0,0-5-77 0,0 0-104 15,18-4-72-15,-10-5-14 0</inkml:trace>
  <inkml:trace contextRef="#ctx0" brushRef="#br0" timeOffset="16479.48">27797 6160 310 0,'-18'-5'413'0,"0"5"-136"0,11 0-107 16,-12 0-61-16,10 0-37 0,-7 5-18 0,6-5-11 16,-7 5-5-16,9 0-4 0,-10 5-7 0,10-1-6 0,-10 6-6 15,10-5-2-15,-1 5-2 0,-9 3-1 0,10 2-2 16,0-1 2-16,-2 1-1 0,10 0-1 0,-7-1 3 0,7 1-1 16,0-5 0-16,0 4 1 0,0-4 0 0,7 0 0 0,-7 0 0 15,10-6-2-15,-10 5-1 0,8-4-1 0,0-4-1 16,10 3 1-16,-9-5 1 0,-1 1 4 0,2-5 2 15,6 0 2-15,-7 0 4 0,8-5 10 0,0-4 12 0,0-1 8 16,1-4 11-16,1-2 8 0,6 3 5 0,-7-7 3 0,-3 5 5 16,5-4 2-16,-12-6 1 0,9 5 2 0,0 1-2 15,-8-1-1-15,0 1-2 0,-9-1-4 0,8 0-9 0,-8 2-10 16,0 3-11-16,0-5-12 0,-8 6-9 0,8 4-7 0,0 0-6 16,-9 0-1-16,9 5-2 0,0 1 0 0,0 4-3 15,-9 0-4-15,9 0-2 0,0 4-3 0,-8 1-1 0,8 5-1 16,0 0 0-16,0 4 1 0,-9 1 0 0,9 0 1 15,9 0 0-15,-9 0 0 0,0-2-1 0,8 3 0 0,1-2-1 16,-9 1-1-16,9-6-1 0,-1 2 1 0,1-7-1 0,-9 2 3 16,8-2 3-16,1 1 6 0,0-5 3 0,-1 0 3 15,10-5 4-15,-9 1 1 0,8-6 2 0,-1-1 1 0,-5-4-2 16,5 2-3-16,11-3-2 0,-9 2 0 0,-2 0-4 16,2-1 1-16,-1 0-2 0,1 0-1 0,-1 5-1 0,-8 1-2 15,8-1-3-15,-10 5-2 0,4-5 0 0,-4 10-2 0,2-5-1 16,2 5 1-16,-4 0 0 0,2 0-1 0,0 5 1 15,-9 0 1-15,8 0 0 0,1 0 1 0,-1 5 0 16,2-1 1-16,-2 1 0 0,1 0-1 0,-1 4 0 0,1-3 0 16,0 4-7-16,8-6-24 0,0 5-42 0,9-8-53 0,0 4-53 15,1 0-56-15,6-10-74 0,4 3-113 0,-3-6-146 0,0 3-63 16,1-6-1-16</inkml:trace>
  <inkml:trace contextRef="#ctx0" brushRef="#br0" timeOffset="16605.09">28933 6086 405 0,'0'-10'610'0,"0"7"-94"0,0-3-112 0,0-4-66 16,0 6-32-16,0 4-28 0,0-6-17 0,0 2-21 16,0-2-27-16,0 6-43 0,10 0-56 0,-10-3-76 15,0 3-93-15,0 3-94 0,0-3-87 0,0 6-104 0,0-2-191 16,-10 2-124-16,2 2-76 0,-9 7-15 0</inkml:trace>
  <inkml:trace contextRef="#ctx0" brushRef="#br0" timeOffset="25901.03">22630 9687 133 0,'0'-10'123'0,"7"4"-41"15,-7 2-26-15,0-2-15 0,0-2-10 0,9 3-7 16,-9-1-2-16,11 2-2 0,-11-2 1 0,0 2 0 0,0-2 1 15,7 2 0-15,-7-2-1 0,0 3 0 0,0-2-1 0,0 5 0 16,0-5 1-16,0 5 0 0,0-5 1 0,0 0 5 16,0 0 1-16,0 0 1 0,0-1 3 0,0 6 1 0,0-3 2 15,-7-4 2-15,7 4 0 0,0 3-1 0,-11-5-1 16,11 0-1-16,-9 5 1 0,9-5-1 0,0 0-1 0,-7 5 5 16,7-5-2-16,-10 5-2 0,10-5-1 0,0 0 2 0,0 5-2 15,-8-3-1-15,8 3 1 0,0-7-5 0,0 2 1 31,-9 5 7-31,9-4 2 0,0-2 3 0,-8 6 7 0,8-4 6 16,0 4 3-16,0-5 10 0,-9 5 10 0,9-4 9 0,-9 4 13 0,9-6 13 0,0 6 5 0,-8 0 0 0,8 0-2 16,0 0-10-16,-9 0-13 0,9 0-19 0,0 0-20 0,0 0-19 31,0 0-14-31,0 6-9 0,0-2-6 0,0 1-5 16,9-1-2-16,-9 2 2 0,8 3 0 0,1 6 0 0,0 0 2 15,-1 0 3-15,1 4-1 0,-1 1 3 0,2 3 15 0,6 3 13 16,2-3 9-16,-1 7 3 0,1-6 5 0,0 11-2 15,-1-6 3-15,1 0-1 0,-2 6-16 0,10-7-13 0,-8 2-8 16,-2 0-4-16,11-1-4 0,-9 0-1 0,-1 0-3 0,-1 0 1 16,12-5-2-16,-12 1 2 0,11 5-2 0,-10-11-2 15,0 6 2-15,1-1-2 0,8-4 0 0,-9-2-1 16,1-3 0-16,-10 1 1 0,9-2-1 0,-8-4 2 0,1-1-1 16,-3-3 6-16,4 3 12 0,-11-9 23 0,7 5 19 0,-7-5 12 15,0 0 8-15,0-5 5 0,0-4 1 0,0-6-1 0,0-5-10 16,-7-3-20-16,7-7-19 0,0 0-13 0,-11-4-6 15,11 0-5-15,0-11-1 0,0 6-4 0,-7-4-1 0,7-1-5 16,0 0-1-16,-10 0 0 0,10 5 0 0,0-5-2 16,-9 10-2-16,9 0 3 0,0 1-1 0,0 3 2 0,0 5 0 15,-8 1 0-15,8 4-1 0,0-1 1 0,0 8 0 0,0 3-3 16,0 0 0-16,0 2-4 0,0 1-7 0,0 2-26 16,0 1-41-16,-9 4-69 0,9 0-74 0,0 0-67 0,0 0-74 15,0 0-114-15,0 0-163 0,9 4-73 0,-9 1-12 16</inkml:trace>
  <inkml:trace contextRef="#ctx0" brushRef="#br0" timeOffset="26935.83">23662 10165 60 0,'0'5'269'0,"0"-5"-61"0,0 0-47 0,-8 0-35 15,8 0-26-15,0 0-16 0,-8 0-10 0,8 0-8 16,-10 0-5-16,10 0-3 0,-7 0-2 0,7 0-1 0,0 0-1 15,-10-5-2-15,10 5 3 0,0 0-1 0,0 0 3 0,0 0-2 16,-7 0 0-16,7-5-2 0,0 5-1 0,0 0-3 16,0 0-7-16,0-5-3 0,0 5-1 0,0 0-4 0,7-4-4 15,-7 4-5-15,0-6-4 0,0 2-2 0,0-1-2 16,10 1-3-16,-10-2-3 0,7-4 3 0,-7 5 4 0,10 0 3 16,-10 1 4-16,8-5 1 0,0 3 2 0,2 0 2 15,-10-2-1-15,8 2-3 0,1 2-6 0,-1 4-4 0,1-6-2 16,-9 3 0-16,9-3-3 0,-1 0-2 0,10 3-1 15,-10-4-1-15,1 3 0 0,9 0 1 0,-11-2-1 0,3 6-2 16,-2-4-2-16,1 4 2 0,1-5-2 0,-2 5 1 0,0 0-2 16,1 0 3-16,0 5 2 0,0-5 3 0,-9 4 3 0,8 2 5 15,-8 2 4-15,9 2 3 0,0 2 2 0,-9-3 0 16,0 5 0-16,0 2 1 0,0 2 6 0,0 7 2 0,0-6 0 16,0 6-2-16,-9 4 0 0,9-4 2 0,-9 5 2 15,1-1-2-15,-1-1-9 0,0 6-4 0,-8-4-5 0,-1 0 0 16,1 4-3-16,0-6-2 0,-1 3-2 0,1-3 0 15,-1 1 2-15,-8 1-1 0,9 0 1 0,-9-1-1 0,8-6 0 16,1 3 2-16,-10-3-1 0,11-3 1 0,7 0 1 0,-8-6 3 16,8 6 2-16,-8-10 0 0,8 0 1 0,9-2 7 15,-9-1 5-15,9-3 5 0,0 1 0 0,0-5 1 0,0 5-1 16,0-5 0-16,0 0 2 0,9 0-8 0,-9-5-5 16,9 5-2-16,-1 0-4 0,1-5 0 0,9 1-5 0,-1-3-1 15,-1-1-2-15,11 3-1 0,0-5-2 0,-1-5-2 0,8 5-3 16,1 1 0-16,0-6 0 0,-10 5-2 0,10-4 1 15,0 4-2-15,0 0 3 0,-1 1-3 0,-8-1 0 0,0 0 0 16,1 4 0-16,-1 2-1 0,-9 0-1 0,1-1 1 16,-2 5-2-16,-5 0 1 0,-4-5-1 0,2 5-1 0,-9 0 1 15,9 0 2-15,-9 0 1 0,0 0 0 0,0 0 3 0,0 5 0 16,0-5 1-16,0 0 1 0,0 0 2 0,-9 0-1 16,9 0-2-16,0 0 0 0,-9 0 1 0,9 0-1 0,0 0-1 15,-7 0 0-15,7 0-4 0,0 0-1 0,-11 0 1 0,11 0-3 16,-7 0-2-16,-2 0-8 0,-1 5-30 0,2-5-51 15,-1 0-65-15,-8 0-65 0,8 0-60 0,1-5-61 0,-1 0-76 16,0 0-98-16,9-5-108 0,-9-6-25 0</inkml:trace>
  <inkml:trace contextRef="#ctx0" brushRef="#br0" timeOffset="28100.58">24635 9706 112 0,'0'0'197'0,"0"0"-57"15,0 0-41-15,9 0-33 0,-9 0-24 0,0 0-16 16,0 0-9-16,0 0-7 0,0 0-2 0,0 0-1 16,0 0 3-16,0 0 3 0,0 0 4 15,0 0 4-15,0 0 5 0,0 0 3 0,0 0 4 0,0 0 3 0,0 0 0 0,0 0-1 16,0 0-1-16,0 4-3 0,-9-4-2 0,9 0-4 16,0 0-4-16,0 0-6 0,0 6-2 0,0-6-4 0,-8 0-2 15,8 0-2-15,0 6 0 0,0-6-1 0,0 0 2 0,0 0 2 16,0 0 4-16,0 0 1 0,0 0 2 0,0 3 3 0,0-3 3 15,0 0 1-15,0 0 1 0,0 0-2 0,0 0 0 16,0 0-2-16,0 0-3 0,0 0-3 16,0 0-4-16,-9 0-1 0,9 0-3 0,0 0-1 0,0 7-1 0,0-7-3 15,0 0 1-15,0 0 0 0,0 0-1 16,0 0 2-16,0 0-2 0,0 3 0 0,0-3 0 0,0 0 1 0,0 0 0 0,0 0 0 16,0 0 1-16,0 0 1 15,0 0 0-15,0 0 0 0,0 0 2 0,0 0 1 0,0 0 1 0,0 0 1 0,0 0 2 0,0 0-1 16,0 0-1-1,0 0 3-15,0-3-6 0,0 3 3 0,0 0 2 0,0 0-2 0,0 0 1 0,0 0-1 0,0 0 1 0,0 0 4 16,0 0 2 0,9 0-5-16,-9 0 0 0,0 0-1 0,0 0-1 15,0 0 1-15,0 0 0 0,0 0-5 0,0 0 1 0,0-7 3 16,8 7-1-16,-8 0 0 0,0 0 1 0,0 0 1 0,9 0 1 16,-9 0 0-16,8 0 1 0,-8 0 2 0,9 0 2 15,-9 0 6-15,9-3 1 0,-1 3 7 0,10-6 3 0,-9 0 2 0,8 6 3 16,-8-4 2-16,9-1-3 0,-2-5-3 0,2 6-5 15,-1 0-7-15,1-8-3 0,8 8-4 0,-9-6-3 0,1 1-5 16,8-1-2-16,0 0 1 0,-1 0-1 0,-7 1 3 0,8-1 0 16,-9 5 0-16,1-5 1 0,8-1 3 0,-9 8-1 15,1-7 1-15,-10 5 1 0,10-5-3 0,-2 10 0 0,-6-5 0 16,-2 0-1-16,1 0 1 0,-9 5 3 0,8 0 1 16,-8 0 3-16,0-5 3 0,10 5 5 0,-10 0 0 0,0 0 2 15,0 0 1-15,0 0-3 0,0 0 1 16,0 0-6-16,0 5-2 0,0-5-4 0,0 0-1 0,0 0-3 0,0 0-2 0,-10 0 0 15,10 0-3-15,0 0-1 16,0 0-3-16,0 0-7 0,0 0-3 0,-8 0-22 0,8 5-31 0,-9-5-31 0,9 0-34 0,-8 5-40 16,-10 0-50-16,10 0-56 0,-10 5-90 15,1-7-98-15,-1 7-44 0</inkml:trace>
  <inkml:trace contextRef="#ctx0" brushRef="#br0" timeOffset="28397.55">24731 9857 275 0,'0'6'388'0,"0"-2"-120"0,0-4-95 0,0 0-66 15,0 0-37-15,7 0-23 0,-7 0-11 0,11-4-8 16,-4-2-6-16,12 6-4 0,6-9-6 0,-7 3-3 0,8 2-4 16,-9-6-2-16,9 0-1 0,0 6-1 0,8-6 3 15,-7 0-1-15,-1 0 3 0,-1-1 1 0,2 8 5 0,-1-7 4 16,-8 0 6-16,8 0 5 0,-10 5 0 0,2 2 2 0,-1-4 1 15,1 4 1-15,-9-3 1 0,0 0 0 0,-2 6-2 16,-7-4 4-16,10 4 1 0,-10 0 5 0,7-5 2 0,-7 5 1 16,0 0-2-16,0 0-2 0,0 0-2 0,0 0-7 15,0 0-7-15,0 0-4 0,0 0-6 0,0 0-4 0,0 0-5 16,0 0-3-16,0 0-6 0,0 0-5 0,0 0-24 16,0 0-32-16,0-5-39 0,11 5-64 0,-11-5-135 0,0 1-132 15,9 0-76-15</inkml:trace>
  <inkml:trace contextRef="#ctx0" brushRef="#br0" timeOffset="31241.75">26059 9149 98 0,'0'0'216'0,"-8"0"-35"0,8 0-31 0,0 0-26 16,0 0-25-16,0-5-21 0,0 5-20 0,0 0-14 0,0 0-9 15,0 0-7 1,0 0-3-16,0 0-1 0,0 0-1 0,0 0 1 0,0 0 3 0,0 0 4 0,0-5 2 0,0 5 6 16,0 0 7-16,0 0 4 15,-9 0 4-15,9-4 4 0,0 4 0 0,0 0 3 0,0 0 4 0,0-5 5 0,0 5 3 16,-9-5 9-16,9 5 13 16,0 0 16-16,-8-5 18 0,8 5 15 0,0 0 8 15,0 0 3-15,0 0-4 0,-9 0-11 0,9 0-17 0,0 0-22 0,0 0-24 0,0 0-23 0,0 0-19 0,0 0-16 16,0 0-9-16,0 0-6 0,0 0-2 0,0 0-3 15,0 5 0 1,0-5-1-16,0 5 0 0,0-5-1 0,0 5 1 0,9-1 1 0,-9 6-1 0,8 0 0 0,1 0-1 16,0 5 0-16,-1 0 1 0,10 4 1 0,-10 1 0 0,10 3 1 15,-1 3-3-15,1-3 0 0,-1 2 2 0,1 3 1 16,-1 3 0-16,1-3 0 0,-1 1 0 0,8 7 0 0,-7-8 2 16,0 2 0-16,7 4-1 0,-7-1 0 0,-1-3 0 15,-1-1 0-15,2 6 2 0,8-6-2 0,-8 1 1 0,0-6-1 16,-1 5 2-16,9-5-1 0,-8-3 0 0,-1-3-2 0,-9 2 3 15,10 1 0-15,0-11 4 0,-11-1 1 0,2 0 8 0,9-4 16 16,-8 0 19-16,-3 0 21 0,1-10 7 0,2 5 21 16,-2-10 5-16,1 1 3 0,0-6-3 0,0-5-13 0,8 1-16 15,-8-5-15-15,-1-7-3 0,0 3-20 0,10-6-4 16,-9-1-7-16,-1-4 1 0,1-4-3 0,0-1-1 0,-1-2-4 16,1-2-5-16,0-1-2 0,-1 1-1 0,1-1 0 15,0 0-4-15,-9 6-2 0,9 4-6 0,-1-5 1 0,-8 9 3 16,0 6 1-16,7-1 1 0,-7 7 0 0,0 2 0 0,0 6 0 15,0 0 2-15,0 7-2 0,0 2-6 0,0-4-7 16,0 5-8-16,-7 1-12 0,7 4-12 0,0 0-13 0,0 0-30 16,0 4-55-1,0 7-75-15,-8-7-77 0,8 10-67 0,0-2-83 0,8 1-145 0,-8 2-112 0,7-4-53 0,-7 2 14 0</inkml:trace>
  <inkml:trace contextRef="#ctx0" brushRef="#br0" timeOffset="31523.14">27277 9256 238 0,'0'0'602'0,"-11"5"-13"0,11-5-201 16,0 5-160-16,0 0-103 0,0 1-60 0,0 4-31 0,0-1-14 15,11 0-8-15,-11 6-2 0,15 5 0 0,-6 3 1 0,0 3 1 16,8 3 0-16,1 1-1 0,8 3 2 0,-9-4 1 15,1 6-1-15,8-1 2 0,-10-1-1 0,11-3 1 16,-9 5-1-16,8-2 1 0,0-3-1 0,-8 3-1 0,7-2 0 16,-8-7-3-16,1 5-2 0,0-9 1 0,-2 4-2 0,-7-3 0 15,8-8-6-15,-8 2 1 0,-1 0-1 0,2-5 0 16,-3-1-3-16,2-3-5 0,-9 3-13 0,9-9-32 0,-9 5-39 16,9-5-51-16,-9 0-70 0,10-5-124 0,-10 5-141 15,0-9-74-15,0 9-33 0</inkml:trace>
  <inkml:trace contextRef="#ctx0" brushRef="#br0" timeOffset="41564.19">28421 10111 87 0,'0'0'75'0,"0"0"-10"0,0 0-6 16,0 0-6-16,0 0 2 0,0 0 1 0,0 0 1 0,0 0 1 16,0 0 0-16,0 0-2 0,0 0-4 0,0 0-6 15,0 0-6-15,0 0-7 0,0 0-5 0,0 0-3 0,0 0-5 16,0 0-4-16,0 0 0 0,0 0-1 0,0 0 1 0,0 0 1 15,0 0 3-15,0-5 1 0,0 5 3 0,0 0 0 16,0 0 1-16,9-4 0 0,-9 4 1 16,0 0-2-16,0 0-2 0,0-6-2 0,0 3-1 0,0 3 1 0,8-6-5 15,-8 6-1-15,0-6-1 0,0 2-4 0,10 0-2 0,-10 4-1 16,0-6-2-16,8 2-3 0,-8 4 1 0,0-6 0 0,9 6-1 16,-9 0-1-16,9-3 0 0,-9 3 0 15,0 0 1-15,7 0 0 0,-7 0 0 0,10-6 0 0,-10 6-1 0,9 0 2 16,0 0 0-16,-9 6 0 0,9-6 0 0,-2 0 4 0,3 3 1 15,-2 3 1-15,1-2 2 0,-1 2 1 0,10 2 1 16,-10-2-1-16,2 9 2 0,-2-6-1 16,0 6 1-16,1 4-1 0,0 1 1 0,0 5 0 0,-1-1 3 0,-8 1 0 0,0 3-1 15,0 2-1-15,0 5 0 0,-8-6-2 0,8 5-1 0,-9-5-3 16,0 6-1-16,0-7-1 0,1 1-1 0,-10 6 0 16,1-6 0-16,8 1-1 0,-8-1 1 0,-1 1 0 0,2-2 0 15,-2-3 1-15,1-1-2 0,-1 1-1 0,0-1-1 0,1-4-2 16,9-7-2-16,-2 8-5 0,2-6-13 0,0-6-31 15,-1-5-57-15,9 2-108 0,0-2-139 0,0-4-84 16</inkml:trace>
  <inkml:trace contextRef="#ctx0" brushRef="#br0" timeOffset="47083.9">23323 12671 329 0,'0'-5'313'0,"-8"0"-102"0,8 0-71 0,-9 0-41 16,9 2-25-16,0-3-15 0,-7 0-8 0,7-4-5 0,0 6-7 16,-10 0-7-16,10 4-6 0,0-6-3 0,-8 1-1 0,8 1 0 15,0 4 4-15,0 0 7 16,0-6 5-16,0 6 9 0,-9-4 9 0,9-2 8 0,0 6 13 0,0 0 15 0,0-4 18 15,0 4 15-15,0 0 11 16,0 0 8-16,-9 0 0 0,9 0-6 0,0 4-13 0,0-4-20 0,0 0-20 0,0 6-22 16,9-2-12-16,-9 2-7 0,9 9 2 0,9-7 2 0,-2 14 0 15,-8-4 2-15,12 6 1 0,5 6 2 0,1-1-6 16,-9 5-8-16,9 1-12 0,0 5-9 0,-9-7-5 0,9 1-2 16,-8 5-5-16,8 1-4 0,0-6-1 0,-10-1-3 15,11 2 1-15,-10-1 1 0,1 0 0 0,0-4 0 0,-1-2-1 16,0-2 2-16,0-3 2 0,-7 2 0 0,-2-11-1 0,0 1 0 15,1 0 13-15,0-5 19 16,0-1 18-16,-9-4 14 0,0-5 12 0,0 6 8 0,0-12 8 0,0 1 4 0,0-4-8 0,0-6-18 16,0-5-16-16,7-4-15 0,-7-6-9 0,0-9-8 15,0 0-5-15,0 1-3 0,0-7-3 0,0 1-1 0,0-4-2 16,0-1-3-16,-7 0-1 0,7 0 0 0,-9-4-3 0,0 4 0 16,9 0-3-16,-9 4 0 0,1-4 1 0,0 10 3 15,-2 1-2-15,2-1 0 0,-1 4-1 0,0 2 0 0,9 7 2 16,-8 3-1-16,8 4-2 0,-9-3 0 0,9 14-6 15,0-2-3-15,-8 1-12 0,8 3-21 0,0 1-41 0,0 5-73 16,8-4-83-16,-8 8-79 0,9 1-88 0,-1 1-149 0,1-3-129 16,0 7-70-16,-1 1-11 0</inkml:trace>
  <inkml:trace contextRef="#ctx0" brushRef="#br0" timeOffset="47631.1">24418 12920 373 0,'-8'-5'475'16,"8"0"-153"-16,-9 5-120 0,9-4-70 0,0-2-33 0,0 6-16 16,-9-3-9-16,9 3-4 0,0-6-5 0,0 2-9 0,0-2-11 15,9 1-2-15,-9-5 3 0,9 5 10 0,-1-5 18 16,1 1 22-16,-1-1 22 0,2 0 19 0,-2 1 19 0,0-1 8 16,10 1 4-16,-8-2-3 0,6 2-7 0,-7-1-12 15,9 5-15-15,-3-5-14 0,5 6-17 0,-3-6-15 0,8 5-17 16,-7-5-17-16,-1 5-15 0,9 0-12 0,-8 5-8 0,-10 0-10 15,9 0 0-15,-8 5 1 0,7 5-2 0,-5 0-1 16,-4 0 2-16,-7 4 0 0,9 1 1 0,1 5 4 0,-10-1-2 16,0 0-4-16,8 0 0 0,-8 1-2 0,0 0-2 15,9-1-1-15,-9-4-2 0,8 5 0 0,1-6-2 0,0 1 1 16,-1 0 1-16,10-7-2 0,-9 4 1 0,8 1 1 0,0-3 0 16,-9 0 1-16,10-4 1 0,0 4-2 0,-10-7 0 15,9 7 2-15,-6-5 3 0,-11 6-9 0,7-1 5 0,-7-1 1 16,0 0 2-16,-7 6 1 0,-4 0 1 0,2 5 3 15,-7-2-3-15,-10 8 6 0,8-3-2 0,-8 3-1 0,0-8-2 16,0 7-2-16,0-1 1 0,-1 1-4 0,9-6 1 0,-7 1-1 16,8 0-1-16,-9-7-2 0,8 3-3 0,1-2-15 15,0 1-40-15,0-5-58 0,0-6-70 0,8 6-68 0,-9-10-65 16,18 0-84-16,-10-10-122 0,10-4-131 0,0-1-42 0,10-5 11 16</inkml:trace>
  <inkml:trace contextRef="#ctx0" brushRef="#br0" timeOffset="47912.98">25200 12505 94 0,'-9'-5'544'0,"9"5"-57"15,-8-5-172-15,8 5-123 0,8 0-67 0,-8-5-34 0,0 5-16 16,9-3-7-16,0 3-2 0,8-7-1 0,-10 7 0 0,20-9-1 15,-9 9-1-15,8-10 2 0,0 5 4 0,0-5 6 16,8 6 4-16,1-6 1 0,-9 0 2 0,10 0-8 16,-1-5-12-16,7 5-14 0,-7 0-14 0,-1-3-14 0,1 1-8 15,1-2-7-15,-2 4-5 0,1 1-5 0,-9 0-14 0,0-1-36 16,0 5-43-16,-9 0-41 0,10-5-38 0,-20 10-39 0,13-5-32 16,-20 5-32-16,7 5-22 0,-14 0 4 0,-4 0 5 15,2 9 9-15,-7 1 8 0,-10 0 0 0</inkml:trace>
  <inkml:trace contextRef="#ctx0" brushRef="#br0" timeOffset="48022.4">25607 12538 210 0,'-25'21'291'0,"-1"-6"-29"16,8-6-51-16,2 5-48 0,-2-4-44 0,9 1-30 0,1-7-20 16,8 0-12-16,-10 2-8 0,10-6-7 0,0 4-3 15,0-4-3-15,0 0-3 0,10 0-2 0,-2 0-3 0,9-4-3 16,1-2-4-16,8 2-10 0,0-6-20 0,8-5-42 16,10 1-76-16,0-5-156 0,-1-7-118 0,9 2-76 0</inkml:trace>
  <inkml:trace contextRef="#ctx0" brushRef="#br0" timeOffset="48664.14">26528 12216 147 0,'-8'5'335'0,"-1"-5"-63"0,1 5-59 15,-2-5-43-15,10 0-34 0,-8 0-23 0,0 0-8 16,8 0 0-16,-10 0 3 0,2 0 5 0,8 0 4 0,0 0 4 15,0 0 1-15,0-5-6 0,0 5-7 0,0-5-6 16,0 1-11-16,0-2-9 0,8 3-10 0,2-3-11 0,-2-4-7 16,-8 0-1-16,8 6-1 0,2-5 0 0,7-3 1 15,-9 9-1-15,10-8 5 0,-10 7 4 0,9-2 3 0,0 2-3 16,3 4-2-16,-5 0-6 0,3 0-3 0,0 0-1 16,-1 4-5-16,1 6-8 0,-2 1-5 0,2 4-4 0,-1 4-3 15,1 1 2-15,-10 3-7 0,1 6-4 0,0 1-2 0,-9 4-1 16,0 6-4-16,0-2 3 0,-9 1-3 0,0 5-1 0,1 1 3 15,-1-6-3-15,-8 4 0 0,8-2 0 0,-9-2 1 16,-7-6 0-16,8-4 1 0,-1 1 3 0,-9 0 3 16,12-11 3-16,-5 1 4 0,12-7 2 0,-8 2 3 0,6-4 1 15,-7-7 2-15,8-4-2 0,1 0-3 0,-1 0-2 0,1-4-4 16,8-2-2-16,-10-4-3 0,2 0-4 0,8-3-2 0,0-7-2 16,0 1-2-16,0-3-1 0,0 4-13 0,8-6 4 15,-8 4 3-15,10 0 1 0,-2 2 2 0,1 2 2 16,-1 1-3-16,1 1 1 0,0 4 11 0,9 4-5 0,-11 2-3 15,10 0-3-15,-7 4-1 0,7 4-3 0,1 0 3 0,-1 2 0 16,9 4-1-16,-8-1 0 0,-2 6 1 0,11 6 2 16,-1-8-1-16,-9 7 3 0,9-2 0 0,0-2-4 0,-8 4 3 15,9 0-1-15,-2-5-1 0,-8-2-1 0,9 7 0 0,-9-4-7 16,1-3-2-16,0 3-9 0,-2-6-28 0,2 3-50 16,-9-3-69-16,-2-5-68 0,3 5-63 0,7-5-61 0,-7-5-77 15,-2 5-122-15,1-5-100 0,-1 0-24 0,1 0 24 16</inkml:trace>
  <inkml:trace contextRef="#ctx0" brushRef="#br0" timeOffset="48820.82">27189 12675 63 0,'-9'-9'586'0,"0"4"3"16,1-5-151-16,8 10-133 0,-9-9-88 0,9 9-47 0,0-6-25 0,0 2-15 0,9-2-8 15,-9 6-7-15,8-4-23 0,1 0-30 0,0-2-29 0,7 1-38 16,-6 1-52-16,-2 4-53 0,10-6-51 0,-10 2-64 15,9-2-86-15,1-4-143 0,-1 7-109 0,1-7-51 0</inkml:trace>
  <inkml:trace contextRef="#ctx0" brushRef="#br0" timeOffset="49261.22">27440 12080 258 0,'0'0'555'0,"-8"5"-89"0,8-5-174 15,0 0-125-15,0 0-76 0,8 0-44 0,-8-5-22 16,8 5-12-16,10 0-5 0,-9-5-3 0,9 0-2 16,8 0-1-16,-9 0-1 0,10 0 1 0,-2 1-1 0,1-5 0 15,-9-1 1-15,9 4 1 0,0-4 1 0,1 0 5 0,-2 1 4 16,-6-1 6-16,6 0 10 0,-7 6 11 0,-3-6 13 15,-5 5 13-15,8-1 9 0,-10 2 2 0,1 4-1 0,0-6 0 16,-1 6-7-16,1 0-7 0,-9 0-10 0,9 0-5 16,-9 6-4-16,0-6 4 0,8 10 1 0,-8-5 3 0,9 9 8 15,-9-4 5-15,8 6 2 0,-8 2-1 16,9 3-4-16,-9-3 0 16,9 7 2-16,-9-1-1 0,8 5-8 0,2 0-7 0,-10 1-4 15,0 5-4-15,8-2-3 0,-8 2-8 0,0-7-8 0,9 8-9 16,-9-3-3-16,0 2-3 0,0-6-1 0,0 0-1 15,8 1 0-15,-8-1 0 0,0-4 1 0,0-2 2 16,0-2 0-16,0-3 0 0,0 2-2 0,0-1-2 0,0-4 1 16,0 0 1-16,0 0-4 0,0-5 0 0,0-2-1 0,9 3-2 15,-9-1 1-15,0-5 0 0,0 0-4 0,9 0-2 0,-9 0-14 16,7-5-37-16,-7 4-55 0,11-4-62 0,-11-4-66 16,9-1-81-16,-2-5-134 0,3 0-144 0,-2-6-71 0,1-2-12 15</inkml:trace>
  <inkml:trace contextRef="#ctx0" brushRef="#br0" timeOffset="49714.39">28456 11973 205 0,'9'-6'518'0,"-9"6"-126"0,0 0-145 0,0 0-104 16,0 6-63-16,0-2-37 0,0 2-19 0,0 4-10 16,0 0-3-16,-9 3-2 0,1 3-1 0,8 3 3 0,-10 5 5 15,2-4 5-15,-9 4 5 0,7 1 0 0,-6-2 2 0,7 3 3 16,-8-3-1-16,-1 3 3 0,10-3-3 0,-10-3-2 16,10-1 4-16,-9 2 6 0,7-2 5 0,-7 1 2 0,9-7 1 15,-1 3 0-15,0-2-4 0,2-5-4 0,7 1-5 16,-11 0-9-16,11 0-4 0,0-5 0 0,0 0-1 0,0 0 1 15,0-1 1-15,11 2-1 0,-4-6-1 0,2 0 1 16,0 0-1-16,-1 0-3 0,9-6-2 0,1 2-2 0,-1-1-3 16,1-5 0-16,8 6-1 0,0-6-1 0,0 0 0 0,-1 4-2 15,2-7 0-15,8 3-1 0,-10 0 0 0,10 1 2 16,-9-6-1-16,9 0 1 0,-1 5 3 0,1-5 9 0,-9 0 8 16,0 1 4-16,9 4 3 0,-9 0 0 0,0 1-1 15,-8-1-1-15,-1 1-3 0,0 3-10 0,2 2-7 0,-11-2-6 16,0 1-4-16,1 5-2 0,-1-5-2 0,-8 5 0 0,0 0-2 15,10 0 1-15,-10 0-3 0,0 0-2 0,0 0-4 16,0 0-16-16,-10 0-29 0,10 0-36 0,-8 0-38 16,-1 0-46-16,1 0-55 0,0 0-75 0,-2 0-124 0,1 0-89 15,-8 0-37-15</inkml:trace>
  <inkml:trace contextRef="#ctx0" brushRef="#br0" timeOffset="49980.1">28456 12080 83 0,'-8'0'484'0,"8"0"-100"0,0 0-128 0,0 0-98 15,0 0-64-15,0 0-39 0,0 5-23 0,0-5-13 16,0 5-6-16,8 0 0 0,-8 4 5 0,9 6 2 16,0-6 6-16,-2 7 7 0,3-2 9 0,8 5 10 0,-9 7 10 15,-2-3 9-15,3 2 2 0,-2-1-2 0,1 5-2 0,-1 1-6 16,1 3-7-16,0-3-8 0,-1 5-12 0,2-6-12 0,-2 5-7 15,0-4-5-15,1 4-3 0,0-6-2 0,0 3-3 16,-1-7 0-16,0 5-2 0,2-3 2 0,-10-3-3 16,7-5 1-16,3 8-2 0,-10-11-1 0,8 3-1 0,-8-2-4 15,0-7-21-15,9 5-37 0,-9-2-53 0,10-12-87 0,-3 3-183 16,3 4-112-16,-10-14-59 0</inkml:trace>
  <inkml:trace contextRef="#ctx0" brushRef="#br0" timeOffset="50543.3">29612 11938 116 0,'8'-4'333'15,"-8"-2"-89"-15,7 2-72 0,3 4-48 0,-10-5-28 16,8 0-16-16,-8 5-7 0,10 0-5 0,-10-5-4 0,9 5-5 16,-9 0-7-16,0 0-7 0,0 0-3 0,0 0-6 0,0 5-1 15,0-5 3-15,0 0 5 0,0 5 7 0,0 0 9 16,0 5 17-16,0-2 14 0,0 2 14 0,-9 11 14 0,9-1 14 15,-10-2 11-15,2 7 8 0,-2 4 1 0,3 1-6 16,-1-1-7-16,-2 5-9 0,-7 1-9 0,8-2-12 0,0 6-14 16,1-4-15-16,-10-1-12 0,10 6-12 0,-10-7-8 0,10 2-10 15,-1-2-8-15,1-3-9 0,-1 3-5 0,1-2-14 16,-1-3 4-16,0-3 1 0,9 4 0 0,-9-9-1 0,9 6-4 16,-8-8-2-16,8-3-2 0,0-7 6 0,0 3-10 15,0-1-22-15,0-5-38 0,0 0-47 0,0-5-56 0,0 0-50 16,8 0-49-16,-8-10-53 0,0 5-59 0,9-11-58 0,-9 3-75 15,0-7-64-15,-9 2-7 0</inkml:trace>
  <inkml:trace contextRef="#ctx0" brushRef="#br0" timeOffset="50824.54">29281 12164 238 0,'0'-12'454'0,"0"9"-113"16,0-2-112-16,0-1-74 0,0 6-43 0,0-4-26 15,0 4-16-15,0 0-8 0,9 0-8 0,-9 0-7 0,8 0 2 16,2 4 2-16,-2 2 15 0,9-1 20 0,-8 4 21 0,17 0 20 16,-9 7 15-16,9-2 10 0,1 1 5 0,-1 5-2 0,0-1-16 15,-1 5-22-15,9-4-21 0,-7 4-21 0,-1 1-10 16,9 5-14-16,-8-7-15 0,-2 6-13 0,10-4-8 16,-9 4-3-16,0-4-4 0,0 5-1 0,1-6-2 0,-11-6-1 15,12 8 8-15,-13-7-5 0,3 1-3 0,0-6-4 0,-9 1-3 16,9 1-4-16,-10-6-6 0,0-2-33 0,0 2-63 15,2-10-52-15,-2 5-50 0,-8-5-63 0,17 0-84 0,-17-5-141 16,10-5-113-16,-3 2-40 0,2-2 13 0</inkml:trace>
  <inkml:trace contextRef="#ctx0" brushRef="#br0" timeOffset="51199.41">30228 11973 25 0,'0'-10'524'0,"-9"5"-83"16,9-1-133-16,0 2-104 0,0 4-60 0,-9-6-29 0,9 6-16 15,0-4-10-15,0 4-5 0,0 0-10 0,0 0-12 0,0 0-15 16,0 0-15-16,0 0-14 0,0 4-3 0,9 2 10 15,-9-2 18-15,9 2 27 0,-9 3 27 0,17 7 27 0,-9 4 22 16,2-7 12-16,-2 13 5 0,1-8 0 0,8 7-10 16,-8 4-21-16,9 1-24 0,-9-1-26 0,8 1-19 0,-9 3-11 15,9 1-13-15,-8 0-15 0,8 0-7 0,-8 2-6 16,9-3-2-16,-1 2-3 0,-8-2-1 0,7 2-2 0,-6-7 1 16,7 8 1-16,-10-7-5 0,3 0 2 0,7-5 0 15,-6 1 0-15,-4-1-2 0,1-4 0 0,2 0 0 0,-2-6-3 16,1 1 0-16,-1-2-4 0,0-3-1 0,-8 2-19 0,10-8-32 15,-10-4-54-15,0 0-62 0,9 0-60 0,-9-4-61 0,8-2-72 16,1-10-93-16,-1 3-137 0,1-2-61 0,0-6 4 16</inkml:trace>
  <inkml:trace contextRef="#ctx0" brushRef="#br0" timeOffset="51606.15">30740 11919 343 0,'0'-5'498'0,"0"0"-143"0,0 0-135 16,0 5-84-16,-9 0-50 0,9 0-30 0,0 0-16 16,0 5-7-16,9 0 3 0,-9 9 2 0,0-4-2 0,0 10 3 15,8-1 6-15,-8 1 15 0,10 4 14 0,-10 0 15 0,8 6 6 16,0-1 1-16,-8 1 1 0,10 0-1 0,-3 3-8 15,-7-4-14-15,10 0-15 0,-1 6-15 0,-1-6-14 0,2 4-10 16,-3-2-8-16,3-7-5 0,6 5-2 0,-7 0 0 16,0-4-2-16,8-1 1 0,-9-3-1 0,10 3-1 0,0-6 0 15,-1-2 2-15,1-2-1 0,-1 1-1 0,0-11 2 0,0 6-2 16,9-10 4-16,-8 0 2 0,-1-4 15 0,9-2 19 16,0-2 21-16,-8-7 21 0,-1-1 24 0,0 3 19 15,2-2 10-15,-3-6 6 0,-7 3-9 0,-1-2-16 0,2 0-16 16,-10 1-19-16,0 0-23 0,0-1-20 0,-10 1-22 0,2-1-2 15,-1 4-5-15,1-2 0 0,-10-3-5 0,-8 7-3 0,9 0 0 16,-9-1-2-16,0 5 10 0,0-4-6 0,-1 4-6 16,1 1-11-16,0-1-22 0,8 4-47 0,-7-4-70 15,-1 0-73-15,-1 7-68 0,11-7-74 0,-2 0-98 0,9 0-170 16,-7-5-77-16,6 1-12 0</inkml:trace>
  <inkml:trace contextRef="#ctx0" brushRef="#br0" timeOffset="52012.41">29855 11440 377 0,'-10'0'374'0,"10"5"-120"16,0-5-97-16,0 5-61 0,10-5-36 0,-10 0-19 15,8 0-8-15,2-5-6 0,5 5-4 0,3-5-5 16,0 0-7-16,-1 5-3 0,1-10-1 0,8 5-1 16,-9 1 2-16,8-6 6 0,-7 5 7 0,8-5 6 0,0 6 5 0,-8-7 5 15,9 6 2-15,-11-5 7 0,10 1 6 0,-8 5-2 16,-1-6-6-16,0 4 0 0,0 2-3 0,-7-2-3 0,7 3-2 15,-9-4-8-15,-8 4-8 0,9 3-3 0,0 0 1 16,-9 0-6-16,0 0-3 0,7-5-2 0,-7 5-2 0,0 0 0 16,0 0-1-16,0 0-2 0,0 0-2 0,11 0 0 0,-11 0-1 15,0 0 0-15,0 0-2 0,0 0 0 0,0 0-3 16,0 0-2-16,-11 0-17 0,11 0-24 0,0 0-36 16,0-7-52-16,0 4-81 0,11 3-158 0,-11-11-97 0,0 7-52 15</inkml:trace>
  <inkml:trace contextRef="#ctx0" brushRef="#br0" timeOffset="52576.85">30375 10893 247 0,'0'0'305'0,"0"0"-68"0,-8 0-56 16,8 0-39-16,0 0-28 0,0 0-16 0,0 0-12 0,0 0-7 15,-9 0-7-15,9 0-6 0,0 0-1 0,0 0-4 0,0 0-1 16,9 0-2-16,-9-6 0 0,0 6-2 0,0-4 1 15,0-2-1-15,8 2 2 0,-8 0 1 0,9-1 2 0,-9-5 8 16,9 5 12-16,-1-5 15 0,10-1 7 0,-9 3 3 16,-1-2 1-16,10 0-2 0,-2 0-2 0,2 0-7 0,8 1-10 15,-9-6-8-15,9 5 0 0,1 2 0 0,-1-4-1 0,-9 4-2 16,9 2-6-16,0-3-6 0,-8 3-8 0,8 6-12 16,-18-4-11-16,9 8-14 0,-7-4-18 0,6 6 0 15,-16 3 2-15,10 1 0 0,-10 6-1 0,0 2-1 0,0 3 0 16,-10 2 0-16,2 2 15 0,0 4-7 0,-2-6-5 0,2 3-2 15,-1-3 0-15,1 2 0 0,-2-5 0 0,2-4 0 16,8 2-6-16,-8-3 1 0,8 4 1 0,0-4 1 0,0 0-2 16,8-1-2-16,0 0 2 0,-8 1-2 0,18-5 0 0,-9 4 0 15,9 1-1-15,-2-5-1 0,-6 6 1 0,7-2 1 0,0-5 0 16,0 1 1-16,1 5 1 0,-10-5 0 0,10 0 2 16,-9 0 0-16,-9-6 2 0,8 7 0 0,-8-8 0 15,0 3 1-15,0-2-1 0,-8 7 2 0,-10-1 2 0,9-2-3 16,-17 2 0-16,1 6-1 0,-1-6 0 0,-10 3-2 0,11 2 0 15,-11 0-5-15,2-5-9 0,0 5-31 0,7-6-58 16,-8 6-69-16,20-5-73 0,-5-5-92 0,2-5-156 0,11 0-128 16,7 0-79-16,0 0-11 0</inkml:trace>
  <inkml:trace contextRef="#ctx0" brushRef="#br0" timeOffset="53234.83">31557 12138 476 0,'0'0'396'0,"0"-4"-106"16,0-2-80-16,0 2-52 0,-10-1-28 0,10-5-13 0,0 5-10 15,0 1-5-15,0-1-9 0,0 0-9 0,10 0-11 0,-10 0-6 16,0 0-4-16,0 0-1 0,8 0 2 0,-8 5 7 16,0-5 2-16,9 5 7 0,-9-5 4 0,0 5-6 0,9 0 2 15,-1 0 6-15,-8 0 8 0,9 5 9 0,8 0 4 16,-8 5-4-16,-1-5-4 0,10 10-2 0,-10-6-11 0,10 6-15 15,-8 4-20-15,5-5-17 0,3 7-11 0,0-1-6 0,-11-1-4 16,12 1-1-16,-1-1-5 0,-11 0-2 0,11 1-2 16,-9-6-2-16,-1 7 1 0,1-8 2 0,0-2-2 0,-1-1-1 15,0-2 6-15,-8 2 6 0,10-4 8 0,-10-2 7 16,8-4 12-16,-8 0 5 0,9 0 7 0,-9 0 5 0,0-4-3 16,9-2-4-16,-9-4-4 0,0-5-6 0,0 1-8 0,0 1-9 15,9-8-4-15,-9 2-5 0,0-1-2 0,8-3-2 16,-8 2-4-16,0-3-1 0,8 0-1 0,-8 0 1 0,10-1-2 15,-3 5 4-15,-7 1-2 0,10-1-3 0,-10 6 1 16,8 5-3-16,-8-7 2 0,10 6-1 0,-10 0-1 0,9 7 0 16,-2-7 0-16,-7 0 0 0,10 4-3 0,-2 6 1 0,1-4-1 15,0-2-1-15,-1 6 0 0,1-4-4 0,9 4 2 16,-10 0 1-16,10 0 1 0,-10 4 0 0,9 2-1 0,-8-2 1 16,8 6-3-16,-7 0 0 0,6 4-1 0,-6 1-2 15,-2 1 2-15,2 2 1 0,-3 7 1 0,2-1-1 0,-9 1 0 16,9-1 2-16,-1 1 2 0,-8-5 3 0,9 3-2 0,-9 2-1 15,0-1 2-15,0-9 1 0,9 5 0 0,-9-2 0 16,0-8-2-16,0 4-2 0,0-2-3 0,9-2-7 0,-9-7-9 16,0 3-18-16,0-2-34 0,0 2-63 0,0-6-72 15,8 0-67-15,-8-6-66 0,10 2-71 0,-2-5-96 0,0-1-142 16,0-2-54-16,10-2 14 0</inkml:trace>
  <inkml:trace contextRef="#ctx0" brushRef="#br0" timeOffset="53531.58">32243 11548 561 0,'-18'-16'587'15,"9"3"-100"-15,-8 3-96 0,8 0-55 0,2 0-30 16,-3 1-23-16,2-1-15 0,8 5-21 0,0-1-33 0,0 2-48 16,0-1-46-16,8 5-44 0,2-5-30 0,-3 5-23 15,11 0-11-15,8-5-7 0,1 5-3 0,-3 5-2 0,3-5-4 16,-2 10 1-16,10-6 0 0,-8 10-1 0,-1 2 2 0,-9-1-3 15,9 3 1-15,-8 2 0 0,-2 1 0 0,2 3 2 16,0 0 1-16,-10 5 1 0,1-4 0 0,-1 4 1 0,-8-4 1 16,10 4 2-16,-10 0 0 0,0-5 3 0,0 1-1 0,0-1-1 15,0 1 2-15,0-6 0 0,-10 1 2 0,10 4 1 16,0-10-1-16,-8 7-4 0,8-7 0 0,-9 2 2 16,9-3-2-16,-8 3-5 0,8-12-16 0,0 5-53 0,-9-3-92 15,9-2-96-15,0-4-130 0,-9-4-222 0,9-2-110 0,-8-3-61 16,-2-6-21-16</inkml:trace>
  <inkml:trace contextRef="#ctx0" brushRef="#br0" timeOffset="54360.94">28665 8583 30 0,'-10'0'355'16,"10"0"-91"-16,0-6-77 15,0 6-54-15,0 0-34 0,0 0-19 0,0 0-12 0,0 0-9 0,0 0-6 16,10 0-11-16,-10 0-11 0,0 0-10 15,0 6-8-15,0-6-6 0,0 0-4 0,7 4-1 0,-7 2 0 0,0-1 2 0,0-1 3 16,10 6 6-16,-10 4 7 0,8-4 10 0,-8 9 9 16,9-4 6-16,1 10 13 0,-3-2 12 0,3 8 11 0,-2-3 5 15,0 7-1-15,2-6 0 0,7 7 1 0,-9 2-3 0,10 1-9 16,0-6-11-16,-2 6-12 0,2 1-8 0,-1-1-4 16,0-5-9-16,2 6-9 0,-3-7-4 0,1 3-3 0,1-7-2 15,0 4-3-15,-1-8-1 0,-7 3-1 0,6-2 0 16,-8-6-1-16,2 3-2 0,-2-7 0 0,1 2-1 0,-1-3 1 15,-8-5-2-15,9-1-2 0,0-3-1 0,-9 3 0 0,0-2 2 16,8-7-1-16,-8 3-1 0,0-3-1 0,0 0-1 16,0 0-22-16,-8-3-40 0,8-4-48 0,-9-2-54 0,9-6-74 15,-9 1-107-15,-8-6-145 0,9-5-74 0,-10 5-23 16</inkml:trace>
  <inkml:trace contextRef="#ctx0" brushRef="#br0" timeOffset="54752.09">28525 8851 251 0,'-7'-10'437'0,"7"-5"-141"16,7 1-119-16,-7 0-74 0,10-1-35 0,-10-1-18 0,8 3-11 15,1-2-3-15,-1-6-4 0,1 8-5 0,0-2-4 16,9-5-3-16,-2 1-1 0,-7 4 0 0,9-5 2 0,-2 6 3 0,1-1 1 15,1 1 2-15,1-2-1 0,-2 3-2 0,-1-2-1 16,2 1 0-16,9 4-2 0,-1-5-2 0,-10 5 0 16,11 0 1-16,-2 0 2 0,2 1-1 0,-10 3-2 0,9-3-4 15,-8 9-1-15,9-4-2 0,-11 4-2 0,2 0-2 0,-1 4-1 16,-9-4-2-16,10 9 0 0,-10-3-1 0,1 3 0 16,8 6 0-16,-8 0 1 0,0 0 0 0,0 4-2 0,-1 1 2 15,0 3-1-15,2 3-1 0,-10-3 1 0,7 7-1 16,-7-6-2-16,0 6 2 0,-7-1 1 0,7 1 1 0,-10-2 1 15,2 1 1-15,0-4 1 0,-1 5 0 0,0-6 2 0,-8-4 1 16,-1 4 1-16,10-4 0 0,-1-2 0 0,-8-2-1 16,8-1-1-16,1-1-2 0,-10-4-1 0,9-1-4 15,2 6-4-15,-3-10-5 0,10 5-14 0,-8-4-27 0,8-2-31 16,0 1-34-16,0-1-52 0,0-4-72 0,0 0-139 0,8-4-96 16,2-1-45-16</inkml:trace>
  <inkml:trace contextRef="#ctx0" brushRef="#br0" timeOffset="55221.4">29664 9173 484 0,'-9'-4'402'0,"9"4"-114"0,0-6-95 0,0 6-60 16,0-4-34-16,0 4-19 0,0-5-10 0,0 5-8 15,0 0-6-15,9-5-12 0,-9 5-10 0,0 0-12 0,7 0-7 16,-7-5-8-16,10 5-3 0,-2-5-3 0,1 5-1 16,0-4 2-16,-1 4 0 0,9-5-1 0,-7 5 0 0,-2 0 0 15,0 0 0-15,10 5 2 0,-9-5-7 0,-1 4 3 16,1 6 3-16,-9 0 2 0,9 0 2 0,-1 5 1 0,-8 0 0 15,0 4 1-15,0 1 7 0,0 3-3 0,-8 3-2 0,-1 2-1 16,0 2-1-16,-8 4-1 0,-1-4 2 0,2-1 1 16,-2-6 5-16,1 3 8 0,-1-3 6 0,0 2 4 0,2-5 3 15,-2-2 3-15,8-2 1 0,-5-1-3 0,5 3-3 16,2-8-8-16,-1 6-5 0,0-7-3 0,0 1-1 0,9 0-1 16,0 0 1-16,-8-6 3 0,8 1 3 0,0 0 2 0,0 0 1 15,8-5 2-15,-8 4 2 0,9-4 1 0,0 0 1 16,0 0 1-16,9 0-1 0,-3-4-1 0,3-1-2 0,8 0-3 15,1-4-3-15,7-7-2 0,-8 2-7 0,9-1-8 16,1 1-25-16,-2-5-39 0,-9-1-45 0,11 1-44 0,-9-1-54 16,-3-5-74-16,3 0-119 0,-2 2-131 0,-7-6-61 0,8 3-5 15</inkml:trace>
  <inkml:trace contextRef="#ctx0" brushRef="#br0" timeOffset="55580.93">30064 8905 166 0,'0'0'355'0,"0"0"-106"0,-10 0-88 0,10 0-58 0,0 0-38 15,0 0-19-15,10 0-9 0,-10 0-6 0,0 0-4 16,0 0-2-16,7 0-2 0,-7 0-1 0,9 0 3 0,-9-5 1 16,9 5 4-16,-1-5 5 0,2 5 5 0,-2-5 1 0,-1-5 3 15,13 7 1-15,-12-3 4 0,9-4 3 0,0 0 1 16,1 0 2-16,-1 7 1 0,9-9-1 0,-8-2 2 0,-1 4-3 16,9 1-2-16,1-1-3 0,-10-6-1 0,8 8-5 15,-7-2-6-15,8 0-3 0,-9 0-6 0,1-1-6 0,-10 3-6 16,10 3-7-16,-10 0-8 0,8-5-3 0,-6 5-8 0,-2 0-19 15,1 2-29-15,2-4-30 0,-4 3-34 0,-7-1-43 16,8-1-48-16,-8 6-73 0,0 0-114 0,0 0-77 16,-8 0-29-16</inkml:trace>
  <inkml:trace contextRef="#ctx0" brushRef="#br0" timeOffset="55753.22">30142 9041 430 0,'0'0'341'0,"-10"0"-100"0,10 0-73 0,10 0-50 16,-10 0-32-16,8 0-20 0,0-3-11 0,1-3-10 0,8 0-11 16,-8 2-9-16,17-6-11 0,-9 6-6 0,10-7-3 0,-2 1-2 15,11 0-1-15,-10 2-5 0,8-7-16 0,1 5-32 16,0-5-56-16,-9 6-92 0,8-6-153 0,1-4-83 16</inkml:trace>
  <inkml:trace contextRef="#ctx0" brushRef="#br0" timeOffset="56159.67">31044 8132 159 0,'0'-3'520'16,"-8"3"-117"-16,8-5-143 0,-10 5-94 0,10 0-52 0,0 0-28 16,0 0-15-16,-7 5-9 0,7-5-12 0,0 3-10 0,0-3-13 15,0 6-11-15,0 0-6 0,0-3-4 0,7 7 3 16,-7 0 3-16,0 0 12 0,0 6 15 0,10-3 21 0,-10 7 15 16,0-1 13-16,8 1 23 0,0 5 12 0,-8-1 6 15,10 6-3-15,-2-1-10 0,1 0-8 0,-1 1-3 0,2 5-7 16,-2 3-19-16,10 1-12 0,-10 0-10 0,0 0-6 0,10 0-5 15,-9 0-10-15,8 0-10 0,-9-1-6 0,11-3-4 16,-11-1-3-16,0 0-2 0,9-4 0 0,-7 4-4 0,-2-9-1 16,-1-1-4-16,4 1 0 0,-2-5-2 0,-9-2 0 0,8 3 0 15,2-8 0-15,-3-3 2 0,-7 0-2 0,9 0 0 16,-9 0-5-16,8-5-4 0,-8-5-22 0,0 4-39 16,10-4-55-16,-10-4-56 0,0 4-51 0,8-10-57 0,-8 0-72 15,8-5-98-15,1-4-131 0,-9-1-37 0,9 0 11 0</inkml:trace>
  <inkml:trace contextRef="#ctx0" brushRef="#br0" timeOffset="56331.95">31382 8646 136 0,'0'-5'535'0,"0"5"-85"0,0-5-115 16,0 5-73-16,0-4-36 0,0 4-21 0,0 0-15 15,0 0-19-15,0-6-11 0,0 6-21 0,0 0-27 0,9 0-31 16,-9 0-33-16,0 0-21 0,0 0-16 0,9 0-10 15,0 0-8-15,-9 6-10 0,8-6-41 0,1 0-47 0,-9 0-48 16,9 0-53-16,-9 0-67 0,8 0-101 0,-8-6-155 0,9 2-74 16,-9-2-7-16</inkml:trace>
  <inkml:trace contextRef="#ctx0" brushRef="#br0" timeOffset="56913.07">31981 7947 122 0,'10'-5'515'0,"-2"1"-110"0,1-2-149 0,-9 2-103 16,0 4-58-16,9 0-32 0,-9 0-17 0,0 0-10 15,-9 4-3-15,9-4-6 0,0 0-7 16,0 6-4-16,-9-2-2 0,1 1 4 0,-2 1 4 0,-6 4 4 0,6-6 0 0,-8 6 3 15,1 4 8-15,1-9 3 0,-11 5 2 0,9 0-1 0,2-1-2 16,-2 1 1-16,1 0 1 0,-1-5-2 0,2 5-6 16,-2-5-7-16,8 5-6 0,-6-5-5 0,7-1-3 0,1 1-4 15,-2 0 3-15,2 5-3 0,8-6-2 0,-7 2 1 0,7 4 0 16,-10-5-2-16,10 4 1 0,0 0 1 0,-10 1-5 16,10 0 1-16,0 0 2 0,0 6 0 0,10-3 0 0,-10 3 0 15,0-3 0-15,0 2-2 0,0 0 1 0,10 0-1 16,-10-1 1-16,7 0-2 0,-7 2 1 0,8-8 1 0,-8 4 2 15,0-9 0-15,10 7 1 0,-10-4 1 0,0-2 2 0,8-4 3 16,-8 6 5-16,0-6 1 0,0 0 1 0,9 0 1 16,0 0 3-16,-2 0 2 0,3 0 0 0,-1 0 0 0,0 0-3 15,7 0-2-15,2 0 0 0,-1-6-2 0,1 6-3 16,-2-4-3-16,2 4-4 0,9 0-3 0,-11-6-1 0,11 6 1 16,0 0 2-16,-10 6 3 15,9-6 2-15,-1 4 0 0,-7 2 0 0,8-2 2 0,-9 6 2 0,9-4-1 0,-9 3-2 16,2 0-2-16,-11 2-3 0,9 3 1 0,-8 1 0 0,0 4-1 15,-9-4-1-15,8 5-1 0,-16 4-1 0,8-4 3 0,-9 4 2 16,0-4 0-16,2 3 1 0,-11 2-5 0,-8 0 4 16,8-6 1-16,-8 6 1 0,-1-1 0 0,1-4-1 15,1-1-2-15,-1 1-2 0,0-1 5 0,-2-5-4 0,3 1-4 16,-1 0-1-16,-1 0-4 0,11-9-6 0,-10 3-2 0,17 0-26 16,-9-4-41-16,11 0-50 0,7 0-52 0,0-5-57 15,0-5-78-15,0 5-122 0,7-10-126 0,3 1-51 0</inkml:trace>
  <inkml:trace contextRef="#ctx0" brushRef="#br0" timeOffset="57397.44">32243 7870 293 0,'0'0'451'0,"0"4"-153"0,0-4-129 0,0 5-77 16,0-5-42-16,0 10-18 0,0 0-5 0,8-1-2 16,-8 11 0-16,10-6-1 0,-2 11 4 0,0-6 2 15,0 6 3-15,-8-1-4 0,10 6-4 0,-2-1-4 0,1 6-1 16,-1-1-2-16,1-1-4 0,-1 3-2 0,-8 2-4 0,9 0-1 16,0-2-2-16,0 3-1 0,-1 0-1 0,-8-6 1 15,9-3-1-15,-9 3-2 0,9-2 0 0,-9-7-1 0,9 1 1 16,-9-7 10-16,0-2 15 0,8-7 22 0,-8 1 31 15,0 0 34-15,0-5 41 0,0-1 38 0,0 3 27 0,0-7 7 16,0 0-5-16,0-7-17 0,0 3-27 0,0-7-34 0,0 2-41 16,0-1-36-16,8-4-27 0,-8-2-18 0,0 3-11 15,10-3-5-15,-10-4-4 0,7 2-3 0,3 3 1 0,7-4-1 16,-8-1 1-16,9 5-2 0,-10 0 1 0,10-4-2 16,-1 5 3-16,0-2 1 0,0 6 0 0,1 1-2 0,-1-1 0 15,-8 6 2-15,7-2 1 0,4 6 0 0,-13-4-1 0,4 4 0 16,-4 4 0-16,1 2 0 0,1-2 0 0,0 6 0 15,-9-1 0-15,9 6 1 0,-9 0-2 0,0 4 1 0,0-4 0 16,-9 10-2-16,0-5 0 0,9-1 1 0,-17 6-1 0,10-1-2 16,-11-4 1-16,-2 3-1 0,4-3 1 0,-2-1 0 15,2 3 1-15,-2-4-4 0,9-3-1 0,-8-7 0 16,0 8-6-16,7-6-23 0,2-5-38 0,0 5-53 0,8-10-53 16,-9 4-51-16,9-4-54 0,0-4-61 0,9-1-70 0,-1-5-82 15,0-5-86-15,2 1-15 0</inkml:trace>
  <inkml:trace contextRef="#ctx0" brushRef="#br0" timeOffset="57960.43">32981 8001 221 0,'-9'0'418'16,"0"-5"-116"-16,0 5-112 0,1 5-68 0,-9 0-36 0,8 5-17 15,-9-4-9-15,1 7-10 0,-1-3-9 0,1 10-5 0,-1-1-4 16,10 1-3-16,-10 0-3 0,10 3-2 0,-10-3-2 0,10 9 0 16,-1-3-3-16,1-3-3 0,-1 2-2 0,0-1-7 15,9 0-1-15,0-3-2 0,0-3 2 0,0 2-2 16,0-4-1-16,0-7 0 0,9 0-1 0,-9 2 2 0,9-7 3 16,-1 2 3-16,9-6 1 0,-7-6 2 0,6 2 1 0,-7-12 3 15,8 6-1-15,1-3 0 0,-1-3-2 0,1 3-3 16,-1-9-3-16,-9 8 5 0,2-5 7 0,8 0 7 0,-10 4 6 15,0-5 6-15,-8 1 4 0,9-1 5 0,-9 7 0 16,0-3 2-16,0-4 1 0,0 10 3 0,0-5 1 0,0 7-3 16,0 2-1-16,0 2-4 0,0-2 0 0,0 6-5 0,-9-4-10 15,9 8-11-15,0-4-9 0,0 10-3 0,-8 1-3 16,8 4-2-16,0-6 0 0,0 5-1 0,0 2-9 16,0-3 5-16,8 2 1 0,-8 6-1 0,9-8-1 0,0 2-1 15,0 0 0-15,-1-6-1 0,-8 6 7 0,18-6-4 0,-18 1-1 16,8-4 1-16,0-1 1 0,2-2 0 0,-2-3 2 0,1 0 1 15,-1-3-1-15,2-2 2 0,-2-5 0 0,-8 1 1 16,8-6-4-16,2-5 2 0,-3 5 1 0,3-5 6 0,7 1 6 16,-7-1 4-16,-3 1 4 0,3-1 4 0,6 1 13 15,-7-1 10-15,9 1 10 0,-10 4 9 0,0-4 8 0,10 4 10 16,-9 5 5-16,0-5 3 0,-1 12-8 0,1-8-9 16,-1 6-9-16,-8 0-12 0,10 5-14 0,-3 0-10 0,11 5-10 15,-9 0-6-15,1 0-3 0,-3 4-1 0,11-2-3 0,-10 6 0 16,10-3-1-16,-1 0-3 0,-7 5-3 0,6-1-4 0,10 0-11 15,-8-4-37-15,-1 4-64 0,9 1-74 0,0-5-67 16,-8-4-69-16,6-2-85 0,3-4-148 0,-9 0-107 16,-1-4-34-16,1-2 23 0</inkml:trace>
  <inkml:trace contextRef="#ctx0" brushRef="#br0" timeOffset="58085.42">33589 7957 518 0,'-11'-10'560'16,"-6"5"-128"-16,10-5-105 0,-2 6-63 0,0-6-34 0,9 6-26 15,-8-2-20-15,8 2-24 0,-10-1-47 0,10 5-86 0,0-5-99 16,0 5-86-16,10 0-90 0,-10-5-124 0,8 0-160 0,1 5-90 16,-9-5-34-16</inkml:trace>
  <inkml:trace contextRef="#ctx0" brushRef="#br0" timeOffset="68809.8">11610 15387 240 0,'-8'-6'476'0,"-2"6"-156"0,0-4-115 16,-5-1-58-16,5 5-23 0,2 0-5 0,8 0 4 0,-9 0-1 16,0 0-6-16,2 0-12 0,7 0-16 0,-10 5-17 0,10-1-15 15,0 6-8-15,0 0-4 0,0 5 4 0,10-1 12 0,-10 8 10 16,16 1 16-16,-7 2 18 0,-1 9 9 0,10-6-1 16,-1 11-3-16,1-4 1 0,0 9 0 0,7 5-3 0,-7-1-7 15,7 1-12-15,-8 5-12 0,1 4-9 0,9-3-4 16,-12-2-12-16,13 1-13 0,-11 5-7 0,0-11-6 0,1 7-6 15,-1-7 2-15,1 1-3 0,-1-5 2 0,0-11 1 0,1 2 3 16,-1-11 2-16,-10 1 4 0,11-10 7 0,-9-2 4 16,9-6 4-16,0-14 2 0,-1-1 1 0,1-12 1 0,-1-5 0 15,9-8-4-15,-9-12-3 0,9 2-3 0,-9-7 3 0,1-8-1 16,-1 5 1-16,-9-1-3 0,10-5 0 0,-18 5-1 0,9 1-3 16,-9-2-4-16,0 7-6 0,-9-1-6 0,1 5-4 15,-2-1-3-15,2 3-1 0,-9 7-11 0,7 0-13 16,-6 2-15-16,7 3-19 0,0 11-18 0,9-5-40 0,-8 9-93 15,8 0-101-15,8 4-80 0,1 3-89 0,8-2-151 0,11 5-113 16,-13 0-62-16,12 5-8 0</inkml:trace>
  <inkml:trace contextRef="#ctx0" brushRef="#br0" timeOffset="69153.55">13094 15905 303 0,'-8'5'490'0,"8"-1"-172"0,-8 6-136 0,8-5-81 0,-10 4-40 15,2 7-22-15,-1-8-10 0,0 13-5 0,1-1-3 0,-9 0-1 16,7 3 0-16,-6 2-4 0,-11-1-2 0,10 5 0 16,0 6 9-16,-1-7 10 0,-8 2 13 0,9-1 10 0,-1 0 14 15,1-4 12-15,-9-1 10 0,18 6 4 0,-10-10-6 16,10-1-9-16,0 1-6 0,-2-5-5 0,2-1-13 0,-1 0-8 15,9-4-5-15,0-5-5 0,-9 5 0 0,9-6 0 0,9 2 0 16,-9-6 0-16,9 4 7 0,-1 1 9 0,2-5 3 16,6 0 3-16,2 0-1 0,-1-5 6 0,8 1 6 15,2-2 5-15,-1-3-2 0,-1-1-8 0,12 0-8 0,-3 0-4 16,0-4-4-16,1 5-14 0,-1-7-12 0,0 2-10 0,3 5-9 16,-12-1-13-16,10 0-14 0,-9 0-41 0,-9 4-59 0,10-3-56 15,-11 5-60-15,2-7-69 0,-1 2-93 0,1-1-157 16,-10 1-82-16,-8-2-23 0</inkml:trace>
  <inkml:trace contextRef="#ctx0" brushRef="#br0" timeOffset="69372.28">13165 16100 167 0,'-10'-5'541'16,"3"5"-110"-16,7 0-149 0,-10-5-100 0,10 5-62 15,0 5-30-15,-10-5-6 0,10 10 5 0,0 0 8 0,10-1 11 16,-10 11 9-16,0 5 18 0,10-1 12 0,-10 6 4 0,7-1-11 15,3 9-12-15,-2-4-10 0,-8 6-12 0,8 3-10 16,1 2-19-16,0-2-17 0,-9 2-13 0,9-1-11 0,-1-1-10 16,1 1-8-16,0 1-6 0,0-6-10 0,8-5-4 0,0 0-8 15,-9-1-36-15,18-3-57 0,-8-5-56 0,8-6-56 16,1-4-64-16,-2-10-83 0,2-5-157 0,7-10-104 0,-8 0-35 16</inkml:trace>
  <inkml:trace contextRef="#ctx0" brushRef="#br0" timeOffset="69591.9">13954 15821 360 0,'0'0'553'0,"0"-5"-141"16,0 5-165-16,0 0-103 0,0 0-55 0,0 5-33 0,9-5-14 15,0 0-7-15,8 5-2 0,0-5-2 0,0 5-3 16,1-5-3-16,8 5-4 0,1-5-7 0,-11 5-5 0,19-5-3 15,-9 0-3-15,1 0-1 0,7 0-2 0,-8-5 0 16,8 5-2-16,1-5-2 0,0-5-18 0,-8 5-27 0,7 2-36 16,-8-9-47-16,0 8-69 0,0 0-114 0,-9-6-125 0,-7 10-69 15</inkml:trace>
  <inkml:trace contextRef="#ctx0" brushRef="#br0" timeOffset="69732.52">14180 16135 190 0,'-17'9'490'0,"8"1"-139"15,0-5-123-15,1 0-75 0,8 0-41 0,0-5-20 0,0 0-11 16,0 0-5-16,8 0-3 0,1-5-8 0,8 0-9 16,1 0-11-16,-1-5-12 0,9-5-11 0,0 6-10 15,8-6-15-15,1-5-27 0,8 1-40 0,1-1-70 0,-1-3-139 16,1-3-134-16,9 3-87 0,-2-7-45 0</inkml:trace>
  <inkml:trace contextRef="#ctx0" brushRef="#br0" timeOffset="70342.73">15327 15230 10 0,'-18'-10'480'16,"9"6"-112"-16,1-1-136 0,-1 1-83 0,9-2-43 16,-9 2-20-16,2-2-8 0,7 6-5 0,0-5-2 0,0 5-5 15,0 0-11-15,0 0-13 0,0 0-10 0,0 0-11 0,7 5-5 16,2 1-1-16,0 4 3 0,8-1 6 0,-9 5 12 16,10 6 10-16,0 5 8 0,-1-1 5 0,0 6 5 15,0-1 4-15,9 4 1 0,-8 2-3 0,7 9-8 0,-7-5-7 16,9 4-8-16,-10-4-4 0,9 6-8 0,0-6-12 0,0 5-4 15,-10-4-5-15,11-2-3 0,-1-4-2 0,-8-3 0 0,7-3-1 16,1-4 18-16,-8 0 30 0,0-3 25 0,-1-6 34 16,1-6 31-16,-10 1 23 0,10-10 11 0,-10-6 7 0,9-7-11 15,1-7-17-15,-10-5-20 0,9-4-29 0,-8-6-24 0,9-4-18 16,-8-4-3-16,-3-2-3 0,2 2-1 0,0-6 2 16,-1 0-4-16,-8-6-3 0,0 6-5 0,0-4-2 0,0 0-9 15,0 4-2-15,-8 1-7 0,-1-2-6 0,0 7-6 16,9 4-3-16,-7 3-3 0,-3 3-2 0,2 9-4 0,-2-1-4 15,10 5-6-15,-9 7-9 0,9 3-17 0,0-1-23 0,0 1-27 16,0 2-46-16,9 8-72 0,1 0-82 0,-10 0-78 16,18 3-88-16,-2 7-150 0,1-5-112 0,1 0-55 15,-1 5 0-15</inkml:trace>
  <inkml:trace contextRef="#ctx0" brushRef="#br0" timeOffset="70843.18">16473 15626 286 0,'-9'0'546'0,"0"0"-122"15,9 0-139-15,0 0-76 0,0 0-30 0,0 0-7 0,0 0 1 16,0 0 0-16,9 0 0 0,-9-5-8 0,17 5-14 16,-8-5-20-16,8 0-22 0,1 1-23 0,-1-2-12 0,1 2-8 15,-1-2-3-15,0 6-6 0,0-4-7 0,1 4-9 0,-10 0-11 16,10 4-12-16,-9 2-6 0,-1 4-5 0,-8-1 1 15,10 6-2-15,-10 0 1 0,0 4-2 0,-10 6 1 0,10-1 0 16,-8 0-2-16,-1 0-2 0,9 1-3 0,-8 1-3 16,8-8-3-16,0 7 0 0,8-6-2 0,-8-4-1 0,17 5-1 15,-7-6 0-15,7 6 1 0,8-5 0 0,-7 0 3 0,-1-6 0 16,9 5 3-16,-8 2 1 0,-10-6 2 0,9 3 1 16,-7-3 0-16,-2 6 2 0,0-7 3 0,-8 5 0 0,10-4 2 15,-20 5 0-15,10-1 1 0,-8-3 0 0,8 2 3 16,-18 3-2-16,10-3-1 0,-9-3 1 0,-1 10-2 0,0-4-1 15,2-3-2-15,-2 3-1 0,1-6-5 0,0 3-3 16,0 2-11-16,-1-5-38 0,9 0-61 0,-9 0-66 0,10-6-68 16,1-4-106-16,7 0-198 0,0 0-110 0,0-9-50 0,0-1 6 15</inkml:trace>
  <inkml:trace contextRef="#ctx0" brushRef="#br0" timeOffset="71156.62">17288 15631 86 0,'-8'-5'546'0,"-1"0"-30"15,9 0-163-15,-8 5-110 0,8 0-52 0,0 0-24 0,-9 0-13 16,9 0-8-16,9-5-3 0,-1 5-14 0,1 0-24 15,-1-4-26-15,19-2-25 0,-11 6-23 0,12-10-12 16,-1 6-5-16,-3 0 2 0,11-2 9 0,-9-3 5 0,9 3 6 16,-1-4 4-16,3 6 1 0,-4-6-1 0,2 6 1 0,0-1-7 15,-1 0-9-15,-8-5-7 0,9 5-8 0,-9 0-7 0,-1 5-5 16,3-4-5-16,-12-3-6 0,2 7-37 0,-1-3-47 16,-8 3-49-16,0 0-45 0,-9-5-48 0,8 5-63 0,-8-6-82 15,-8 2-141-15,8-1-54 0,-18 5-8 0</inkml:trace>
  <inkml:trace contextRef="#ctx0" brushRef="#br0" timeOffset="71328.51">17523 15324 301 0,'-8'0'491'0,"-1"0"-143"16,9 0-135-16,-9 0-81 0,9 5-35 0,0-2-12 0,0 7 3 15,0 6 8-15,-8-2 7 0,8 5 8 0,0 6 3 16,8-1-7-16,-8 1-9 0,0 3-19 0,9 8-18 0,-9-3-17 15,9 2-13-15,-1-1-11 0,1 5-13 0,9 1-36 0,-11-2-67 16,13 1-119-16,-4-5-204 0,1 7-117 0,10-13-63 16,-10 6-31-16</inkml:trace>
  <inkml:trace contextRef="#ctx0" brushRef="#br0" timeOffset="72157.57">18303 15216 349 0,'0'0'380'0,"0"0"-128"0,0 0-96 0,11 0-59 0,-11 0-31 16,9 0-18-16,-9 0-7 0,16 0-2 0,-7-5-2 0,0 5 3 16,9-4 6-16,-1-2 1 0,0 2 0 0,0-2 4 15,9 1 5-15,1 0 5 0,-1 1 3 0,1-5-1 0,-2 3-7 16,10-4-6-16,-1 0 6 0,1-3 7 0,0 3 4 0,-1-2 7 16,1 4 12-16,0-7 8 0,-9 5 8 0,0 1 3 15,0 3-10-15,0-3-14 0,-9 4-11 0,-8 0-13 0,0 0-15 16,-1 5-7-16,2 0-6 0,-10 0-2 0,8 0 0 15,-8 0 6-15,-8 5 5 0,8 5 6 0,-10 5 3 0,2 4 0 16,-1 1-1-16,-9 5 0 0,1-2-3 0,0 6-5 0,-1 6-6 16,1-1-4-16,-9 0-8 0,0 1-4 0,9 4-1 15,-9 0 0-15,8 0-1 0,1 0-1 0,-10 0 4 16,10-1 0-16,9-3 3 0,-10 4 4 0,10-10 3 0,-1 6 1 16,1-6 1-16,-1-4 3 0,9-7 1 0,-9 3 0 0,9-11 3 15,0-2 1-15,0 4 1 0,9-9 0 0,0-3-1 0,-1-3-1 16,9-3-3-16,1-4-5 0,0-10-8 0,-1 2-4 15,10-7-3-15,-9 1-1 0,-3-6 0 0,12 2-3 16,-10-8-1-16,9 7-2 0,-9-6 4 0,0 2-1 0,-7-1 0 16,6 4-2-16,-7 1-2 0,0-6 1 0,-1 12 1 0,1-7 0 15,-9 6-2-15,9 3-1 0,-9-3 1 0,0 10 0 16,0-1-2-16,9 1-1 0,-9 4 0 0,0 5-1 0,0 1-1 16,0-2 0-16,0 2-1 0,8 4-2 0,-8 0 0 0,0 4 3 15,10 2-1-15,-2 3 1 0,-1 5 0 0,3 1 1 16,0 0-1-16,7 9 0 0,-10-4 0 0,11 5 1 0,0 4 1 15,-1-6-2-15,1 7 1 0,-2-1-1 0,2 1-1 16,-1 0 1-16,1-1 0 0,7 0-1 0,-6 0-1 0,-11 0 2 16,9 1 0-16,1-1 0 0,-1-4 2 0,1-1 0 15,-10 0-1-15,1-4-1 0,0-5 0 0,-1-1-2 0,0 2 0 16,-8-8 0-16,10 2-4 0,-10-5-1 0,8 0-9 0,-8 0-19 16,0-5-57-16,9 6-98 0,-1-12-99 0,2 1-138 15,6-5-204-15,2-5-114 0,-1 0-54 0,9-3-15 0</inkml:trace>
  <inkml:trace contextRef="#ctx0" brushRef="#br0" timeOffset="72627.09">20058 14610 41 0,'-8'-5'468'16,"0"-3"-116"-16,-2 1-129 0,2 7-82 0,0-5-46 0,8 1-28 15,-9-1-15-15,0 0-8 0,9 5-7 0,-9 0-3 0,9-5-7 16,-8 5-9-16,0 5-6 0,8-5-2 0,-9 5-3 0,0 4 0 16,-9 3 3-16,10 1 4 0,-1 2 7 0,1 0 4 15,-10 4 8-15,11 5 13 0,-4 0 15 0,4 7 18 16,7 2 15-16,-10 6 12 0,10 6 12 0,-9-3 14 0,9 7 12 16,-8 12 3-16,8-3-2 0,0-1-4 0,0 12-10 0,0 0-1 15,8 0-14-15,-8 3-11 0,9 2-17 0,1-1-12 16,-10 0-11-16,18 1-9 0,-11-1-10 0,11 5-15 0,7-10-4 15,-7 1-6-15,8 0-4 0,0-6-7 0,-1-4-5 16,11-1-5-16,-11 0 0 0,11-3-1 0,-2-7-3 0,1-5-9 16,8-3 6-16,-8-6 0 0,9-4-1 0,-10-6-5 0,9-4-26 15,-8-7-39-15,9-3-49 0,-9-10-48 0,9 0-57 16,-1-10-63-16,-8-3-86 0,-1-7-137 0,0 1-94 16,1-11-39-16,-9 0 13 0</inkml:trace>
  <inkml:trace contextRef="#ctx0" brushRef="#br0" timeOffset="73146.46">20685 14410 81 0,'-10'-5'550'0,"10"0"-31"16,-8 5-191-16,8-5-138 0,0 5-82 0,0 0-49 16,-9 5-18-16,9-5-6 0,9 10 0 0,-9 0 0 0,0 0 1 15,8 4 0-15,-8 1 2 0,10 5 11 0,-10-6 9 16,8 6 9-16,-8 3 7 0,0-3 14 0,0 5 25 0,0 4 26 16,0 1 17-16,0 4 1 0,-8-1-10 0,-2 6-10 0,-7 1-11 15,9 4-14-15,-9 0-26 0,-3 4-24 0,5 1-16 0,-12 0-15 16,11 0-6-16,-3 1-7 0,1-1-2 0,11-1-3 15,-11-4-4-15,18-5-2 0,-9-6-2 0,9 3 0 16,0-7 1-16,0 0 1 0,9-10 3 0,-9-4 2 0,9 0 1 16,0-11 1-16,8 2 0 0,0-12 0 15,1 2 0-15,8-11-3 0,-2 0 0 0,-4-9-1 0,5 0 0 0,2-1 1 0,-11-5-1 16,10-3 2-16,-8 4 1 0,-9-6 0 0,8 1 1 0,-8 4 2 16,-1 1 0-16,-8-1 1 0,9 7 1 0,-9-2 3 15,8 1 4-15,-8 9 1 0,0 0 0 0,0 5-1 0,0 1-1 16,0-1-4-16,0 5-5 0,0 5-5 0,0 0-5 15,0 0-5-15,0 5-1 0,0 5 1 0,0 5 0 0,0 4 0 16,0 1-1-16,10-1 1 0,-10 0 1 0,9 7-1 0,-2-7 0 16,4 5 0-16,-4-5 1 0,11 7-1 0,-10-7 2 15,9 0-1-15,1 1-2 0,0-1-2 0,-1-4-1 0,0 0-5 16,10 0-11-16,-11-6-25 0,2 1-42 0,7-6-65 16,-7 2-70-16,7-2-65 0,3-4-77 0,-12 0-98 0,2-4-176 15,-1-2-74-15,1 2-10 0</inkml:trace>
  <inkml:trace contextRef="#ctx0" brushRef="#br0" timeOffset="73382.15">20493 15734 183 0,'0'4'516'0,"-9"-4"-130"0,9 0-128 16,0 0-84-16,9-4-42 0,0-1-16 0,0 0 0 0,-2 0 3 0,20 0 10 15,-9-6 6-15,8 3 0 0,-2-2-7 0,13 0-10 0,-2 0-9 16,-1-3-7-16,1-3-4 0,8-4-8 0,2 1-14 16,-12-1-11-16,20 1-9 0,-10-1-7 0,-1 1-15 15,-7 0-14-15,8 4-13 0,1 0-19 0,-17-3-38 0,7 6-56 16,-8 2-53-16,-8 1-51 0,8 4-57 0,-17 0-71 0,8 1-102 16,-7 4-132-16,-10 0-33 0</inkml:trace>
  <inkml:trace contextRef="#ctx0" brushRef="#br0" timeOffset="73804.21">20936 15816 3 0,'0'-3'524'16,"0"-9"-65"-16,9 4-141 0,-1-2-108 0,1-1-57 15,0 1-21-15,-1 0-3 0,9 2 1 0,-8-2 3 0,9 5 5 16,-1-5-4-16,-9 10-13 0,10-5-12 0,0 5-19 0,-1 0-17 15,1 5-7-15,-10 0-3 0,0 5-3 0,10 0-5 16,-18 5-5-16,9 3-3 0,-1 2-3 0,-8 4-4 0,0 7-5 16,0-3-6-16,0 2-5 0,-8 4-3 0,-1-4-2 15,1 3-5-15,-2 1-1 0,2-4-4 0,-9-1 1 0,-2 0 0 16,3 1-2-16,-1-5-1 0,-1-2 6 0,1-4 9 0,-10-4 12 16,10 0 13-16,0 0 11 0,0-5 10 0,0-6 5 15,-1 1 3-15,10-5-3 0,-10 0-8 0,9-5-13 0,1 1-11 16,-1-6-7-16,0 1-10 0,9-1-5 0,-7-6-4 0,7 3-2 15,0-7 1-15,0 4 0 0,0 3 1 0,0-2-2 16,7 4-1-16,-7-2-1 0,9 2-1 0,0 7 0 16,-1-6-1-16,1 5-2 0,9 0-3 0,-10 5-1 0,10 0-3 15,-1 5 3-15,0 0 0 0,0 5-1 0,9-1-1 0,-8 0-1 16,7 1 1-16,2 1-1 0,-1-1 1 0,0-2-2 0,9 2-3 16,-9 0-1-16,8-4-1 0,1-2-11 0,0 2-27 15,-1-6-52-15,2 0-74 0,-1-6-79 0,-1-4-76 16,1 0-93-16,-10-3-133 0,11-7-124 0,-10 1-51 0,-9-1 4 15</inkml:trace>
  <inkml:trace contextRef="#ctx0" brushRef="#br0" timeOffset="74163.82">20936 14493 115 0,'0'-10'527'15,"9"6"-105"-15,-9-6-144 0,8 5-92 0,-8 0-41 0,9 0-21 16,0 5 0-16,-1 0 13 0,9 0 20 0,0 5 19 0,10 5 8 16,-1 0 4-16,-1 4 1 0,11 6-6 0,-10 3-11 15,17 2-14-15,-8 4-20 0,9 1-20 0,-9 9-17 0,8-1-19 16,-9 11-19-16,10 2-17 0,-2 0-12 0,-5 8-8 15,6 5-6-15,-8 0-7 0,7 0-5 0,-15 5-4 0,7-2 0 16,-8 7 0-16,1-2-1 0,-11-1-3 0,3 1-2 0,-11 1 5 16,9 0-2-16,-8-5 1 0,-9 7-2 0,9-13-3 15,-9 7 0-15,0-6-1 0,-9 1-2 0,9-6-2 16,-9 0-8-16,2-4-15 0,-3-5-20 0,2 0-25 0,-1-9-28 16,-9-2-29-16,10-3-31 0,-10-6-31 0,9-3-26 0,-6-3-15 15,4-13-14-15,2-2-15 0,1-8-31 0,-1 0-61 16,1-8-118-16,8-7-61 0,-9-3-16 0</inkml:trace>
  <inkml:trace contextRef="#ctx0" brushRef="#br0" timeOffset="74570.06">21188 13628 293 0,'0'-14'590'0,"-9"-1"-19"0,18 6-184 0,-9-1-111 15,8 0-46-15,1 0-16 0,8 0-10 0,1 5-6 0,-1 5-1 16,8 0-15-16,3 0-31 0,-12 10-39 0,11 5-42 15,-10-2-32-15,0 13-19 0,1-3-10 0,0 7-7 0,-18 5-4 16,8 4-1-16,-8 0 0 0,-8 0-1 0,-2-1 1 16,2 1 0-16,-10 1 3 0,10-1 2 0,-9-5 2 0,-1-4 4 15,10 0 6-15,-9-7 13 0,8 3 6 0,1-8 9 0,-12-3 4 16,20 0 6-16,0-5 5 0,-7-1 2 0,14-4 2 16,-7 0-9-16,0 0-4 0,10-5-6 0,0 0-5 0,7-5-8 15,0-5-9-15,17 1-5 0,-7-6-8 0,16 1-6 16,1-6-21-16,7 1-51 0,2-7-102 0,7 1-108 0,-6 2-149 15,4-6-194-15,-5 4-114 0,-1-4-66 0,1 4-21 0</inkml:trace>
  <inkml:trace contextRef="#ctx0" brushRef="#br0" timeOffset="74866.94">22612 14693 43 0,'-17'-4'566'16,"8"4"-13"-16,-8 0-180 0,8 0-140 0,0 0-76 0,1 0-34 15,-10 4-15-15,9 6-3 0,1 0 4 0,0 5 0 16,-10 3 1-16,9 2-8 0,1 5-17 0,-11-1-23 0,12 9-16 15,-11-2-13-15,0 3-12 0,10 5-5 0,-9 0-3 0,-1 0-2 32,0-4-1-32,2 4-3 0,-2-1-3 0,1 1-2 0,9-4-3 0,-10-1-6 0,10 0-18 0,-2 1-42 0,0-12-52 15,3 7-54-15,-1-11-74 0,-2 1-109 0,10-5-159 0,0-1-81 16,-8-2-33-16</inkml:trace>
  <inkml:trace contextRef="#ctx0" brushRef="#br0" timeOffset="75085.7">22117 14869 134 0,'-9'-10'543'0,"9"6"-72"15,-8-3-169-15,8 4-113 0,0 3-50 0,0 0-7 0,0 3 11 16,8 4 19-16,1 2 20 0,-1 1 15 0,10 5 5 16,-10 0-7-16,10 3-22 0,8 2-32 0,1 6-37 0,-2-3-31 15,2-4-33-15,7 6-14 0,0-1-10 0,2 1-5 16,-1-2-7-16,-2 2-5 0,-6 1-6 0,8-3-28 0,0 3-47 15,-1-7-62-15,1 0-58 0,-10 1-58 0,12-5-75 16,-12-2-114-16,10 3-145 0,-9-6-51 0,0-5 4 0</inkml:trace>
  <inkml:trace contextRef="#ctx0" brushRef="#br0" timeOffset="75335.65">22777 14630 97 0,'0'-10'554'0,"-9"0"-64"16,9 5-148-16,0 0-112 0,-8 2-56 0,16 3-10 0,-8 0 5 15,0 0 9-15,9 3 18 0,0 7 15 0,8 0 2 16,-8 5 1-16,7 4-9 0,2 1-30 0,-1 3-30 0,1 2-25 16,0 11-28-16,-1-8-26 0,10 6-16 0,-10 5-12 0,0-1-10 15,0 3-7-15,9 2-7 0,-9-4-3 0,10 6-2 16,-11-6-18-16,2 5 3 0,-1-6-1 0,9-4-12 0,-15 6-38 15,4-7-63-15,3-2-77 0,-9-3-72 0,-1-3-55 16,10-1-91-16,-9-9-127 0,8-1-129 0,-8-4-38 0,-1-5 21 16</inkml:trace>
  <inkml:trace contextRef="#ctx0" brushRef="#br0" timeOffset="76399.11">23828 14864 144 0,'-8'-5'523'16,"-2"1"-109"-16,1-3-123 0,1 4-78 0,8-2-36 15,-10 0-17-15,3 5-5 0,-2-5-2 0,0 5-8 16,0-5-14-16,1 5-20 0,0 5-26 0,-2-5-22 0,2 10-21 15,-10-5-15-15,10 5-3 0,-9-1 2 0,7 1 2 0,2 5 1 16,-10 0 9-16,11 0 10 0,-3 4 5 0,3 1 3 0,-3 3-7 16,0-3-5-16,10 9-3 0,-16-4-3 0,16 4-7 15,-9-6-10-15,9 8-8 0,0-7-5 0,-8 0-1 16,16 6-3-16,-8-6 6 0,0 1-3 0,9-6-3 0,0 6-4 16,-2-5 0-16,3-7-3 0,7 3 0 0,-7-2 0 0,7-5-7 15,-1 1 2-15,2-4 1 0,-1-2 3 0,9-4 1 16,-8 0-1-16,-1-4 1 0,8-2-1 0,-7-4-1 0,1 6 2 15,-3-5 1-15,-7-7-2 0,9 2 3 0,-10 0 1 0,1-1 0 16,0-1 2-16,0-2 2 0,-1-2-2 0,1 0 2 16,-1 1 0-16,-8 0 0 0,9-1 0 0,-9 1 1 0,8-1 2 15,-8 1 17-15,10-1 18 0,-10 5 15 0,0-4 11 16,0 9 9-16,0 0 5 0,0 0 5 0,0 5 0 0,0-5-17 16,8 6-19-16,-8-2-16 0,0 3-13 0,0 3-4 0,0-6-9 15,0 6-7-15,0 0-3 0,0 6-1 0,8-6-1 16,-8 9-1-16,0-5 0 0,9 6-3 0,-9 5 2 0,0-5 1 15,9 4 1-15,-9 1 0 0,8 0 3 0,-8 0 3 16,9 0-2-16,0-2-1 0,-9 3-2 0,9-3-1 0,-9 2 1 16,8 0-2-16,1-5 1 0,-9 5-5 0,9-6 2 0,-9 1 2 15,8 0 0-15,1 0-2 0,-9-6 0 0,8 7-1 16,-8-11-6-16,10 4-3 0,-10 2 0 0,9-6-3 16,-9 3 4-16,0-3 2 0,7-3 1 0,-7 3 3 0,11-6 6 15,-11 2 4-15,7-7 1 0,-7 2-1 0,9-1 4 0,0 0-2 16,-9-4 1-16,8-1 2 0,1 1-2 0,-9 3 3 0,8-4 0 15,-8 2 2-15,10-3 5 0,-2 3 9 0,0 3 6 16,-8-2 4-16,10-2 2 16,-10 5 2-16,8-1-2 0,1 1 0 0,-1-1-7 0,2 5-11 0,-2-5-7 0,-8 5-5 15,8 0-2-15,2 0-3 0,-3 5 0 0,3-5 0 0,-3 5 0 16,3 5 0-16,0 0 0 0,-3 0 0 0,-7 0-2 0,10 5 0 16,-2-5-1-16,0 5 1 0,-8-1-1 0,9 6 1 15,-9-5 0-15,9-2 1 0,-9 4 0 0,0-9 1 16,9 7 0-16,-9-4 0 0,0-6 0 0,0 10 0 0,0-10 1 15,0 4 1-15,8-4 2 0,-8 0 0 0,0 0 1 0,0 0-1 16,0-4 2-16,0 4 3 0,0-6 1 0,9 2 2 16,-9-5 1-16,0 2 1 0,9 4 6 0,-9-2-1 0,0-5-3 15,0 5-1-15,8-1-1 0,-8-3-3 0,9 9-4 16,-9-10 0-16,9 5-6 0,-1 1 3 0,1-2-2 0,-1 6-1 16,2-4 0-16,-2-1 1 0,9 0-1 0,2 5-3 0,-3-5 1 15,1 0-1-15,1 0 2 0,-1 0 0 0,-7 0 1 16,7 1-1-16,0-2 0 0,-9 6 2 0,1 0-2 0,0 0 4 15,-1 0-2-15,-8 0 1 0,0-3 1 0,9 3 1 16,-9 3 2-16,0-3 0 0,-9 10 2 0,9 0-2 0,0-5-1 16,0 10 0-16,-8-6 1 0,8 6-2 0,0 0-3 0,0 0-1 15,-9 0 0-15,9-2-1 0,0 3-1 0,0-6-5 16,0 0-12-16,0-1-22 0,0-5-63 0,0 1-100 0,0 0-102 16,0-5-135-16,0-5-209 0,0 5-110 0,9-5-50 15,-9 1-12-15</inkml:trace>
  <inkml:trace contextRef="#ctx0" brushRef="#br0" timeOffset="82280.59">14875 17726 326 0,'-8'-3'296'0,"-2"3"-104"0,10-6-76 0,-8 0-39 0,8 6-20 0,0 0-9 0,-9-4-8 0,9 4 0 0,0 0 0 15,-8-6-2-15,8 6-4 0,0 0-8 0,-10 0-3 0,10 6-3 16,0-6 0-16,0 0 0 0,0 4-2 0,0-4-1 31,0 0-2-31,0 0-1 0,0 0 0 0,0 0-3 0,0 0-1 16,10 0 3-16,-2 0 4 0,1 0 7 0,9 0 4 0,-2 0 9 15,2-4 8-15,8-2 4 0,8-2 1 0,1-2-1 0,7-1-3 16,-4-3-3-16,4 0-3 0,1-6-7 0,9 6-4 16,-9-6-5-16,1 0-4 0,-9 5-3 0,8-4-3 0,-8 4-3 0,0 1-1 15,-10-2-3-15,2 8-2 0,-1-7-1 0,-8 9-2 16,-1-4 1-16,0 6-2 0,-8-2 1 0,9 3-5 0,-18 3-7 16,8 0-9-16,-8 0-11 0,8 0-15 0,-8 3-20 0,0 3-22 15,0-2-28-15,-8 6-35 0,0 0-47 16,-10 5-77-16,1-1-114 0,0 6-64 0</inkml:trace>
  <inkml:trace contextRef="#ctx0" brushRef="#br0" timeOffset="82499.79">15066 18185 250 0,'10'6'345'0,"-3"-6"-121"0,10-6-83 0,1 2-45 0,-1-1-25 15,9-9-12-15,0 3-3 0,0-4-1 0,1-4-4 0,0 5-6 16,6-5-7-16,2 4-6 0,-9-6-4 0,9 3-6 15,-1-2-2-15,1 5-4 0,-9-5 3 0,9 1 1 0,-8 4 2 16,-2-3 4-16,2 2 0 0,-3 2 4 0,3-7-1 16,-9 7 0-16,-10 4-4 0,10 1-5 0,-11-1-2 0,3 5-5 15,-2 1-8-15,-8-2-17 0,10 6-22 0,-10-4-34 0,9 4-53 16,-9-5-105-16,0 0-138 0,-9 0-86 0,9 0-43 16</inkml:trace>
  <inkml:trace contextRef="#ctx0" brushRef="#br0" timeOffset="103349.86">17550 17765 343 0,'-10'-3'462'0,"-7"3"-145"0,9 0-120 15,-1 0-67-15,0 0-32 0,1 0-10 0,-1 0-7 0,9 0-2 16,0 0-5-16,0 0-7 0,-9 0-9 0,18-6-12 0,-9 0-9 15,0 2-1-15,9-6 8 0,-1 0 10 0,1 1 15 16,8-7 23-16,-8 8 25 0,9-7 24 0,-2-1 19 0,2 2 4 16,0 0-2-16,-1-1-2 0,9-1-6 0,0 3-14 0,-9 3-16 15,9-5-19-15,0 2-18 0,9 2-11 0,0 1-13 0,-9 0-7 16,8 0-14-16,1 0-8 0,-9 6-14 0,0-2-6 16,1 6-5-16,-1 0-2 0,-9 10 0 0,0 0-3 0,-7 5 2 15,-3 5-2 1,3 4 3-16,-20 9 0 0,3 8-1 0,-3 2-3 0,-7 6 0 0,-10 5-3 0,2 0 0 0,-10 5 2 15,0-6-2-15,0 1 4 0,-9 0 0 0,11-1 1 0,-2-8 2 16,0-2 1-16,0-3 1 0,10-1 3 0,-1-10 3 0,-1 0-2 16,10 1 1-16,-10-7 1 0,18-3-4 0,-8-5-1 0,9 0-2 15,-1-2-3-15,1-2-4 0,8-6 0 0,0 5-1 16,0-5-2-16,0 0 2 0,0 0-1 0,8-1-1 16,1-4 0-16,9 0 2 0,-11 0 1 0,20-4 0 0,-1-1 3 15,1-5 2-15,7 0 1 0,9-6 3 0,-9-2 2 0,11-2 1 16,-2-5-3-16,1 2 1 0,-1 3-4 0,0 1 0 0,-9-1-1 15,10 4-11-15,-9 3-9 0,0 3-16 0,-9 0-41 16,0 4-74-16,9 3-91 0,-10-4-84 0,2 7-93 16,-1-3-140-16,-2-2-122 0,4-1-73 0,-11 2-10 0</inkml:trace>
  <inkml:trace contextRef="#ctx0" brushRef="#br0" timeOffset="103537.47">18643 18005 349 0,'0'0'600'15,"0"0"-42"-15,-8 0-196 0,8 0-136 0,0 0-88 0,0 0-55 0,0 0-38 0,0 0-18 0,0 0-9 0,8 0-8 16,2 0-1-16,-2 0-2 0,0 0-3 0,2 0-14 16,-3 0-24-16,3 0-30 0,7 0-35 0,-7-5-45 0,8 5-68 15,-11-5-120-15,1 0-116 0,10 0-64 0,-18 5-27 0</inkml:trace>
  <inkml:trace contextRef="#ctx0" brushRef="#br0" timeOffset="104022.79">19434 17448 112 0,'-25'4'556'0,"6"6"-7"0,-6 0-184 0,-2 1-140 0,9 3-76 0,2 0-42 0,-2 1-22 15,1 5-12-15,17-4-5 0,-9-3-2 0,9 2-6 16,9-2-9-16,8 3-11 0,1-1-8 0,-2-1-4 0,11 0-3 16,7-4 2-16,1 1 2 0,1 3 5 0,7-10-3 15,0 6 2-15,0 5-1 0,1-5-5 0,0 4-1 0,-1-2-5 16,-9 1-5-16,1 2-4 0,-9 5 0 0,0-6 2 15,0 10 2-15,-16 0 3 0,-3 1 1 0,4 4 2 0,-22 7 6 16,11-3 2-16,-17 6 1 0,8-4 1 0,-16 3 1 0,7-3 0 16,-8-1 6-16,9 0 6 0,-9-4 5 0,8-6 6 0,-8 1 2 15,10-11 0-15,-11 0 0 0,17 2 1 0,-6-7-4 16,7-5-6-16,1-4-10 0,8 0-8 0,-10-8-7 16,10-3-4-16,0-9-7 0,0-3-7 0,10-6-3 0,-10-1 0 15,8-10-3-15,1 6-2 0,0-4-2 0,-2-6 2 0,3-1 3 16,-3 2 0-16,4-5 3 0,-2 2 6 0,-9 3 8 15,7-6 11-15,-7 4 10 0,0 2 13 0,0 4 4 0,0 0 5 16,-7 5 0-16,-2 4-3 0,-2 1-8 0,-6 4-11 16,1 5-6-16,-1 1-14 0,-1 5 0 0,1 4-11 0,-1 1-11 15,-8 4-15-15,9 0-24 0,0 5-41 0,-1 0-67 0,1 5-68 16,-1 0-71-16,10-2-53 0,8 3-52 0,8-2-69 16,2-4-108-16,-2 0-60 0,9 0-1 0</inkml:trace>
  <inkml:trace contextRef="#ctx0" brushRef="#br0" timeOffset="104351.78">20285 17400 21 0,'8'3'520'0,"1"-3"-32"15,-1 0-168-15,2 0-129 0,7 0-78 0,0 0-44 0,10-3-22 16,-1 3-14-16,-1 0-5 0,11 0-3 0,-2 0-2 15,-8 3-3-15,1 3-5 0,-2 4-3 0,1 0-1 0,-8 3 0 16,-9 7 2-16,-1 5 3 0,-8 5 2 0,0-1 2 16,-8 5 5-16,8-4 8 0,-20 8 6 0,13-3 6 0,-10-1 8 15,-1-1 6-15,2 2 7 0,-3 0 8 0,1-1 4 0,2-4 6 16,-2-7 5-16,2 6 3 0,6-9 3 0,2 5 2 16,0-11-3-16,-2 1-5 0,2-5-5 0,8 0-11 0,-9-1-8 15,9-3-5-15,0-3-4 0,9-3 1 0,-9 0 8 0,8 0 8 16,2 0 6-16,-2-3 5 0,10-8-1 0,-2 1-7 15,2 1-9-15,-2-6-10 0,11 0-15 0,-1 1-15 16,9-1-11-16,-8 0-16 0,-2 0-29 0,10-4-51 0,-9 5-74 16,0-1-77-16,9-1-70 0,-10 2-72 0,12-5-101 0,-4 4-165 15,2 1-66-15,-9-1 0 0</inkml:trace>
  <inkml:trace contextRef="#ctx0" brushRef="#br0" timeOffset="104681.05">21726 17160 56 0,'0'-5'516'0,"0"5"-83"15,0 0-139-15,0-5-106 0,0 5-61 0,0 0-33 0,0 0-19 16,0 0-10-16,0 5 2 0,0 0 7 0,-9 5 6 16,1 5 10-16,1 3 10 0,-4 3 11 0,2-3 13 0,1 8 12 15,-1 2 0-15,1-3-4 0,-9 6-6 0,7-3-12 0,-6 6-15 16,-2 0-17-16,10-4-20 0,-10 3-15 0,9-3-14 16,1-1-11-16,-1-4-10 0,0-1-14 0,1 1-24 0,8-7-39 15,-9-2-38-15,9 3-51 0,0-9-42 0,9-6-39 16,-9 2-41-1,8-6-35-15,1-6-39 0,-9-8-37 0,9 0-79 16,-9-1-35-16</inkml:trace>
  <inkml:trace contextRef="#ctx0" brushRef="#br0" timeOffset="104869.32">21405 17209 525 0,'-8'-19'477'16,"-2"4"-105"-16,2 0-101 0,-1 5-63 0,9 0-38 0,0 0-24 15,0 6-18-15,0 4-4 0,9-5-5 0,-1 5-6 16,2 0-7-16,16 5 0 0,-9-1-1 0,9 1-2 15,-1 5-3-15,2 0-5 0,-1 0-10 0,0 4-11 0,9-3-13 16,0 8-13-16,-10-4-14 0,12 3-9 0,-13 2-9 0,10 1-8 16,-7-3-2-16,8 7-5 0,-10 1-17 0,11-3-38 15,-11 2-52-15,1-1-56 0,8-6-54 0,-7 8-56 0,8-11-71 16,0-1-119-16,0 0-112 0,0 1-43 0,-10-5 0 0</inkml:trace>
  <inkml:trace contextRef="#ctx0" brushRef="#br0" timeOffset="105167">22803 16789 92 0,'0'-10'697'0,"-9"0"12"0,1 6-46 0,8 4-203 15,0-6-148-15,-9 2-103 0,9 4-67 0,0 4-32 0,0 2-8 16,9 3 5-16,-9 1 3 0,8 9-1 0,1-5-6 16,0 11-10-16,7-5-13 0,-6 4-13 0,-2 1-18 0,1-1-16 15,9 1-12-15,-10-1-5 0,1 1-3 0,0 4-4 16,8 1-3-16,-10-7-3 0,4 7-2 0,-2-6-1 0,-2 6-1 16,3-2-10-16,-2-2-29 0,9-7-47 0,-8 5-68 0,0-5-74 15,8 1-64-15,-8-5-59 0,8-5-68 0,1-6-86 16,-2-4-120-16,2 0-37 0,-9-4 20 0</inkml:trace>
  <inkml:trace contextRef="#ctx0" brushRef="#br0" timeOffset="105432.77">23185 16852 328 0,'-8'-4'617'0,"-2"-2"-43"0,2 12-152 16,1-2-115-16,-4 12-65 0,4-3-40 0,-3 7-19 15,10 5-12-15,0 4 0 0,10 5-4 0,-3-6-11 0,4 7-28 16,4-1-33-16,3 6-31 0,9-6-26 0,7-1-11 0,-8 3-12 15,8-3-7-15,3-4-4 0,-4 1-2 0,11-6-2 16,-9 1-1-16,8-5-3 0,-9-1-2 0,10-4-1 0,-8-5 0 16,-2-5 0-16,0-5 1 0,-8-5 4 0,9-5 9 15,-18 0 13-15,8-4 13 0,-7-6 11 0,1-5 12 0,-11 6 10 16,0-6 6-16,-8 1 3 0,0-5-3 0,0 5-11 0,-16-1-10 16,6-5-9-16,-7 6-10 0,-9-1-9 0,0 6-7 15,-9-1-4-15,1 7-10 0,-2-7-9 0,-8 10-13 0,2 0-17 16,-2 1-29-16,1 4-49 0,0-5-68 0,-9 10-76 0,7-5-68 15,11 5-70-15,0-6-107 0,8 2-151 0,-1-2-66 16,2 6 3-16</inkml:trace>
  <inkml:trace contextRef="#ctx0" brushRef="#br0" timeOffset="105654.56">22690 16507 361 0,'-9'0'562'0,"-8"-7"-92"16,10 7-170-16,7 0-114 0,-11-5-62 0,11 5-31 15,11 0-19-15,-4 0-10 0,10-4-7 0,1 4-7 0,8-6-8 16,1 6-6-16,-2-4-10 0,1-1-11 0,9 0-10 0,0 0-2 16,8 1-6-16,-9-2-17 0,1 2-20 0,0-2-25 0,9-4-27 15,-10 6-29-15,9 0-41 0,-7-7-63 0,-1 7-101 0,-1-6-111 16,-8 4-55-16</inkml:trace>
  <inkml:trace contextRef="#ctx0" brushRef="#br0" timeOffset="105998.3">23376 16169 26 0,'-18'-10'606'0,"18"5"24"15,-8-1-114-15,1 2-141 0,14-2-82 0,-7-3-44 16,8 4-31-16,2-4-20 0,7 4-15 0,-1-5-21 0,12 5-23 16,-12 0-29-16,11 0-30 0,-10 0-31 0,0 10-22 15,1 0-17-15,-10 0-8 0,10 5-6 0,-9 5-8 0,-9 0-6 16,0 9 5-16,0 1-17 0,0-2-8 0,-9 6-4 0,0 1-1 16,0 0 2-16,1-2 1 0,-1-4 4 0,9 2-6 15,-9-3 14-15,9-3 7 0,0 5 2 0,0-11 3 16,9 6 1-16,-9-5 2 0,9 1 0 0,-1-8 1 0,1 2 1 15,-9 0 5-15,9 0 8 0,-9 0 15 0,9-6 16 0,-9 1 17 16,0 0 15-16,0 5 9 0,-9 0 8 0,0-2 13 0,-8 2-9 16,8 6-21-16,-8-1-12 0,8-1-15 0,-8 2-14 15,0-3-11-15,-1 7-23 0,10-5-59 0,-10-1-63 16,1 1-67-16,8-5-80 0,0 0-100 0,1-1-174 0,8-4-108 16,0-5-58-16,0 0-1 0</inkml:trace>
  <inkml:trace contextRef="#ctx0" brushRef="#br0" timeOffset="106796.49">24496 17068 84 0,'0'0'481'0,"-7"-6"-82"16,7 2-110-16,-10-2-87 0,10 6-54 0,-9-4-29 15,9-2-13-15,0 2-7 0,0-2-3 0,0 3-5 0,0 3-4 16,0-5-2-16,0-5-2 0,9 5 5 0,-9-1 4 0,10 2 12 16,-10-6 11-16,7 5 10 0,-7 0 7 0,0 1 5 15,9-2-2-15,-9 2-5 0,9-1-12 0,-9 5-16 0,0 0-16 16,8 0-14-16,-8 0-11 0,10 0-7 0,-2 9-7 0,-8-3-7 15,7 3-1-15,3 6-3 0,0 3-2 0,-2 3-4 0,9-1-6 16,-8 0-5-16,-1 3-3 0,1 2-5 0,0-1-6 16,8 1-1-16,-9-1-3 0,1 1 0 0,0-7 1 15,-1 2 0-15,2 5-3 0,-2-11 0 0,1 6 0 0,-1-5 1 16,1-6 0-16,-9 1 0 0,9 0-1 0,-9-5 1 0,7 0 0 16,-7 0 3-16,0 0 4 0,0-5 5 0,11 0 2 15,-11-5 4-15,0 0 1 0,0 0 2 0,0-10 3 0,0 5-1 16,7-9 1-16,-7 4-4 0,0-5 0 0,0 1-1 15,0-1 1-15,0 2 0 0,0-7 0 0,9 6-1 0,-9 4 1 16,0-5 1-16,0 5-3 0,10 5-1 0,-10 1-3 0,0-1-7 16,0 6 1-16,8-2-2 0,-8 1-4 0,0 0-1 15,0 5-1-15,0 0 0 0,9 0 2 0,-9 5 0 0,0 0-2 16,8 1 0-16,-8-2 0 0,9 6 0 0,-9-5 1 16,9 4-1-16,-1-4 0 0,1 0-1 0,-9 5-1 0,9-5-1 15,0 0-1-15,-1 0 0 0,1-5 2 0,0 0-2 0,-1-5-1 16,10 5 0-16,-10-10 1 0,1 5 1 0,0-5 1 15,7 0-2-15,-7 1 0 0,2-1 1 0,4 0-5 0,-6-5 2 16,0 7 5-16,0 2-1 0,-9 2 0 0,8-2 1 16,-8 2 1-16,0-2-1 0,8 6 3 0,-8 6 0 0,10-6-3 15,-1 4 0-15,-9 6 0 0,8-1 1 0,1 1-1 0,-1 6 1 16,10-2 0-16,-9 0-2 0,-1 6-18 0,0-5 3 16,10 0 0-16,-10 3-4 0,2-2-4 0,7-1-6 0,-9-1-9 15,2-4-23-15,-2 0-23 0,1 0-65 0,0-1-69 16,-2-5-58-16,3 1-51 0,-10-5-56 0,7 0-72 0,-7-5-95 15,11-3-77-15,-11-3-7 0,-11 1 28 0</inkml:trace>
  <inkml:trace contextRef="#ctx0" brushRef="#br0" timeOffset="107171.77">24922 16252 422 0,'-17'-11'636'0,"7"2"-15"0,2 0-161 15,0-1-114-15,-1 0-71 0,9 4-42 0,9-4-27 0,-1 7-15 16,0-7-16-16,10 5-24 0,0-5-32 0,7-1-34 16,1 7-29-16,1 4-21 0,-1-6-14 0,0 6-10 0,0 6-5 15,-9-6-3-15,9 10-2 0,-8 0-1 0,-1 3 0 16,-9 3 0-16,10 4-1 0,-9 3 1 0,0 3-1 0,-2-3 1 15,-7 7-3-15,10-6 1 0,-10 6 2 0,7-6 0 0,-7 0 1 16,11 1-1-16,-2-1 0 0,-2-5 0 0,-7 3 0 16,18-9 0-16,-9 7 0 0,-1-5 0 0,1-1 0 0,0-4 0 15,-1 0 0-15,1-2-8 0,0 2 4 0,-9-4 4 0,0-2 2 16,0 2 0-16,-9-2 0 0,0 7 3 0,1-7-1 16,-10 6 10-16,1-6-7 0,-1 2-5 0,2 3-13 0,-12-4-31 15,3 0-59-15,7 0-76 0,-7-5-72 0,7 0-72 16,0 0-96-16,10-5-168 0,0-5-87 0,-1 1-35 0,0-1 20 15</inkml:trace>
  <inkml:trace contextRef="#ctx0" brushRef="#br0" timeOffset="107783.25">25999 17375 158 0,'0'-5'538'0,"8"0"-85"0,-8 5-136 16,9-5-97-16,0 5-53 0,-1 0-21 0,10 0-1 15,-10 5 7-15,10 0 4 0,-10 5 4 0,0 3-7 0,2 8-14 0,-2-1-21 16,-8 8-25-16,0 1-26 0,0 6-27 0,-8 4-28 16,-10-1-36-16,10 7-53 0,-18-6-56 0,8 5-57 0,-8 0-69 15,1 1-110-15,-2-7-155 0,1 1-80 0,-1 0-27 16</inkml:trace>
  <inkml:trace contextRef="#ctx0" brushRef="#br0" timeOffset="114100.86">2187 13809 294 0,'-8'-5'241'0,"-1"-6"-76"15,9 8-57-15,-8-7-34 0,-1 0-17 0,1 5-6 0,8-5 1 16,-10 7-2-16,10-7 0 0,0-2 1 0,0 3 2 16,0-1 0-16,0 2 3 0,0-4 1 0,10 2 1 0,-10 2 5 15,0-7 7-15,8 5 7 0,-8 0 6 0,0 0 7 16,0 1 1-16,0-1 4 0,0 5 10 0,0-6 8 0,0 11 5 15,0-3 0-15,0-4-4 0,0 7-12 0,0 0-6 0,0 0-11 16,0 0-20-16,-8 7-17 0,8-4-18 0,0 3 3 16,0 9 9-16,0-1 12 0,0 6 11 0,-10-1 11 15,10 5 9-15,0 6 7 0,10 1 7 0,-10 2-9 0,0 1-11 16,8 5-9-16,-8 0-12 0,9 6-11 0,-9-2-7 0,8 6-6 16,1-6-6-16,-1 6-7 0,1 0-5 0,0 0-6 0,0 1-4 15,-1-7-2-15,1 6-1 0,9-5-1 0,-10-6-1 16,0 1 1-16,2 2-1 0,-1-3 1 0,9-7 0 0,-11 2-2 15,2-4 0-15,-9-5-1 0,9 0-1 0,0-9-3 0,-1 5-8 16,-8-4-20-16,8-8-44 0,-8-3-57 0,0 0-65 16,10-5-65-16,-10 0-72 0,0-10-84 0,0-4-119 15,0-6-113-15,0-5-29 0,0-3 19 0</inkml:trace>
  <inkml:trace contextRef="#ctx0" brushRef="#br0" timeOffset="114350.89">1962 13711 348 0,'0'-24'448'0,"-9"-1"-138"0,9 1-111 16,0 0-66-16,0 3-38 0,9-2-25 0,0-2-14 0,9 6-12 15,-2-6-5-15,2 5-8 0,8 1-10 0,9-1-5 0,0 0-6 16,-1 2 0-16,9 3 4 0,1 6 5 0,0-2 2 16,-10 7 1-16,10-1 4 0,-10 10-1 0,1-1 1 15,0 10 0-15,-8 2-5 0,-11 7-6 0,10 3-1 0,-17 3 2 16,0 0-3-16,-1 10 1 0,-16-4-1 0,8 9-1 0,-18-1-2 15,1 1-2-15,-1 0-2 0,-9 5-3 0,3-1-2 16,-2-3-2-16,-1 0-2 0,1-2 0 0,0 1-7 0,9-5-20 16,-1-4-33-16,1-2-45 0,9-4-71 0,-1-4-131 15,9-5-119-15,0-1-76 0</inkml:trace>
  <inkml:trace contextRef="#ctx0" brushRef="#br0" timeOffset="114695.47">2933 14448 224 0,'-15'16'522'0,"-3"-1"-131"0,-9-1-157 0,1 6-107 0,1-1-52 0,-1 1-26 15,0 4-11-15,-2-3-4 0,3 2-3 0,-1 2-2 0,0-1 0 16,1 0-1-16,7 0-4 0,1 1-4 0,-1-6-4 15,1 6-1-15,8-4-3 0,1-8 1 0,-1 7 0 16,9-12 0-16,-9 8 2 0,9-6 0 0,0-1 1 0,0-3 1 16,0 2 3-16,0-1 2 0,0-4 4 0,9 3 13 0,-9 0 14 15,9-6 7-15,-1 3 11 0,10-3 15 0,-10 6 11 0,10-12 5 16,7 6-1-16,-7-3-10 0,8-3-12 0,9-3-10 16,-9 2-13-16,9-1-17 0,-1-2-14 0,1 0-9 15,-1 0-8-15,11-1-5 0,-12-2-6 0,3 3-5 0,-2 0-29 16,-7 2-42-16,7-2-44 0,-16 4-44 0,7-9-46 0,-8 5-56 15,3 2-70-15,-13-4-112 0,-7-2-84 0,10 4-24 16</inkml:trace>
  <inkml:trace contextRef="#ctx0" brushRef="#br0" timeOffset="114883.15">2933 14581 35 0,'-15'-5'511'0,"-3"5"-96"0,9-5-129 0,1 5-105 0,-2 0-58 0,2 0-34 0,0 0-21 15,8 0-12-15,-10 5-4 0,10 0-8 0,0 4-7 16,-8-2 1-16,8 6-9 0,0 7-6 0,0-5-4 15,0 9-2-15,8 0-3 0,-8 0-1 0,0 5-4 0,10 1-3 16,-10 4-1-16,8 1-2 0,-8-1 0 0,8 6-1 0,-8-7-1 16,10 6-1-16,-2 0-2 0,1-4-3 0,-1-1-9 15,2-4-18-15,5-1-25 0,3-6-34 0,1 3-56 0,-2-7-100 16,1-5-158-16,-2-4-83 0,11 0-37 0</inkml:trace>
  <inkml:trace contextRef="#ctx0" brushRef="#br0" timeOffset="115117.54">3439 14287 98 0,'-11'-4'574'0,"4"4"-9"0,-3-6-173 16,10 6-128-16,0-3-77 0,-7 3-38 0,7-5-19 15,7 5-11-15,-7 0-2 0,10-5-13 0,-3 5-17 0,4-5-21 16,5 5-18-16,11 0-15 0,-10-5-11 0,9 5-4 15,0 0-5-15,0 0-2 0,9-6-1 0,-8 6-1 0,6 0-5 16,-6 0-4-16,8-4-3 0,-1 4-4 0,0 0-23 0,2-6-46 16,-11 6-49-16,2 0-57 0,-1-4-66 0,0-1-99 15,-8 5-147-15,-10-5-86 0,1 5-33 0</inkml:trace>
  <inkml:trace contextRef="#ctx0" brushRef="#br0" timeOffset="115258.17">3508 14448 264 0,'-18'11'505'15,"1"-6"-155"-15,-1 5-129 0,11-5-81 0,7-1-44 0,0 0-19 16,0-4-9-16,0 0-3 0,7 0 2 0,2 0-4 0,17-4-8 16,0 0-11-16,9-1-10 0,9-5-11 0,0-6-10 15,16 3-24-15,0-2-28 0,9 0-38 0,2-5-53 0,7-4-83 16,0-1-143-16,-9 6-103 0,1-5-57 0</inkml:trace>
  <inkml:trace contextRef="#ctx0" brushRef="#br0" timeOffset="115727.04">5027 13287 489 0,'-8'-11'400'0,"-1"6"-113"16,0 1-88-16,9-1-44 0,-7 1-18 0,-3-2-7 0,10 2-7 15,-9-2 1-15,9 6 0 0,0-4-8 0,0 4-8 16,-9 0-13-16,9-6-13 0,0 6-18 0,0 0-11 0,0 0-15 16,9 6-14-16,-9-6-10 0,0 4-6 0,9 6 8 15,-9 0 15-15,10 9 17 0,-10 1 15 0,7 4 12 0,2 1 10 16,0 8 10-16,-1-2 14 0,-8 7 3 0,10-3-12 0,-2 4-13 16,-1 0-12-16,3 0-11 0,0-1-9 0,-10 7-10 15,8-6-13-15,1 0-14 0,-9 0-8 0,7-1-4 0,-7 3-2 16,10-3-1-16,-10-4-2 0,8 1 1 0,-8-6-1 15,0 1 2-15,9-2 0 0,-9-2-2 0,0 2-2 0,0-7-4 16,0-2-5-16,0-5-24 0,0 1-36 0,0-1-56 0,0-8-57 16,0 3-54-16,0-9-55 0,9-9-64 0,-1-1-74 15,1-5-102-15,-1-9-79 0,10 5-10 0</inkml:trace>
  <inkml:trace contextRef="#ctx0" brushRef="#br0" timeOffset="116009.75">5427 13545 373 0,'0'-10'359'16,"0"5"-123"-16,0 1-90 0,0 4-52 0,0-5-27 16,-9 5-13-16,9 5-7 0,-18-1-3 15,10 1-4-15,0 5-3 0,-10 0-5 16,1 5-6-16,-9-5-1 0,8 3 0 0,-7 3 5 16,6-1 7-16,1-1 8 0,-7-4 9 0,8 4 5 0,9-3 5 15,-10 3-3-15,9-4-5 0,0-1-6 0,1 1-8 16,-1 0-6-16,1-6-6 0,8 8-3 0,0-2 2 0,-9-2 0 15,9 7 2-15,0-5 3 0,9 5 3 0,-9-6-1 0,0 6-2 16,8-1-1-16,1 0 1 0,8-2 0 0,-8 1 0 16,9-3-5-16,-1 6-1 0,0-6-2 0,-1-2-3 15,11 2-2-15,0 1-5 0,-1-1-6 0,9-7-5 0,-1 7-4 16,-8-5-5-16,8 0-4 0,1 0-18 0,0 0-33 0,-8 0-42 16,7-5-43-16,0 0-60 0,-8-5-77 0,9 0-156 0,-9 0-97 15,1-5-42-15</inkml:trace>
  <inkml:trace contextRef="#ctx0" brushRef="#br0" timeOffset="116290.98">5731 13516 427 0,'7'-19'476'15,"-7"3"-154"-15,10-3-125 0,0 5-67 0,-3-2-35 0,3 3-15 16,-2-2-8-16,9 4-4 0,-8 1-7 0,8 7-7 0,1-8-9 15,-1 11-8-15,1-4-11 0,8 4-5 0,-9 4-1 0,0 1 1 16,0 4 0-16,-6 7 2 0,4-1 0 0,-5 3 0 16,-2 2 0-16,-8 9-3 0,0-4-4 0,0 11-4 15,-8-8-1-15,-2 6-2 0,2 0-1 0,1 1-2 0,-11-2-1 16,-1 3-3-16,2-8 0 0,9 6-1 0,-10-9 0 0,10-2-3 16,-1 2-3-16,-9-5-2 0,10-1-3 0,8-4-10 15,-9-4-21-15,9-1-26 0,0-1-29 0,9-9-34 0,-1 0-50 16,10 0-69-16,-1-9-112 0,1-1-103 0,-1-1-43 0</inkml:trace>
  <inkml:trace contextRef="#ctx0" brushRef="#br0" timeOffset="116541.48">6469 13320 395 0,'0'-19'474'0,"0"-1"-126"16,0 6-101-16,0-1-57 0,-9 11-34 0,0-2-23 15,2 2-15-15,-3 4-14 0,-8 4-15 0,2-4-14 0,-2 10-16 16,1 0-12-16,-1 4-10 0,1 7-2 0,0-2 1 0,-1 5 2 15,9 5 4-15,-7 1 2 0,6-1 0 0,2 5-1 16,-1 1-2-16,1-2-1 0,-1 2-5 0,9-1-4 0,0-1-3 16,0 2-2-16,0-5-1 0,9 3-2 0,-1-3 0 0,1 0 0 15,-1-6 1-15,10 0 0 0,-1 2-5 0,1-7-3 16,8-5-2-16,0 2-2 0,0-3-3 0,10-3-3 16,6-4-5-16,1-2-3 0,1-4-5 0,8 0-25 0,0-4-42 15,-8-2-47-15,7 1-46 0,-7-5-56 0,8 2-77 0,-8-8-136 16,-10 2-116-16,1-2-50 0,-1 1-2 0</inkml:trace>
  <inkml:trace contextRef="#ctx0" brushRef="#br0" timeOffset="116822.77">5305 14904 224 0,'-17'3'538'0,"-10"9"-102"0,20-9-159 0,-11 3-100 15,9-2-46-15,0 2-20 0,9-6-4 0,0 4 2 16,0-4 7-16,9 0 4 0,0 0-6 0,16-4-8 16,-6-2-10-16,15 2-9 0,1-5 2 0,8 3 3 0,0-3-2 15,1-2-1-15,7 1-2 0,2 1-4 0,-1-1-8 0,9-6-8 16,1 8-20-16,-2-7-17 0,1 5-14 0,9-5-13 0,-19 6-44 15,10-1-76-15,-10 0-71 0,2-3-79 0,-9 1-109 16,-10 4-185-16,1-8-95 0,0 11-47 0</inkml:trace>
  <inkml:trace contextRef="#ctx0" brushRef="#br0" timeOffset="117260.29">6191 14855 101 0,'-18'14'517'15,"1"6"-108"-15,-1-2-135 0,-8 7-92 0,10 1-45 0,-11 2-12 16,2 6-3-16,-2 1 0 0,10 3 4 0,-9 1-4 0,1 6-10 16,6-2-10-16,-6 2-15 0,7 4-18 0,1-1-9 15,-1 1-4-15,10 0-6 0,-10 0-2 0,1 0-4 0,8-6-2 16,0 8-2-16,1-8-5 0,0 0-6 0,-2 2-5 16,3-2-7-16,7-7-2 0,-10-3-2 0,10-4-3 0,0-5-1 15,0-4-1-15,0-5 5 0,0-1 17 0,10-4 29 0,-10-4 22 16,7-6 16-16,-7 0 8 0,10-10 7 0,-2 0 7 15,0-9-1-15,10-11-18 0,-9 0-24 0,8-4-22 16,-8-5-14-16,8-5-7 0,-8-1-6 0,0 3-5 0,7-8-1 16,-6 1-3-16,-2 0-3 0,9-4-3 0,-8 4-1 0,8 0-2 15,-6 0 1-15,-4 1-5 0,1 9 2 0,2-1 3 0,-2 6 3 16,1 4 1-16,-1 7 1 0,2 7 0 0,-10 3 0 16,8 1 2-16,1 4-4 0,0 8-4 0,7 0-6 0,2 5 0 15,7 5-1-15,-7 5-2 0,8 4 0 0,1 1 0 16,6 3 1-16,-6 2 0 0,0 9 2 0,7-4-1 0,-8 4-2 15,0-6 1-15,9 11-1 0,-10-4-2 0,3 1-3 0,-3 2 0 16,1-4-2-16,1 4 1 0,-11-3 1 0,10 4-3 16,-8-5-1-16,8-1-2 0,-18 2-7 0,9-5-5 0,1 3-10 15,-9-8-16-15,0 5-27 0,-2-11-36 0,3-4-46 0,-10 0-49 16,7-6-40-16,4-4-42 0,-11 0-46 0,9-5-59 16,-9-10-92-16,0 6-102 0,0-11-29 0,-9 0 5 15</inkml:trace>
  <inkml:trace contextRef="#ctx0" brushRef="#br0" timeOffset="117463.44">5895 15675 364 0,'0'0'516'0,"0"0"-148"0,0 0-130 0,0-5-79 0,0 0-42 16,10 0-23-16,-2 0-11 0,9 2-7 0,9-9-8 15,0 3-10-15,1-1-11 0,8 0-10 0,8 0-14 16,8-4-12-16,2-1-20 0,-1 1-33 0,9-2-43 0,0-2-66 16,8-2-126-16,1-9-143 0,-1 6-89 0,1-8-48 0</inkml:trace>
  <inkml:trace contextRef="#ctx0" brushRef="#br0" timeOffset="117902.45">7372 14152 26 0,'0'4'462'0,"-10"-4"-103"0,10 0-108 15,0 0-76-15,0 5-43 0,0-5-24 0,0 0-12 16,0 0-11-16,10 0-6 0,-10-5-11 0,10 1-11 15,7 4-12-15,-10-10-12 0,11 4-4 0,8 1 4 0,0 0 1 16,-9-5 2-16,18 7 6 0,-10-7 11 0,12 4 6 0,-3-4 4 16,10 6-3-16,-10-5-8 0,10-1-4 0,-1-2-4 15,0 4-5-15,2-2-12 0,-3-5-8 0,2 6-5 0,-1-1-4 16,-8 0-3-16,-1 0-3 0,-8 0-4 0,-8 5-5 0,8 1-21 16,-9-5-34-16,-8 3-34 0,8 2-36 0,0-7-45 15,-7 1-64-15,-10 5-87 0,8-5-141 0,-8-5-67 0,-8 7-14 16</inkml:trace>
  <inkml:trace contextRef="#ctx0" brushRef="#br0" timeOffset="118121.16">7693 13809 334 0,'-8'0'389'0,"8"5"-128"0,-9-5-103 0,9 5-58 16,0 0-26-16,-8 0-11 0,8 4 0 0,0 2 0 15,0 4 14-15,8 4 10 0,-8 1 12 0,9 3 13 0,-1 6 6 16,1 6 1-16,-1 0 0 0,2-1 10 0,6 10 4 0,-6-5 7 15,6 4-4-15,-7 1-11 0,9 1-9 0,-10 3-9 16,10-4-6-16,-1 0-15 0,1 0-21 0,-9-1-21 16,9-4-13-16,7 1-14 0,-16-6-11 0,7 1-9 0,2-1-31 15,0-6-63-15,7-3-68 0,-7-5-70 0,7-6-107 0,12-4-198 16,-4-10-102-16,2 0-53 0,0-10-3 0</inkml:trace>
  <inkml:trace contextRef="#ctx0" brushRef="#br0" timeOffset="118433.64">8892 13258 282 0,'-9'-10'561'0,"-8"4"-74"0,17 2-188 0,-9-2-120 0,9 6-51 15,-9 6-12-15,9-2 9 0,0 6 13 0,-8 5 13 16,8 5 11-16,0 4 9 0,0 0-1 0,0 10-11 16,8 1-22-16,-8 3-23 0,0 1-17 0,9 6-16 0,-9-1-6 15,9 5-7-15,-1-6-2 0,1 6-3 0,0-5-10 0,-1 5-8 16,0-1-6-16,2-3-4 0,-2 0-8 0,1-2-7 0,9 1-8 16,-10-5-5-16,1 6 0 0,0-6-5 0,-9-1-2 15,7-4-2-15,3-4-5 0,-10-1-14 0,9-5-35 16,0 1-66-16,-9-11-68 0,0 1-57 0,9-5-57 0,-2-6-78 15,11-4-116-15,-9-9-134 0,8-1-46 0,0-4 13 0</inkml:trace>
  <inkml:trace contextRef="#ctx0" brushRef="#br0" timeOffset="118605.5">9369 13867 152 0,'-8'-9'575'0,"-1"3"-11"16,0 3-142-16,9-4-93 0,-9 3-41 0,9 0-15 15,-8-1-9-15,8 5-4 0,0-5-11 0,-8 5-27 16,8 0-46-16,0-5-49 0,0 5-47 0,0 0-39 0,0 0-23 16,8 5-17-16,-8-5-37 0,0 5-64 0,0-5-77 0,0 5-67 15,8-1-67-15,1 0-80 0,-9-4-127 0,18 0-132 0,-10 0-54 16,0-4 18-16</inkml:trace>
  <inkml:trace contextRef="#ctx0" brushRef="#br0" timeOffset="119152.55">10150 13159 230 0,'10'-4'558'0,"-10"-1"-82"15,0 0-143-15,9 5-85 0,-9-5-35 0,-9 5-9 0,9 0 2 16,0-5 0-16,-10 5-3 0,2 0-16 0,-2 5-22 15,3-5-29-15,-11 5-37 0,1 0-37 0,-9 0-29 16,0-1-16-16,-9 6-10 0,-8 0-4 0,8 0-3 0,0-6 0 16,-8 7-1-16,9-1 0 0,7-2 1 0,1-2 1 0,0 4-1 15,8-6 0-15,1 6 2 0,0-4-2 0,7-2 1 0,3 5 4 16,-4-4 4-16,4 0 2 0,-2 1 2 0,9 4 3 16,-8-6-1-16,8 6 2 0,0-1-1 0,0 1-3 15,0 5-4-15,0 0-1 0,0 5 1 0,0-7-3 0,0 8 0 16,8-3 0-16,-8 8 0 0,9-7 0 0,-2 5 0 0,-7-4-1 15,11 1 0-15,-11-3 2 0,7-3 1 0,-7 3 3 16,10-2 0-16,-10-6 6 0,0-1 9 0,10 1 7 0,-10-6 7 16,0 2 7-16,0-2 3 0,7 2 3 0,-7-6 3 0,10 4-4 15,-10-8-6-15,7 4-7 0,11-6-7 0,0 2-7 16,-1-2-6-16,9 2-7 0,0-6-4 0,0 6-4 0,0-1-1 16,9 5-4-16,-9-5 1 0,0 5-3 0,0 0 3 15,8 0 0-15,-8 0 0 0,9 5 2 0,-9 0-1 0,-1 3 0 16,3 2 1-16,-2 0 0 0,-9 0-2 0,0 5 0 0,0-5 6 15,1 9-4-15,-10-4-1 0,2 6-1 0,-10-3-3 16,0 2 3-16,-10 0-2 0,2 4 2 0,-10-6-6 0,-7 7 3 16,-1-1 0-16,0-2 3 0,-9 1 0 0,-9-4 0 15,9-4 1-15,-16 5-2 0,7-6 1 0,1 1 0 0,-2 0 1 16,-5-5-3-16,14-2 0 0,-7 4-5 0,1-8-15 0,4 2-43 16,14-3-78-16,-2 3-94 0,17-6-98 0,0-6-142 0,18 3-171 15,0-3-99-15,17-3-44 0,-2-1 10 0</inkml:trace>
  <inkml:trace contextRef="#ctx0" brushRef="#br0" timeOffset="119434.78">10802 13091 78 0,'0'0'49'0,"0"-4"-50"0,0-2-60 0</inkml:trace>
  <inkml:trace contextRef="#ctx0" brushRef="#br0" timeOffset="119888.39">10829 12925 193 0,'0'-5'316'0,"0"0"-84"0,0 0-66 0,0-5-41 15,-11 10-20-15,11-3-12 0,0-3-9 0,0 6-8 0,0 0-10 16,-7 0-11-16,7 6-11 0,0-6-10 0,0 3-11 0,0 3-3 16,0 3 3-16,0 6 2 0,-9 4 5 0,9 1 7 15,0 5 8-15,0 3 8 0,9 2 6 0,-9 5-3 0,7-2-6 16,4 2-5-16,-11 9-5 0,9-5-7 0,-2 4-8 16,3 1-8-16,-2 5-6 0,1-4-4 0,-1 3-1 0,1-4-2 15,0 0-3-15,-1-6 0 0,1 1 1 0,-9-4-1 16,9 1 0-16,0-13 2 0,-9 3-1 0,0-8 3 0,8-3 21 15,-8 0 36-15,0-11 43 0,0 6 39 0,0-10 29 0,0 5 19 16,0-10 11-16,0 5 7 0,0-10-13 0,-8 6-27 16,8-11-38-16,0 5-35 0,-9-5-24 0,9 0-12 0,0-4-9 15,0 4-7-15,0-5-8 0,0-4-9 0,9 5-4 16,-1-5-4-16,1 4-5 0,0-4-11 0,7 4 1 0,2 2-2 16,0-3-1-16,-2 6 0 0,4 0-1 0,4 1-1 0,-6 4 0 15,-2 5 5-15,11 1-4 0,-10 4-2 0,10 0 1 0,-11 4 0 16,2 5 0-16,0 1 0 0,-10 0-2 0,1 5 0 15,-1 5-1-15,-8-1-1 0,0 1-1 0,-8 5 2 16,-9-1-2-16,-1-6 0 0,0 8 10 0,-7-3-5 0,-1-1-2 16,0-4-1-16,-9 3 0 0,9-3-2 0,-1-3-2 0,-7 0-1 15,8-5-16-15,9-1-6 0,-9-4-13 0,17 0-25 0,-8 0-43 16,8 0-60-16,0-5-64 0,9 0-57 0,0 0-50 16,9-5-60-16,0-5-80 0,-1 0-111 0,19-1-42 15,-10-2 10-15</inkml:trace>
  <inkml:trace contextRef="#ctx0" brushRef="#br0" timeOffset="120294.77">11549 13335 309 0,'-9'-10'471'0,"0"1"-122"0,2-1-108 0,-3 5-64 0,1 1-33 15,0-6-19-15,-7 10-11 0,6-6-10 0,2 6-12 16,-1 6-17-16,-8-6-15 0,8 10-14 0,1-6-11 0,-10 11-10 15,10-6-5-15,-10 6-2 0,9 5-2 0,1 0-1 16,-10-1 0-16,11 1-3 0,7 3-4 0,-10 2-2 0,10-5-3 16,0-1 2-16,0 5-2 0,0-9-1 0,10 5 0 0,-10-5-2 15,7-2 0-15,3-2 1 0,-2-1 2 0,9-5-1 16,-8 0 2-16,8-5 7 0,1 0 10 0,-1 0 14 16,0-10 18-16,0 5 13 0,9-5 13 0,-8-6 11 0,-8 8 10 15,15-7 10-15,-17 0 13 0,10 0 7 0,-11 1 1 0,3-1-5 16,0 5-9-16,-2-4-9 0,0 4-9 0,2 1-16 0,-10-1-20 15,8 4-22-15,-8 2-19 0,0-2-9 0,0 6-6 16,8-4-5-16,-8 4-1 0,9 0-2 0,-9 0 0 0,9 0 0 16,0 4 1-16,-1 2-2 0,1-2 2 0,-1 6-1 15,1 0 1-15,9-1-2 0,-10 1-5 0,9 6 3 0,-7-7 2 16,5 1 1-16,5 4-1 0,-3-2 0 0,-9-4-1 16,19 2 2-16,-11-5 1 0,2 0-3 0,-1 0-16 0,9 0-41 15,0-5-72-15,-10 0-78 0,11 0-79 0,9-10-105 0,-1 5-175 16,-1-10-114-16,1 7-59 0,-9-8 1 0</inkml:trace>
  <inkml:trace contextRef="#ctx0" brushRef="#br0" timeOffset="120419.78">12244 13360 77 0,'-18'-5'602'0,"0"0"28"16,3-5-128-16,5 5-116 0,-8 0-71 0,10 0-46 0,-10 0-37 15,10 1-27-15,8 4-31 0,-9-5-72 0,0 5-115 0,9-5-106 16,0 5-87-16,0 0-94 0,9-5-136 0,-9 5-157 15,0 0-85-15,0 0-24 0</inkml:trace>
  <inkml:trace contextRef="#ctx0" brushRef="#br0" timeOffset="-86457.69">3585 17165 347 0,'-8'0'495'0,"0"0"-182"0,8 0-127 15,-9 0-67-15,9 0-39 0,0 0-23 0,0 0-11 0,0 0-9 16,9 0-3-16,7 0-3 0,2 0 0 0,-1 0-4 15,20 0-1-15,-12-5 0 0,18 0 2 0,-9 0 1 0,9 0-4 0,1-5-3 16,0 1-3-16,8 4-2 0,-9-5-3 0,1 6-2 16,-1-7-5-16,2 6-2 0,-11 0-2 0,9 5-2 15,-9-5-1-15,-8 2-3 0,8 3-2 0,-7-6-1 0,-1 6-1 16,1 0 0-16,-12 0-14 0,13 0-15 0,-11 0-19 16,0 0-21-16,-7 6-22 0,-2-3-20 0,0 2-21 0,-8 5-24 15,-8 1-13-15,0 3-10 0,-10 5-3 0,1 1 8 0,-9 5 23 16,0-1 36-16,-9 1 42 0,0-1 51 0,-9 5 48 0,10-5 48 15,-1 1 39-15,1-1 33 0,0-4 18 0,-3 0 0 0,12-1-8 16,-1 1-18-16,8-7-17 0,-8 3-15 0,9-6-13 16,9-5-18-16,-2 3-15 0,2-2-13 0,8-6-11 0,0 4-6 15,0 2-5-15,8-6-6 0,2 0-2 0,7 0-3 0,0 0 0 16,9-6-3-16,9-4-1 0,0 2-1 0,9-7 1 16,7-1-2-16,2-2-14 0,7-7-18 0,1 1-35 0,8-6-56 15,0 1-126-15,1-6-126 0,0 6-80 0</inkml:trace>
  <inkml:trace contextRef="#ctx0" brushRef="#br0" timeOffset="-85847.34">5461 16779 271 0,'-26'-10'548'0,"9"6"-142"0,-9-2-138 0,9 2-78 0,0 4-33 0,-1-5-11 16,1 5-2-16,8 0-4 0,-8 5-4 0,0-1-5 16,-2 2-1-16,12 8 2 0,-11 0-5 0,0 10-8 0,1 7-6 15,-1-1-1-15,10 3-1 0,-10 11 1 0,1 0-5 16,9 5-11-16,-10-1-14 0,10 1-12 0,-2 9-10 0,3-3-11 15,-2 8-7-15,1-4-10 0,-2 3-6 0,0 3-4 0,10 3-9 16,0 1-2-16,0-6-1 0,10 5-1 0,0-4-1 16,-2 4 0-16,1-4-2 0,-2-1-1 0,11-3 4 15,8-3-1-15,0-3-1 0,1-1-2 0,-2-4-4 0,18-4-1 16,1-2-2-16,17-8-7 0,0-7-24 0,8-2-49 0,9-7-72 16,18-9-71-16,9 0-69 0,-1-10-72 0,17-6-101 0,0-4-175 15,10-3-72-15,-1-12-4 0</inkml:trace>
  <inkml:trace contextRef="#ctx0" brushRef="#br0" timeOffset="-85315.47">9951 15862 299 0,'-17'-16'505'15,"-1"1"-167"-15,2 5-129 0,-3 2-61 0,1-4-22 16,11 4-2-16,-2 2-3 0,0 2-2 0,0 4-8 0,1-6-5 31,8 6-8-31,0 6-19 0,8-6-19 0,1 4-11 0,0 6 3 16,7 0 17-16,11 4 16 0,-1 6 14 0,9 1 16 0,0 7 17 15,9 1 10-15,-2 6-3 0,11 4-13 0,-2 4-25 16,10 6-16-16,-8 4-16 0,7 6-17 0,-7 6-14 16,-1 8-13-16,-9 5-7 0,-8 0-10 0,-1 5 0 0,-7 11-2 15,-12-7-3-15,-4 10-3 0,-11 6-4 0,-11 0 2 0,-13 9-3 16,6 1-19-16,-16-6-46 0,-9 0-60 0,8-1-55 15,-17-2-46-15,7-6-45 0,-6 0-64 0,7-11-93 0,-7 2-138 16,-1-6-50-16,8-5-1 0</inkml:trace>
  <inkml:trace contextRef="#ctx0" brushRef="#br0" timeOffset="-73400.92">6183 17252 7 0,'0'-4'177'16,"-10"4"-46"-16,10 0-37 16,0 0-25-16,-8 0-15 0,8 0-11 0,0 0-6 0,0 0-2 0,0 0 0 0,-9 0 1 31,9 0 0-31,0 0 1 0,0 0-2 0,0 0 2 0,0 0-1 15,0 0-3-15,0 0-3 0,0-6-4 0,0 6-5 0,0 0-2 16,0-3-4-16,0 3-2 0,0-5-4 0,0 5 0 0,0-5 1 16,0 5 3-16,0-5 7 0,0 5 6 0,0-5 6 0,0 5 4 15,0-5 6-15,0 5 4 0,0-5 1 16,0 5 0-16,0-6-3 0,0 6-4 0,0-10-6 0,-8 7-6 0,8-2-6 0,0-1-1 16,0-3 1-16,0 4 3 0,0-5 3 15,-10 10 3-15,10-10 3 0,0 10 3 0,0-5 2 0,0 5-5 0,0 0-5 0,0-5-7 16,0 5-5-16,0 0-6 0,0 0-4 0,0 0-3 15,0 0-1-15,0 0-1 0,0 5 0 0,10 0 1 0,-2 5 4 16,1 5 4-16,-1 5 0 0,2 4 4 0,-2 4 2 16,10 2 1-16,-11 9 2 0,3-5-1 0,7 6-4 0,-8-1-1 15,9 5-2-15,-2-5-3 0,-7 0-2 0,9-5 0 0,-1 5-2 16,-8-6-2-16,8 2-3 0,-8-5-1 0,8-1 2 16,-8 0 0-16,0 1 0 0,-2-6 0 0,2-5-1 0,2 2 1 15,-4-3 2-15,3 2 0 0,-10-4-3 0,7-6 1 0,-7 3 0 16,0-3 0-16,9 0 1 0,-9-5 2 0,0-1-2 15,0 2 0-15,0-2 1 0,0 1-2 0,9 0 0 0,-9 0-2 16,0 0-3-16,0-5-3 0,0 0-3 0,8 0-22 16,-8 5-27-16,0-5-34 0,10 0-49 0,-2 0-66 0,1-5-122 15,-1 0-111-15,2-5-67 0</inkml:trace>
  <inkml:trace contextRef="#ctx0" brushRef="#br0" timeOffset="-73119.08">6738 17668 41 0,'-8'0'507'0,"-2"0"-96"0,10 4-161 0,-7-4-109 0,-2 6-61 15,9-6-36-15,0 0-22 0,0 0-10 0,0 5-5 16,0-5-2-16,9 4-2 0,-9 2-2 0,7-2 0 0,3-4-1 16,-2 4 0-16,1-4 1 0,8 0-1 0,-8 0 0 0,-1 0 0 15,1 0 0-15,8 0 1 0,-8-4 5 0,0 4 3 0,-9 0 8 16,9 0 9-16,-9 0 13 0,0 0 17 0,0 0 13 15,0 0 9-15,0 0 3 0,0 0-1 0,-9 4-7 16,0-4-8-16,9 0-14 0,-9 0-14 0,1 6-15 0,-1-6-11 16,9 4-7-16,-9-4-5 0,1 0-1 0,8 6-1 0,-9-6-8 15,0 6-15-15,9-3-23 0,-8-3-24 0,8 5-29 16,0-5-33-16,-9 0-40 0,9 0-50 0,0 0-60 0,0 0-82 16,0 0-78-16</inkml:trace>
  <inkml:trace contextRef="#ctx0" brushRef="#br0" timeOffset="-72441.09">7250 17219 256 0,'0'0'356'0,"9"0"-118"0,-9-5-93 0,0 5-59 16,0 0-40-16,0-5-20 0,0 5-13 0,9 0-7 16,-9 0-2-16,0 0-2 0,0 5-2 0,8-5 0 0,-8 0 3 15,0 5 0-15,0-5 3 0,0 0 6 0,0 0 3 0,0 5 3 16,0-5 9-16,0 5 7 0,-8-5 7 0,8 5 3 16,-9 0 0-16,0-2-5 0,9 7-1 0,-17-4-1 15,9 8 0-15,-10-3 1 0,10-3-1 0,-10 2 5 0,1 0 6 16,-1 0 4-16,10-5 10 0,-10 5-3 0,11-6-2 0,-13 1-5 15,12 2-3-15,-1-4-9 0,2 2-4 16,-3-5-6-16,2 5-4 0,8-5 1 0,-9 0-4 0,9 5 0 0,-9-5-3 0,9 0-1 16,0 0-4-16,0 0 0 0,0 0-6 0,0 0-2 15,0 0-4-15,0 0-4 0,0 5 0 0,0-5-2 0,0 5 1 16,0 0-1-16,0 3 2 0,0 2-1 0,0 1 2 0,0 4 1 16,0 4 1-16,9-5 1 0,-9 7-2 0,0-3 0 0,0 2 0 15,9 0 0-15,-9 1 0 0,0-3 0 0,8 2 0 16,-8-1 0-16,0 1 0 15,10-7 0-15,-10 3-1 0,0-1-1 0,0-1 0 0,0 0 1 0,7-8-1 0,-7 3-1 0,0-4 0 16,0 0 1-16,0 0 1 0,0 0 0 0,0-5 1 16,9 4 0-16,-9-4 2 0,0 0 1 0,8 0 3 0,2 0 1 15,0-4-1-15,-3 4 1 0,1-5 1 0,10-5 0 0,0 5-1 16,-11-4-3-16,21-1-1 0,-12 0-2 0,2 0 1 16,8 1-1-16,-9-1-2 0,9 0 0 0,1 0 0 0,-10 6 0 15,9-6 1-15,-9 5 0 0,10 5-1 0,-11 0-2 16,2 0 1-16,-1 5-1 0,1 0-1 0,0 4-1 0,-10 1 1 15,0 0-1-15,1 5 1 0,0-1 0 0,0 0 0 0,-9 1 2 16,0 5-1-16,-9-1 2 0,0 1 0 0,0 5 0 16,1-6 2-16,-10 6-1 0,10-1 1 0,-10-5-2 15,1 7 2-15,-1-8 1 0,-8 7-2 0,9-1 2 0,0-4 0 0,-9 4 0 16,9-10 1-16,-1 2 2 0,-8-1-3 0,9 0-1 16,8-6 0-16,-8 1-2 0,0 0 0 0,7-6-3 0,2 2-3 15,8-3-19-15,-8-3-22 0,8 0-27 0,0 0-30 16,0-9-38-16,8-1-45 0,0-4-62 0,10-5-89 0,-1-1-118 15,1-5-47-15</inkml:trace>
  <inkml:trace contextRef="#ctx0" brushRef="#br0" timeOffset="-72128.6">7832 17278 89 0,'-8'-6'522'0,"-1"2"-82"0,9-2-154 16,-9 2-109-16,9 4-61 0,0-6-38 0,-9 6-19 0,9 0-9 15,0 0-6-15,0 0-9 0,0 6-10 0,0-2-10 0,9 2-6 16,-9-2-2-16,9 11-5 0,0-6 0 0,-1 6-1 16,0 0 0-16,2 4 1 0,-1 1 2 0,9 0 0 15,-11-2 1-15,11 8 1 0,-9-7 2 0,7 5 0 0,-6 1 1 16,-2-5-1-16,10 4-2 0,-10-3-1 0,1-3 1 0,9 2-3 15,-10-1-3-15,0 1 1 0,2-1-1 0,-3 1 0 0,3-5 1 16,-10-1-1-16,7 2-2 0,3-3 0 0,0 1 0 16,-10 1-4-16,7-5-16 0,3 0-25 0,-10 0-29 15,8-5-39-15,0-5-57 0,1 0-93 0,0-5-139 0,-9 0-82 16</inkml:trace>
  <inkml:trace contextRef="#ctx0" brushRef="#br0" timeOffset="-71659.83">8259 17272 423 0,'0'0'328'0,"-10"0"-99"15,10 0-72-15,0-4-43 0,-9 4-22 0,9 0-12 0,-9-6-8 16,9 6-6-16,0 0-7 0,0 0-8 0,0 0-8 16,9-4-10-16,-9-2-8 0,9 2-8 0,-9-2-5 15,17-2 1-15,-8-2 6 0,0 0 5 0,9-1 8 0,-10-2 6 16,-1 2 4-16,13 2 5 0,-12-6 2 0,9 5 0 0,-8 0 0 16,-1 1-3-16,10 0-4 0,-1 3-5 0,-9 2-4 0,10-2-2 15,-10 1-4-15,2 5-4 0,7 0-4 0,-9 5-5 16,1 1-4-16,0 4 1 0,-2-1-3 0,4 10 0 15,-4 1-1-15,-7 0-1 0,9 4-2 0,-9 6-1 0,-9-1 1 16,9-1-2-16,-7 7 0 0,7-1 0 0,-11 1 2 0,4-6-2 16,-11 4 2-16,1 2-2 0,9-1 1 0,-10 0 0 15,0 1-2-15,-7-6 0 0,7 0 0 0,1 0 1 0,0-5-1 16,9 1 0-16,-12 1 2 0,5-13-1 0,5 7 0 16,2-10-1-16,-1 5 0 0,9-6 1 0,-9-4 1 0,9 5-3 15,0-6 1-15,0-4 0 0,0 6 1 0,0-2 0 0,9-4 0 16,0 0 0-16,-1-4-1 0,10-2-1 0,-1 2-2 15,1-11 0-15,8 6-6 0,8-6-19 0,-8-5-26 0,9 0-29 16,7-4-36-16,3 0-51 0,-2-6-72 0,1-5-144 16,8 7-107-16,-7-6-48 0</inkml:trace>
  <inkml:trace contextRef="#ctx0" brushRef="#br0" timeOffset="-70877.12">8961 16852 194 0,'0'-4'213'15,"-8"-2"-40"-15,8 2-37 0,-10-2-26 0,10 3-19 0,0-3-12 16,-8 0-7-16,8 3-5 0,0-4-5 0,0 7-7 16,-9-4-9-16,9 4-10 0,0-4-8 0,0 4-5 0,0 0-8 15,9 0-4-15,-9 0-4 0,0 0-2 0,0 0 0 0,8 0 0 16,2 0 0-16,-2 0 4 0,1 4 6 0,0 0 2 0,8 6 2 15,-8 2 2-15,9 1-1 0,-1 7-1 0,0-1 0 16,0 7-3-16,0-3-5 0,9 7-1 0,-8-1-2 16,-1-1-2-16,1 7 1 0,-1-1-1 0,10 1-2 0,-20-1 0 15,11 1-1-15,0-1-2 0,-1 0 0 0,-9-1-1 0,10 2 0 16,-10-1 1-16,2-1-1 0,-2 3 0 0,0-7 0 16,-8 0 1-16,9 1 0 0,-9-6 0 0,0 0-1 0,0-4 0 15,0-2 4-15,0 3 9 0,0-11 11 0,-9 4 15 16,9-4 16-16,0-6 21 0,0 2 15 0,-8-2 12 0,8-4 4 15,0 6-5-15,-8-6-7 0,8-6-12 0,0 2-16 0,0-2-18 16,-10 2-16-16,10-6-11 0,0 1-9 0,0-6-4 16,0 1-3-16,10-1-3 0,-10 0-2 0,8-3 0 0,-8-3-1 15,8 1 1-15,10 0-1 0,-9 2 1 0,7-3-1 16,2 7 0-16,0-5 0 0,-1 4-2 0,1 1 1 0,8 4-2 16,-9 0 1-16,9 0-1 0,-8 5 0 0,-2 0-1 0,2 0-1 15,-1 5 0-15,1 0-1 0,-1 5 1 0,-8 0-2 16,-1 0 0-16,8 5 0 0,-5 0 1 0,-11 0-1 0,7 4 4 15,-7 1-1-15,-7 4 1 0,7-5 1 0,-11 7 1 0,-5-7 1 16,8 6 0-16,-10 4 0 0,-8-3-1 0,9-3 1 16,-9 5 0-16,8-2 0 0,-7-1 0 0,-1-2-3 15,8 3-5-15,-8-7-18 0,9 0-20 0,-1 1-25 0,0-5-24 16,2-5-30-16,7 0-35 0,0-1-46 0,9-4-63 0,0 0-102 16,0-4-90-16,9-1-44 0</inkml:trace>
  <inkml:trace contextRef="#ctx0" brushRef="#br0" timeOffset="-70376.75">9863 17175 91 0,'-7'-5'479'0,"7"5"-128"15,-9 0-137-15,9 0-94 0,0 0-53 0,-9 5-31 0,0-1-19 16,9 2-8-16,-16 8-4 0,6 1-1 0,2 5-2 16,-1-2 2-16,0 8-1 0,-8-3-1 0,9 2 1 15,-2 1-2-15,2-3 0 0,8 2-1 0,-8-6 2 0,8 4-2 16,0-3 0-16,0 1 0 0,0-7 1 0,0 0 0 0,8-4 0 16,0 0 0-16,-8 0-1 0,10-5 2 0,-2 1 0 0,9-6 0 15,-8 0 2-15,8-6-1 0,1-4 1 0,-1 0 2 16,-8 1 3-16,7-7 4 0,2 2 7 0,-9-5 6 15,9 3 5-15,-10-2 3 0,1-2 3 0,0-4 0 0,0 4 1 16,-1 5-2-16,-8-4-4 0,9 4-5 0,-9 1-6 0,0-2-3 16,9 8-3-16,-9-3-2 0,0 7-5 0,0-2-4 15,0 2-3-15,0-2-3 0,0 6-1 0,-9 0-2 0,9 0 2 16,0 6-1-16,0-2 0 0,0 2 1 0,0 4-1 16,0-5 2-16,9 3 1 0,-9-3 1 0,0 6-2 0,9-7 2 15,-9 6 0-15,8-10 2 0,1 5-1 0,-1 0-1 0,1-5 0 16,-1 5 0-16,2-5 2 0,6-5-1 0,-6 5 0 15,-2-5-2-15,9 5 0 0,-8-5 2 0,8 1-1 0,1-2 0 16,-11-4 1-16,11 5-1 0,-8 0 0 0,6 1 0 0,2 0-1 16,-9-7 0-16,8 11 0 0,-8-4-1 0,-1 4 2 15,10 0 0-15,-10 0-8 0,2 0-13 0,-2 4-20 0,1-4-25 16,-1 0-38-16,1 0-48 0,8-4-70 0,-7 4-115 16,-3-6-84-16</inkml:trace>
  <inkml:trace contextRef="#ctx0" brushRef="#br0" timeOffset="-70234.98">10533 17072 208 0,'-9'-10'585'0,"9"0"-33"0,0 0-187 0,0 6-143 16,0-2-100-16,0 3-61 0,0-2-48 0,9-2-46 16,-9 4-47-16,8-2-68 0,1-1-117 0,-9 2-146 0,9-2-86 15,-1 6-43-15</inkml:trace>
  <inkml:trace contextRef="#ctx0" brushRef="#br0" timeOffset="-56274.07">14301 786 19 0,'0'0'114'0,"0"0"-19"0,0 0-18 0,0 0-14 0,-9 0-5 16,9 0-6-1,-8 0-1-15,8 0 1 0,-9 0 0 0,9-4 0 0,-8 4-1 0,8 0 2 0,-9-6 0 0,9 6 1 0,0 0-3 16,-8 0-4 0,8 0 2-16,-10-4 0 0,10 4-1 0,0 0-3 0,-8 0-2 0,8-4-4 0,0 4-1 0,0 0-3 15,0-5-3-15,0 5-6 0,0 0-3 0,0 0-5 0,-8 0-1 16,8 0 0-16,0 0 1 0,0 0-1 0,0 0 1 15,0 0-1-15,0 0 0 0,0 0 1 0,0 0-1 0,0 0-3 16,0 0-3-16,0 0 0 0,0 0-4 0,0 0-1 16,0 0-2-16,0 5 0 0,0-5-2 0,0 0-1 0,0 0 2 15,0 0-2 1,0 0 0-16,0 0 1 0,0 0-1 0,0 0-1 16,0 0-1-16,0 0-2 0,0 0 0 0,0 0 0 0,0 0 1 15,0 0 2-15,0 0 0 0,0 0 1 0,0 0 2 0,0 0 4 16,0 0 1-16,0 0 2 0,8 0 3 0,-8 0 1 15,0-5-1-15,0 5 1 0,0 0 1 0,0 0-2 16,0 0-2-16,0 0-1 0,0 0-4 0,0 0-3 0,0 0-1 0,0 0-1 0,0 0-1 16,0 0 0-16,0 0 0 0,0 0 2 15,0 0 0-15,0 0 2 0,0 0 5 0,0 0 1 0,0 0 6 0,0 0 7 0,0 0 6 16,0 0 5-16,0 0 3 0,0 0 2 0,0 0-2 0,0 0-3 16,0 0-5-16,0 0-6 0,0 0-7 0,0 0-7 15,0 0-5-15,0 0-3 0,0 5-1 0,0-1-1 16,0 0-1-16,0 6 1 0,0 0 1 0,8 0-1 0,-8 0 1 15,0 5 1-15,0 4 0 0,0-4 3 0,0 5 0 0,0-1 2 16,0 1 2-16,0 3 1 0,0-2 1 0,0 3 2 0,0 0-1 16,0 1 1-16,0-1-3 0,0 1 0 0,0 4-2 15,10-5 1-15,-10 1-1 0,0 3-1 0,0-3-1 0,0 1-1 16,0-3-1-16,8 2 1 0,-8-6-3 0,0 0 1 0,0 2-2 16,0-6-1-16,0-2 1 0,0 3 1 0,0-3 0 15,0-3-1-15,0 0 1 0,0-5-1 0,0 6 3 0,0-11-1 16,0 4 0-16,0 1 0 0,0-1-1 0,0-4 2 0,0 0 1 15,0 0 0-15,0 0 1 0,9 0 0 0,-9 0 1 16,0 0-2-16,0 0-2 0,0 0-14 0,8-4-25 16,-8-1-31-16,9-5-35 0,-1 0-53 0,12-10-81 0,-13 7-165 15,11-7-96-15,-10-1-50 0</inkml:trace>
  <inkml:trace contextRef="#ctx0" brushRef="#br0" timeOffset="-55788.96">14867 855 22 0,'-10'-5'467'0,"2"2"-145"0,-1-4-126 0,1 7-78 15,-10 0-45-15,10 0-25 0,-9 7-13 0,7-4-6 0,-7 7-2 16,0 0-3-16,-1 0-6 0,10 5-3 0,-10-1-2 16,1 6-1-16,7-2-1 0,2 7 1 0,-9-1-1 0,8 1-2 15,9 1 1-15,-8-3 2 0,8 2-1 0,0 4-1 16,0-6-1-16,8 8-2 0,1-7-1 0,0 5 1 0,-1-4-1 15,0 4-1-15,10-9-2 0,-9 4 0 0,17-4 0 0,-8 0-2 16,-1-7 3-16,10 3-2 0,-2-6 1 0,1-7 1 16,1-3 4-16,-1 0 7 0,8-3 11 0,-8-7 16 15,9-6 12-15,0-3 26 0,0-1 27 0,-1-9 37 0,0 5 29 16,-8-1 23-16,1-4 10 0,-10 1 3 0,0-2-3 0,-8-1-14 16,-1 8-19-16,-8-6-30 0,0 4-34 0,0-4-27 0,-8 4-22 15,-9 1-17-15,-1 0-14 0,-8 3-16 0,0 3-23 16,1 3-27-16,-9 0-31 0,-4 4-44 0,5 8-47 15,-2-2-48-15,1 5-46 0,7 5-33 0,1-2-27 0,10 4-37 16,6 2-70-16,10 1-111 0,0-5-38 0</inkml:trace>
  <inkml:trace contextRef="#ctx0" brushRef="#br0" timeOffset="-55226.55">15744 825 272 0,'-9'-9'491'0,"-1"-5"-161"0,2 4-136 0,-2 4-81 16,10-4-43-16,-7 6-22 0,7 0-12 0,-8-1-7 0,8 5-3 15,0-6-5-15,0 6-6 0,0 6-1 0,0-1-7 16,0 3-5-16,0 2-3 0,0 6 1 0,0 3 0 15,0 0 1-15,-10 6 1 0,10-2-2 0,0 3 1 0,-8 3-1 16,8 0 1-16,0 5 0 0,-9-4-1 0,9-1 1 0,-9 5-1 16,9-4 0-16,-9-2 0 0,9 3 0 0,-8-8 1 15,8 2-1-15,0-5 1 0,0-6-1 0,0 1 2 0,0 0 7 16,0-10 11-16,0 4 16 0,0-4 18 0,0-5 18 16,0 0 13-16,0-5 7 0,8-4 6 0,1-1 9 0,-9-5 8 15,9-5 4-15,0-4-1 0,9 4-5 0,-10-8 3 0,-1 3 16 16,3 1 10-16,-2-6-2 0,2 6-12 0,-10-1-12 15,9-4-17-15,-9 4-13 0,0 5-14 0,0 2-23 0,0-3-16 16,0 7-13 0,0 0-9-16,0 4-6 0,0 5-4 0,0 0-3 0,0 1-1 0,0 4-3 0,0 4-1 0,7 1 1 15,-7 5 0-15,10 0 2 0,-10 3 1 0,8 7-1 0,1 1-2 16,0-3-1-16,-1 2-2 0,1 0-2 0,-1-1-2 16,10 1-1-16,0 0-3 0,-10-1-2 0,9-4 0 0,1-1 0 15,0-4 3-15,-2 0 2 0,12-1 0 0,-12-3 1 16,10-6 5-16,0-6 5 0,-8-3 3 0,8-1 3 0,-1-4 3 15,1-1 1-15,0-5 1 0,1-4 2 0,-11-1 2 16,1 6 13-16,3-11 8 0,-13 6 8 0,2-1 4 0,0 1 2 16,-9 0 1-16,0-5 0 0,0 4-3 0,0-5-14 0,-9 7-10 15,0-3-12-15,2 7-13 0,-3-1-26 0,0 7-49 16,3-2-69-16,-3 5-71 0,2-1-70 0,8 8-58 0,0-4-74 16,0 7-128-16,0 0-94 0,8 7-30 0,-8-4 23 15</inkml:trace>
  <inkml:trace contextRef="#ctx0" brushRef="#br0" timeOffset="-55007.82">16577 840 198 0,'-9'0'480'0,"9"7"-143"0,-8-4-134 0,-2 7-91 15,2-5-50-15,0 10-30 0,-10-7-14 0,9 8-7 16,-8 4-4-16,8-1-2 0,-8 6-1 0,-1 3 0 0,3 2 0 15,-13 4 0-15,11 5-2 0,-1-5 0 0,1 5-1 16,-9 5 0-16,9-4 0 0,-1 4 1 0,0-1-1 0,2 2-1 16,7-2 2-16,-9 1-1 0,11-4-1 0,7-1-1 0,-10-1-10 15,10-3-22-15,0-1-36 0,0-3-65 0,0-8-139 16,10 2-102-16,-10-6-69 0</inkml:trace>
  <inkml:trace contextRef="#ctx0" brushRef="#br0" timeOffset="-54179.2">16507 1509 245 0,'0'-9'349'0,"-8"-1"-106"0,8-5-74 16,0 6-46-16,-9-1-23 0,9 1-15 0,0 3-11 16,9-4-5-16,-9 5-10 0,0 0-11 0,8 2-9 0,-8 3-12 15,9 0-10-15,-9 0-6 0,9 0-5 0,0 3-5 16,-1 2 0-16,-8 5-1 0,8 1 0 0,-8 2 1 0,10 2 0 15,-10 0 0-15,8 0 1 0,-8 4 0 0,0 0-1 0,9-3 0 16,-9-3-1-16,0 3 2 0,0-2-2 0,0-4-1 16,0-1 3-16,8-3 0 0,-8-2 0 0,0 1 3 15,0-5 1-15,9 5 0 0,-9-5 2 0,8 0 1 0,-8-5-2 16,9 0 1-16,2-5 5 0,-4 7 6 0,1-7 6 0,2 0 4 16,-2 0 3-16,-8 1 2 0,9-1-1 0,-1 5 1 0,-8 0-1 15,0 0-5-15,10 0-12 0,-10-1-3 0,0 2-2 16,0 4-1-16,0 0-1 0,0-6-3 0,0 6-3 15,0 0-3-15,0 0 6 0,0 0-5 0,8 6-1 0,-8-6-1 16,0 0-1-16,0 0 0 0,0 4 1 0,9-4 0 0,-9 0-1 16,0 0 1-16,9 0 0 0,-9 0 0 0,8 0 1 15,-8 0 0-15,8 0 0 0,-8 0 0 0,0 0 1 0,9 0 0 16,-9 0-2-16,9 0 1 0,-9 6 0 0,9-6 0 16,-9 0 0-16,8 5-1 0,-8 0 0 0,8 0 0 0,-8 0 0 15,10 5 1-15,-10-1-1 0,8-5-2 0,-8 6 0 0,8 0-4 16,-8-4-7-16,10 3-10 0,-2-5-11 0,9 1-12 15,-7 0-15-15,6-5-11 0,1 0-10 0,2-5-5 0,-1 0 2 16,-1-5 7-16,-1 7 11 0,2-7 13 0,-9-6 17 0,-1 6 14 16,0-3 19-16,2-2 17 0,-2 4 10 0,-8-2 12 15,9 2 6-15,-9-3 8 0,0 4 6 0,0 0 8 0,0 0 3 16,-9 5 0-16,9-5-2 0,0 10-4 0,0-4-3 16,0-1-6-16,-8 5-9 0,8 0-9 0,0 0-9 0,0 0-9 15,0 0-5-15,0 5-4 0,0-1-4 0,0-4-2 0,0 10 1 16,0-5-2-16,0 0 0 0,0 0-1 0,8 0 1 15,-8 0 0-15,9 0 1 0,0 0 1 0,-1-1 0 0,9-4 0 16,-7 0 1-16,6 0 1 0,-7 0 0 0,0-4 0 16,8 4 1-16,-8-5-1 0,0 0 0 0,-1 0 2 0,2 5-1 15,-10-5 1-15,8 5-1 0,-8 0 0 0,0 0-1 0,9 0 0 16,-9 0-3-16,0 5 0 0,0-5-1 0,0 5 2 16,8 5 0-16,-8-6 0 0,0 6 1 0,10 1 0 15,-2-2 2-15,-8 1-1 0,0 5 0 0,8-10-2 0,1 5-1 16,0 3-9-16,-1-7-19 0,1-2-25 0,8 2-38 0,1-6-55 15,7-6-86-15,-7 2-149 0,7-2-88 0,-8-4-50 0</inkml:trace>
  <inkml:trace contextRef="#ctx0" brushRef="#br0" timeOffset="-53787.7">18122 694 308 0,'0'-6'369'0,"0"3"-114"15,0-4-85-15,0 4-50 0,0-2-26 0,0-1-15 0,0 2-11 16,0 4-5-16,0 0-9 0,0-5-10 0,0 5-9 0,0 5-8 16,0-1-13-16,-8 2-7 0,-1 2-4 0,1 8 0 15,-10 4-1-15,10-1 0 0,-9 1 2 0,-10 3-1 0,10 7 2 16,-9 1 0-16,-1-3 1 0,1 2-1 0,0 4 2 16,1-6-1-16,-1 7-1 0,-2-6-2 0,3 0 1 0,-1 1-2 15,-1-1 1-15,2 1-1 0,8-6-2 0,-1-5 1 16,1 7 1-16,0-8 1 0,8-3-1 0,1 0-3 0,-2-1-5 15,10-4-11-15,-8 0-16 0,8-5-28 0,0-5-39 0,8 0-69 16,2-5-136-16,-10 0-100 0,17-5-61 0</inkml:trace>
  <inkml:trace contextRef="#ctx0" brushRef="#br0" timeOffset="-53568.46">17515 802 278 0,'0'4'350'0,"0"1"-127"0,0 0-94 0,8 4-56 0,-8-3-31 15,9 3-14-15,-1 6-9 0,9-5-3 0,3 5-3 0,-4 0 0 16,10-1 0-16,-8 1 0 0,16-2-5 0,-8 3-1 0,9 3 0 16,-9-5-1-16,9 2 0 0,-2-2-2 0,3 1-2 15,-1 1 1-15,-1-8 0 0,1 7-1 0,-1 0-2 16,3-1-2-16,-3-4-17 0,0 5-39 0,1-6-63 0,-9-3-142 15,9-2-91-15,-10 0-63 0</inkml:trace>
  <inkml:trace contextRef="#ctx0" brushRef="#br0" timeOffset="-52848.45">19409 625 5 0,'7'-4'365'0,"-7"4"-113"0,0 0-87 0,0-6-54 0,0 6-33 15,0 0-18-15,0 0-12 0,-7 0-11 0,7 6-6 0,0-6-7 16,-10 4-4-16,10 8-5 0,-9-4 1 0,0 2-2 16,0-1 3-16,2 2 2 0,-11 2 1 0,1 8 6 0,-1-6 3 15,1 4 1-15,-9 1-1 0,0-1-2 0,0 5-1 16,-1 1-1-16,-7-1-2 0,-1 1-5 0,1 4-7 0,-10-5-4 16,10 6-1-16,-3-1-4 0,4-5-1 0,-2 7 3 15,1-8 0-15,7-3 2 0,1 4 2 0,9-9 4 0,0 3 1 16,-1-2 2-16,9-1 2 0,1-5-1 0,1-2-1 0,-4-2 1 15,11 3-2-15,0-4-2 0,11 5 1 0,-4-5-2 16,1 0-1-16,10-5-1 0,-1 5-1 0,9 1-1 0,0-6-2 16,9 0 1-16,-1 4-4 0,1-4 0 0,0 0 0 15,-1 0-1-15,2 0-1 0,7-4 0 0,-8 4 1 0,-2 0-1 16,12-6 0-16,-2 6 0 0,-8-5-1 0,-1 0 3 0,11 0-2 16,-20 0 0-16,10 0 0 0,-8 0 1 0,-2-4 11 15,1 3 25-15,-8-2 30 0,-10-2 35 0,1 0 36 0,0-5 34 16,-1 1 25-16,-8-1 14 0,0-5 6 0,0 1-8 15,-8-6-16-15,-1 6-28 0,0-6-28 0,-8 1-32 0,8 4-24 16,-7-5-10-16,-11 7-13 0,9-7-14 0,1 6-14 0,1-1-6 16,-12 2-7-16,12-4-2 0,-2 8-1 0,9-1-3 15,-9 5-5-15,10 0-9 0,0 2-13 0,8 3-33 16,-9-5-53-16,9 10-66 0,0-6-66 0,0 6-57 0,9-4-55 16,-1 4-69-16,0 0-113 0,2-6-104 0,7 6-25 0,1 0 23 15</inkml:trace>
  <inkml:trace contextRef="#ctx0" brushRef="#br0" timeOffset="-52519.48">19869 733 405 0,'0'-6'323'0,"0"3"-126"0,0-2-82 16,0 0-47-16,0 5-23 0,0 0-14 0,0-5-8 15,7 5-5-15,-7 5-2 0,11-5-4 0,-4 5-4 0,-7 0-3 16,8 4-3-16,2 1-1 0,-2 0 0 0,1 5 0 0,-1-1 2 16,-8 6-1-16,10-1 3 0,-10 0-1 0,0 6 1 0,0-2 2 15,-10 3 1-15,2-3 1 0,-1 8-1 0,1-7 0 16,-2 5 0-16,-5-3 1 0,-3-3-1 0,8 6 0 15,-7-9-1-15,0 4 0 0,-1 1-1 0,10-5-2 0,-10-6-1 16,9 0 0-16,-8 1-3 0,8-5 0 0,1 0-1 0,8-5-8 16,0 4-11-16,0-4-20 0,0-5-32 0,0 0-52 15,8-5-94-15,10 0-131 0,-1-4-71 0</inkml:trace>
  <inkml:trace contextRef="#ctx0" brushRef="#br0" timeOffset="-52238.22">20155 699 170 0,'-9'-5'376'15,"-1"-1"-128"-15,10 6-102 0,-7-3-64 0,7 3-36 0,0 0-21 32,-11 0-7-32,11 3-6 0,-7 3-2 0,7 4-1 0,-8 5 1 0,-2-1 0 0,10 0-1 0,-8 2 2 0,8 3 3 15,-9 1 1-15,9-1 2 0,0 0 1 0,-8 1 0 0,8 0 1 16,0-5 1-16,0 4-1 0,0 0-4 0,0 1-1 15,8-1-1-15,-8-5-2 0,9 6 1 0,-1-5-3 0,2 0 2 16,-2-4-1-16,-1-3 1 0,4 7 0 0,6-5-1 0,-8 0 1 16,8-5-2-16,1-1-1 0,7 1-2 0,1-5-1 15,0 5-2-15,0-5-1 0,8-5-3 0,-7 5-14 16,8-5-26-16,-9 1-44 0,9-6-73 0,-9 0-155 0,0 0-92 16,-10 0-53-16</inkml:trace>
  <inkml:trace contextRef="#ctx0" brushRef="#br0" timeOffset="-51519.38">20884 855 60 0,'-9'0'367'0,"1"0"-115"0,-10 0-93 0,18 5-56 16,-7-5-29-16,-4 0-9 0,4 0 0 0,7 0 1 0,-9 0 6 16,9 0 1-16,0-5-3 0,0 5-6 0,0 0-10 0,0-5-11 15,9 5-11-15,-2-10-7 0,4 7-6 0,-4-3-4 16,11-4-1-16,-10 0-1 0,19 1 1 0,-10-7 1 0,9 6 1 16,0 2-2-16,-1-7 0 0,2 5-1 0,8-6 2 15,-2 3 1-15,3-2 1 0,7 4-1 0,-8-2-2 0,9-2 1 16,-1 0 1-16,-9 7 0 0,10-8-6 0,-9 6-1 0,8-5-2 15,-18 5-1-15,2 0-1 0,0 0 3 0,-10 1 5 16,0 5 8-16,-8-2 7 0,-9 2 1 0,9 4 5 16,-9-6-1-16,-9 6-1 0,0 0-3 0,-8 0-8 0,0 6-8 15,0-6-6-15,-9 4-3 0,-1 6-3 0,1-4-1 0,8-3 0 16,2 3 0-16,-2 3-1 0,1 2-5 0,8-7-2 0,0 6-5 16,1-5-1-16,-2 5 0 0,10-1-3 0,0 6 0 15,0-5 2-15,0-1 2 0,10 5 1 0,-10-4 3 16,8 6 2-16,-8-1 1 0,9-7 3 0,0 8-2 0,-9-6 0 15,0 5-1-15,0-7-2 0,0 8-4 0,0-6-2 0,-9-1-3 16,0 5-5-16,1-8-8 0,-2 3-12 0,3 1-18 16,-2 0-24-16,9-5-30 0,-8 0-50 0,-2 0-99 0,0-5-129 15,10 0-76-15</inkml:trace>
  <inkml:trace contextRef="#ctx0" brushRef="#br0" timeOffset="-50544.93">22299 475 79 0,'0'-6'140'0,"9"6"-31"0,-9 0-25 0,0 0-20 0,0-5-14 0,0 5-10 0,0 0-7 31,0 0-5-31,0-4-4 0,0 4-2 0,0 0 0 0,0-6-1 16,0 6 1-16,0 0 0 0,0 0 1 0,0-4 2 0,9 4 2 16,-9 0 1-16,0 0 0 0,0 0-2 0,0-5 0 15,0 5-2-15,0 0 0 0,0-5 1 0,0 5 1 16,0 0 0-16,0 0 2 0,0 0 3 0,0 0 0 0,0 0 1 16,0 0-1-16,0 0 2 0,0 0-3 0,0 0-5 0,0 0-5 15,0 0-5-15,0 0-2 0,0 0-4 0,0 0-1 0,0 0-8 16,0 0 0-16,0 5 0 0,-9-5 0 0,9 5 0 15,0-1 2-15,0 6 0 0,0 1 0 0,0-2 3 0,0 6 0 0,0 0 2 16,0-2 2-16,0 7-1 0,9-1-1 0,-9 1 2 16,0 0 0-16,9-1-1 0,-9 6-2 0,0-5-2 15,8 4 0-15,-8 1-1 0,8-7-2 0,-8 8 0 0,9-3 0 16,-9-3 0-16,9-1 2 0,-9 3 1 0,0-4-2 16,0-3 0-16,8 4 0 0,-8-4 0 0,0 0-1 0,0-7-1 0,0 8 0 15,10-6 0-15,-10-1 0 0,0-3 0 0,0-2 0 0,0 0 4 16,0 2 6-16,0-2 9 0,0-4 4 0,-10 6 7 15,10-6 9-15,0 0 5 0,0 4 6 0,0-4 2 0,0 0-4 16,0 0-4-16,0 0-5 0,0 0-7 0,0 0-5 16,0 0-5-16,0 0-6 0,0 0-4 0,0 0-3 0,0 0-3 15,0 0-1-15,0 0-2 0,0-4 0 0,0 4-2 0,0 0 0 16,0 0 0-16,0 0-1 0,0-6 2 0,0 6 0 16,0 0 0-16,0 0-2 0,0 0 1 0,0 0-1 15,0 0 2-15,0 0-2 0,0-4 0 0,0 4 0 0,-8 0 0 16,8 0 0-16,0 0 0 0,0-6-1 0,0 6-2 0,-9 0-6 15,9 0-16-15,-9 0-18 0,1-4-25 0,8 4-27 0,-8-4-36 16,-1 4-50-16,0-6-74 0,0 2-130 0,1-7-75 16</inkml:trace>
  <inkml:trace contextRef="#ctx0" brushRef="#br0" timeOffset="-46302.01">22994 704 210 0,'0'-5'245'0,"0"5"-74"16,0 0-53-16,0 0-33 0,0 0-21 0,0-5-10 0,0 5-5 0,0 0-2 15,0 0-5-15,0 0-5 0,0-6-4 0,0 6-6 16,0 0-2-16,0 0-2 0,0-3-1 0,0 3 0 16,0 0 0-16,0 0 3 0,0-7 0 0,0 7 0 0,0 0-3 15,-9 0 1 1,9-3-2-16,0 3-4 0,0 0-1 0,-8 0-2 0,8-5-3 0,-9 5-2 0,1 0-3 0,-2 0-4 15,3 0-2-15,-2 0 2 0,-2 0-2 0,-6 0-1 0,10 0 0 16,-11 5 0-16,0-2 0 0,10 4 0 0,-9-4 1 16,-1 3-1-16,1 4 0 0,0 0 0 0,-1 3 0 0,2-3 1 15,-2 6 0-15,1-1 0 0,7-1 1 0,-7 0 1 0,1 1 0 16,-1 5 1-16,-3-1 3 0,13-4-2 0,-11 5 0 16,9-6 0-16,1 6 1 0,-10-6-1 0,10 0-3 0,8 7 2 15,-9-7-1 1,0 0-1-16,9 1 3 0,0 0-1 0,0 0-3 0,9-1 2 0,-9-4 2 0,9 5-3 0,-1-5 0 15,1-1 0-15,0 1-1 0,-1-5 0 0,1 5-1 0,9-5 0 16,-11-1 1-16,13 2 1 0,-13-6 0 0,3 0 0 0,6 0-1 16,-7 0 2-16,-1 0 1 0,2 0 3 0,-2 0 3 0,1-6 3 15,-1 2 1-15,2-1 0 0,6 0 3 0,-7 0 6 16,0-5 5-16,-1 1-1 0,-8 4 1 0,9-10 1 16,0 5-1-16,-1 0 0 0,0-4-1 0,-8 4-4 0,10-5-4 15,-2 5-2-15,1-4-4 0,-9 4-3 0,8 0 1 0,-8-5-1 16,10 5-2-16,-2 0-2 0,-8 2-1 0,9-2-2 15,0 0-1-15,-9-4-1 0,7 7-1 0,-7-1 1 0,10-2 0 16,-3 5 0-16,-7 0-1 0,11 0-1 0,-11 0 0 16,9 2 0-16,-9 3 1 0,0-7 0 0,0 7-1 0,0 0 0 15,0 0 1-15,7 0-1 0,-7 0 0 0,0 0 1 0,0 0-1 16,10 0 0-16,-10 0 1 0,0 0 0 0,0 7-2 16,8-4 2-16,-8-3 1 0,0 5 0 0,0-5 1 15,0 0-1-15,0 5 1 0,9-5-1 0,-9 0 2 0,0 0-2 16,0 5 0-16,0-5 0 0,0 0 0 0,8 0-1 0,-8 0 0 15,0 0 0-15,9 0 1 0,-9 0 0 0,9-5 0 0,-1 5-1 16,-8-5 1-16,9 0 1 0,0 2-1 0,-1-4 0 16,-8 4 0-16,9-3 0 0,-9 0 0 0,0 6 0 15,9 0 0-15,-9-4-2 0,0 4 2 0,0-5 0 0,0 5-2 16,0 0-1-16,9 0 1 0,-9 0 1 0,0 0-3 0,0 0 0 16,0 5-2-16,0-5 0 0,0 0-7 0,0 4-5 15,0-4-7-15,8 6-8 0,-8-6-7 0,0 6-6 0,0-6-10 16,8 3-13-16,-8-3-7 0,0 7-14 0,10-4-20 0,-10-3-28 15,0 5-41-15,0-5-83 0,-10 0-111 0</inkml:trace>
  <inkml:trace contextRef="#ctx0" brushRef="#br0" timeOffset="-45440.99">15274 2145 23 0,'0'-5'305'0,"-7"0"-100"0,7 5-71 0,-11-5-41 16,11 5-21-16,0-5-12 0,-9 5-5 0,9-5-3 0,0 5-6 15,0 0-6-15,0-5-7 0,0 5-8 0,0 0-9 0,0 0-6 16,0 0-4-16,9 0-4 0,-9 0 0 0,18 0-1 16,-9 0-1-16,8 0 2 0,0 0 0 0,10 0 1 15,-1-4 0-15,8 4-1 0,0 0 5 0,11-6 4 0,-2 3 2 16,18-3 0-16,-1 2 3 0,10-7 9 0,0 1 5 0,16-4 3 16,10-2 0-16,8 2 6 0,8-5 5 0,11 3 7 0,7-2 3 15,0-6-3-15,10 4-2 0,-2 0-2 0,10-4-2 16,0 4-8-16,-2 1-4 0,11-5-4 0,-9 3-6 15,7 1-3-15,2 2-4 0,-8-3-4 0,6 3-3 0,1-2-1 16,-7 0-3-16,-10 5-5 0,-1-4 0 0,-8 4-1 0,-8 0-1 16,-9 2 2-16,0-3 2 0,-17 3 0 0,-9-2-2 15,-10 0 1-15,-8 5 1 0,-16 4-3 0,-10-3 1 0,1 4 1 16,-18-5 0-16,0 6 1 0,-9 4 2 0,-9-5 0 16,2 0 0-16,-10 0-1 0,0 5-4 0,-10-5-13 0,2 0-16 15,0 5-19-15,-10 0-25 0,-8-5-31 0,9 5-40 0,-9 0-61 16,-1 0-115-16,-7 0-99 0,-9 0-54 0</inkml:trace>
  <inkml:trace contextRef="#ctx0" brushRef="#br0" timeOffset="-44768">16881 2481 30 0,'0'0'64'16,"9"-5"2"-16,-9 1-5 0,0-1-3 0,8 5-5 0,-8-10-6 15,10 6-5-15,-3-2-3 0,-7 2-4 0,10-6-2 0,-2 4 1 16,0 3 1-16,-8-2 0 0,9-5 1 0,0 5 1 15,-9-1-1-15,9 2 1 0,-9-6-1 0,8 5-1 0,0-4 1 16,-8-1 3-16,10 5 2 0,-10-5 0 0,8 5 1 16,-8-5-3-16,9 5-1 0,-9-5-4 0,0 1-1 0,0 5-1 15,0-6-6-15,0 4 0 0,0 1-1 0,0 0-3 0,0 1 0 16,0-2-2-16,0 3-6 0,-9-3-1 0,9 0-1 16,0 6-4-16,0-4 0 0,-8 0 0 0,8 4 0 0,0-6 1 15,0 6 2-15,0-4 1 0,0 4-2 0,0 0 3 16,0 0 1-16,0-6-1 0,0 6 1 0,0 0 0 0,0 0-1 15,0-4-1-15,0 4-1 0,0 0-2 0,0 0-2 16,0 0-1-16,0 4-2 0,0-4-1 0,0 6-3 0,-10-2 1 16,10 2 0-16,-8 8 0 0,0 1 2 0,-1 5 0 0,0 3 2 15,-8 2 0-15,-1-1 1 0,1 6 0 0,0 0 0 0,0-1 1 16,-1-1-2-16,10-3-1 0,-10 4-2 0,9 1 2 16,-9-7-1-16,10 8-1 0,0-7 2 0,-2 0-3 15,2 0 2-15,0 6 1 0,-1-11-1 0,0 6 0 0,0-2 0 16,1 3 0-16,0-6-1 0,-1-1-1 0,0 1 0 0,1-1-1 15,8 1 0-15,-10-6 1 0,10 7 0 0,-8-8-1 16,8 2 1-16,0 0-1 0,0-7 0 0,-9 8-1 0,9-1 0 16,0-1-2-16,0-4-4 0,0 0-8 0,0 5-15 0,0-11-16 15,9 6-21-15,-1-6-26 0,-8 2-34 0,18 0-41 16,-9-6-75-16,8-6-109 0,-9 0-67 0</inkml:trace>
  <inkml:trace contextRef="#ctx0" brushRef="#br0" timeOffset="-44471.14">17124 2286 327 0,'0'-20'512'16,"0"1"-182"-16,0 9-137 0,0 0-81 0,0 1-46 0,8 3-24 16,-8 3-16-16,10 3-9 0,-10 0-3 0,8 0-2 15,9 3-3-15,1 3-3 0,-1 3-3 0,0 1 0 0,9 4-2 16,0 7 3-16,1-1 0 0,6 3 4 0,4 7 3 0,-3-5 1 15,0 3 0-15,1 1 0 0,0 1 2 0,-1 4-2 16,3 0 0-16,-4-4-4 0,2 3-4 0,0 3-1 0,-1-7 0 16,0 0-1-16,-7 0 0 0,8 0-1 0,-9-4 0 15,0-2-1-15,0 3 1 0,0-6-1 0,-9-1 0 0,1-5-1 16,-1 1 0-16,1-5-1 0,-2 0 0 0,1 0-1 16,-7-6-11-16,0 1-19 0,-3 0-26 0,3-5-47 0,-10-5-83 15,0 0-161-15,0 1-96 0,0-6-50 0</inkml:trace>
  <inkml:trace contextRef="#ctx0" brushRef="#br0" timeOffset="-44299.28">17167 2647 231 0,'-8'0'440'0,"8"0"-153"15,0 0-119-15,8-4-74 0,-8 4-41 0,18 0-24 0,-1-6-11 16,9 6-5-16,0-3-3 0,8 3-2 0,2-7 0 15,-1 4-1-15,8 3-1 0,0-5-1 0,9 0-3 0,1 0-2 16,-1 0-7-16,0-1-14 0,0 2-27 0,-10-5-48 0,11 3-82 16,-9-3-152-16,-9-1-82 0</inkml:trace>
  <inkml:trace contextRef="#ctx0" brushRef="#br0" timeOffset="-43811.05">18087 1905 453 0,'-8'-3'346'0,"-10"-7"-123"0,1-2-87 16,0 8-55-16,-10-6-34 0,2 5-17 0,-1 5-5 0,-9-4-4 15,1 0-2-15,-10 4-1 0,1 4-1 0,-10-4 1 16,1 4-2-16,-9 6-3 0,11-5-4 0,-21 5-2 15,10 6 3-15,-9-3-1 0,1 2 3 0,0 5 1 0,-9-1 4 16,8 4 4-16,-8 8 6 0,8-1 0 0,-7 3-1 0,6 6 1 16,2 5-1-16,0-1-5 0,-1 8-3 0,10-3-4 0,-1 5-4 15,10 2-3-15,-3-2 0 0,11 0-4 0,-1 7-1 16,1-8-1-16,16 2-1 0,2 2-2 0,8-5 1 16,-1 4 0-16,10 0 0 0,8-3 1 0,8 2 2 0,10-1-1 15,-1-2 2-15,8 1-1 0,11-3 0 0,-2 5-2 0,19-9 0 16,-1-2 0-16,17 1 0 0,1-9 1 0,8-1-1 15,10-6 0-15,15-3-2 0,-7-11 0 0,17 2 0 0,-8-12-2 16,15-4 0-16,-8 0 1 0,11-10 2 0,0-10 0 0,6 1 4 16,-9-4 0-16,3-2 1 0,7-10 3 0,0-4 2 15,-8 0 4-15,-1 0 7 0,-7-9 12 0,-1 3 13 0,-18-8 20 16,-9 5 22-16,-7-3 17 0,-9-2 11 0,-10-1 2 0,-16 2-4 0,-10-9-8 16,0 2-12-16,-15 2-19 0,-11-7-23 0,-8 6-18 15,-8-6-13-15,-18 5-10 0,-10 6-5 0,-7 4-4 16,-18 0-3-16,-8 6-12 0,-10 8-24 0,-7 1-33 0,-11 9-38 15,-6 1-39-15,-2 4-48 0,-7 6-68 0,-10 4-142 0,1 5-106 16,8 0-59-16</inkml:trace>
  <inkml:trace contextRef="#ctx0" brushRef="#br0" timeOffset="-24199.53">6911 12745 185 0,'-7'-7'400'0,"-12"4"-109"0,11-2-106 0,-9 5-68 0,8-5-32 16,-8 5-16-16,8-5-6 0,-9 5 1 0,10-5 5 0,-1 5 5 15,0 0 4-15,1-5 1 0,-10 5 1 0,10 0 2 16,8-5 4-16,-9 5 5 0,1-5 5 0,-2 5-1 0,10-3-1 16,-7-4-2-16,7 4 2 0,-9 3 8 0,9-6 5 0,-11 0-6 15,4 2-6-15,7-1-6 0,-10 5-2 0,3-5 5 16,-2 0-3-16,-8 0-15 0,7 5-14 0,-7-3 3 0,-1 3 5 15,2 0 1-15,-2 0 2 0,-8 0-3 0,0 0-1 16,9 0-4-16,-18 0 0 0,9-6-4 16,-1 6-9-16,-7 0-6 0,0 0-6 0,8-6-5 0,-9 6-5 0,0 0-1 0,1 0-2 15,-2-4-6-15,11 4-1 0,-2 0-3 0,-7 0-1 16,16-6-1-16,-7 6-2 0,8 0-2 0,-10 0-2 0,9 0-1 16,3 0-2-16,4 0 0 0,-6 0-1 0,0 0-3 15,0 6 1-15,-1-6 0 0,1 0-1 0,8 4 0 0,-8 2 0 16,-9 0-1-16,8-3 1 0,1 7 0 0,-8 0 2 0,5 6 2 15,-4-6 1-15,-2 3 0 0,-1-3 2 0,-7 5 0 16,8-1-2-16,-8 1 1 0,7 0 0 0,1 3 2 16,-9-2-4-16,8-1 0 0,2-1 0 0,-10 2-2 0,9-3 1 15,9 3-1-15,-9-3 0 0,0 2-4 0,-1 0 2 0,11 0-1 16,-2-1 1-16,0 1 1 0,1 0 0 0,9-7 0 0,-10 8-4 16,0-1 2-16,10-1 1 0,-1 5 2 0,1-4-1 15,-1 0 0-15,0 0-1 0,1-1 0 0,-2 6 5 0,3-5-3 16,7 4-2-16,-9 6 0 0,1-5 1 0,-2 3-1 0,0 2 0 15,3 5 0-15,-1-7 0 0,-2 7 0 0,2 0 0 16,-1-1-1-16,0 0 0 0,-8 0 0 0,8 5 2 0,0-5-1 16,-7 1 1-16,6-7 0 0,2 8 1 0,-9-3 2 15,8-3-3-15,0-1 0 0,1 1-2 0,-1 1 0 0,0-3 1 16,1 2 1-16,-1-1-1 0,0 0 0 0,9 2 0 0,-9-3 0 16,1-4 4-16,8 6-2 0,-10-4 0 0,10 2 0 15,-8-3-2-15,8 4 0 0,-7-5 0 0,7 7 0 0,-10-3-2 16,10-3 0-16,-10 4 1 0,10-3-1 0,-8 2 2 15,8-3 0-15,0-1 0 0,0 5 1 0,0-3 1 0,0-3-1 16,0 2 3-16,0 0-1 0,0-1 0 0,0 1 0 0,0-1-2 16,0 1 1-16,8 5 1 0,-8-7-2 0,0 3 0 15,10-1-1-15,-10-2 0 0,0 7-1 0,0-5 1 0,0 4 0 16,0 0 0-16,-10 1 0 0,10 0 0 0,0-1 0 16,-8 1 2-16,8-7 0 0,-9 7 1 0,2 1-3 0,7-3 2 15,-10 3-1-15,2-8 1 0,8 5-4 0,0-2 1 0,-9-1 1 16,9 4-1-16,0-5 2 0,-9 1 0 0,9-1 0 15,0 1 0-15,0-1 1 0,0 6-1 0,0-5-1 0,0 5 3 16,0-6-1-16,9 4-1 0,-9 3-1 0,0-3 1 0,9-3 3 16,-9 5-2-16,0-1 0 0,8 1-2 0,-8-6-1 15,10 6 0-15,-10-5 1 0,7-1 0 0,2 1 0 0,-1-1 0 16,-8 5 0-16,10-5 0 0,0-4 0 0,-3 10 0 16,1-5 0-16,2-1 7 0,7 1-4 0,-8-1-1 0,0 1 0 15,-1-1-1-15,1 1 3 0,0-1-1 0,8 1 2 0,-8-1-12 16,-1 1 2-16,1 5 1 0,-1-6-1 0,2 0 3 15,-2 5-1-15,9-3 1 0,-8-1-1 0,1-7 3 0,-3 7 2 16,2-4 1-16,8-3 0 0,-7 2-3 0,-2 0 1 16,9-1 1-16,1 1-2 0,-9-1 0 0,8 0-1 0,0 7 1 15,0-7 2-15,0 2 2 0,1-3 0 0,0 2 1 0,-1 0-3 16,-9 0 1-16,17 4 0 0,-7-9 0 0,-9 5-1 0,9-1-1 16,-1-5-1-16,1 1 0 0,-1 1 0 0,1 4 1 15,-1-12 1-15,0 7-3 0,1 0 1 0,-1 0-1 16,0-4 0-16,0 4 0 0,1-1 0 0,8-5 1 0,-9 6 0 15,1-4 3-15,-1 4-3 0,0-6 2 0,1 5 0 0,-1 1-2 16,-9-5-1-16,10 5 1 0,0-5 1 0,-1 0-1 0,1 0 0 16,-10 0 1-16,17-1 0 0,-8 2 2 0,3-1 1 15,-3-1-3-15,-1 2 0 0,11-3-1 0,-10 3 0 16,9-1 0-16,0-5-2 0,0 0-1 0,-9 5 0 0,20-5 1 16,-12 0-1-16,0 0 0 0,2 0 2 0,-2 0 1 0,-7 0 1 15,7-5-1-15,1 5-11 0,-8 0 6 0,9-5 4 0,-12 5 0 16,13-6 0-16,-11 6-1 0,0-3 1 0,9-3 1 15,1-3 8-15,-10 3-4 0,9 2-2 0,-9-6-1 16,10 0 0-16,0 0-2 0,-3 1 1 0,2-6-7 0,1 5 5 16,-1-5-1-16,0 0 0 0,0 2 0 0,8-3 0 0,-17 3 2 15,10 3 0-15,-1-5 4 0,1 0-3 0,-10 0-2 0,8 1-2 16,-7-1-3-16,8 5 5 0,-9-9-1 0,1 4-1 16,-1 0 2-16,0 0-3 0,0 2 5 0,2-3-1 15,-12-4 2-15,11 2-4 0,0-3 1 0,-1-3 1 0,1 0-1 16,-10-1 1-16,10 1 1 0,-1-4 0 0,-9-2 1 0,10 6-1 15,0-6 1-15,-11 4-1 0,2-2 2 0,-1-1 1 0,2-1 1 16,0 1 0-16,-3 0-2 0,1 5 2 0,2-6-2 16,-10 5 2-16,8 1-1 0,1-5 0 0,-9 0-3 15,9 4 0-15,-9-5 1 0,7-3 0 0,-7 4 0 0,0-6 0 16,10 1-1-16,-10 0 0 0,0-1 2 0,0-3 3 0,9 3 0 16,-9-4-1-16,0 6 2 0,0-6-1 0,0 0-2 0,9-1 0 15,-9 1 0-15,0-1-1 0,0 1 1 0,0 0-2 16,0 0 0-16,0 1-1 0,0-2 2 0,-9 1 1 0,9 1-4 15,-9-3 1-15,-1 2 1 0,3 1 1 0,7-6 0 16,-9 4 3-16,-8-3 0 0,7 4 0 0,2-5 1 0,-9 0-1 16,-1 4-2-16,2-2 0 0,-2-7 0 0,0 4-2 0,1-4 0 15,-1 1-1-15,2-1 0 0,-2 0 0 0,-8 0 1 16,10 0-1-16,-2 0-2 0,-9 1 0 0,10 3 0 0,-1-3 1 16,1 3-1-16,-9 7 1 0,8-7 0 0,1 11 1 15,0 0 0-15,-10 0-1 0,11 5 1 0,-2 0 0 0,1-1 0 16,8 6 2-16,-8-1-2 0,-1 1-1 0,1 5 3 0,7-2 0 15,-6 3-1-15,7-2-1 0,0 1 0 0,1-1 0 16,-1 5-3-16,0-4 2 0,9 4-2 0,-8-5 2 0,0 0-2 16,-2 7 2-16,2-3-1 0,-1 3 0 0,-9-3 2 0,10 2-2 15,-10-1 3-15,1 5-2 0,-1 1 1 0,2-2-2 16,-2 2 1-16,1-1 0 0,-1 5 1 0,1-5 0 16,-9 6-2-16,8 4-1 0,2-7-1 0,-11 7-3 0,10 0-5 15,0 0-10-15,-1 7-18 0,0-7-38 0,1 4-78 0,-1 1-93 16,10 0-90-16,8 0-113 0,0-5-195 0,0 5-97 0,8 0-55 15,-8 0 2-15</inkml:trace>
  <inkml:trace contextRef="#ctx0" brushRef="#br0" timeOffset="-23351.2">6573 12803 360 0,'-9'0'278'0,"1"0"-92"0,8 0-62 15,-9 6-34-15,0-6-16 0,1 0-6 0,0 0-2 0,8 4-1 16,-10-4-6-16,10 0-4 0,-8 0-5 0,8 0-5 16,0 0-3-16,0 0 0 0,0 0 1 0,0 0 4 15,0 0 6-15,0 0 5 0,0-4 4 0,0 4 3 0,0 0 0 16,0 0 2-16,0-6-1 0,0 6 0 0,0-6-1 0,0 6 2 16,0-3 6-16,0-4 6 0,8 3 7 0,2 0 4 15,-10-6 2-15,8 5 1 0,9-5-2 0,-8 1-3 0,-1-6-5 16,10 5-6-16,-2 0-2 0,2-3-1 0,-1-3-1 0,10 1 5 15,-1 0 1-15,1 0-3 0,-2 1-2 0,10-1-6 16,-1-5-10-16,1 7-9 0,0-7-10 0,10 1-10 0,-3 4-8 16,-8-5-4-16,10 7-3 0,-1-9-6 0,0 3-1 15,-7 5-1-15,7-6-3 0,0 5 0 0,-8 1-2 0,0-2-1 16,-9 1 0-16,10 1 2 0,-12 1-1 0,2 2-1 0,1 1 1 16,-1-4 1-16,-8 4 1 0,-2 0 2 0,2 1 4 15,-2-1 3-15,-6 5 3 0,-10-5 5 0,8 6 1 0,-8-2 1 16,0-4 1-16,0 6-2 0,0-2-1 0,0 3-1 15,-8-3-3-15,-2 2-1 0,-6-2-2 0,-2 2-1 0,10-2-3 16,-18 6 0-16,8 0-2 0,-7 0-4 0,-1 6-1 0,-1-2-1 16,10-4 0-16,-9 6-1 0,9-2-1 0,-1-4 1 15,9 6 1-15,1-6 1 0,-1 0-1 0,0 0-1 0,9 0 0 16,0 0 0-16,0 0 1 0,0 0-1 0,0 0 0 16,0 0-3-16,9 0 0 0,-9-6 2 0,9 6 0 0,8 0-1 15,-8 0 3-15,8 0-1 0,1 0 0 0,-1 0 0 0,10 0 0 16,-10 6-2-16,9-6 1 0,-9 0-1 0,9 3 1 15,-8 3-3-15,-2-2 1 0,2 6 1 0,-2 0 1 0,2 5-1 16,-9-1 0-16,-9 1 0 0,10 5-2 0,-10-1 2 16,0 6 2-16,-10 5 0 0,1-1-1 0,1 4 1 0,-2 2 1 15,-6-6 1-15,-2 6 0 0,2-1 1 0,-2-6-3 0,0 7-2 16,1-11-11-16,9 7-34 0,-2-8-74 0,2-3-93 16,0-1-88-16,-2-9-114 0,3 5-198 0,7-6-105 15,0-5-56-15,0-4-4 0</inkml:trace>
  <inkml:trace contextRef="#ctx0" brushRef="#br0" timeOffset="-14196.95">8249 12203 84 0,'0'0'132'0,"-9"0"-19"0,9 0-9 16,0 0-10-16,0-6-6 0,0 6-7 0,-9 0-10 0,9 0-10 0,0-4-8 15,0 4-10-15,0 0-5 0,0 0-4 16,-8 0-4-16,8 0-3 0,0 0 2 0,0 0-3 0,0 0 0 0,0 0 0 16,-8-6 0-16,8 6 0 0,0 0 4 15,0 0 4-15,0 0 2 0,0 0 2 0,0-4 0 0,0 4 2 0,-10-6-3 0,10 6 2 16,0-4-3-16,0 4-1 0,-8-6-1 0,8 3 1 15,0 3 0-15,-9-6 2 0,9 6 0 0,-8 0-2 0,8 0-2 16,-9 0-3-16,9-6-5 16,-9 6-6-16,9 0-3 0,-8 0-5 0,-1 0-3 0,0 6-3 0,1-6-1 0,-1 0-1 15,0 0 2-15,0 0 2 0,1 6 2 0,0-6 2 0,-2 3 1 16,3 3 4-16,-3-2 4 0,0 2 3 0,-7-2 3 0,10 2-1 16,-3 4 6-16,2-1 3 0,-10 0 3 0,10 6 0 15,-1 4-1-15,1-4-4 0,-2 5-2 0,2 0-4 16,8-2-6-16,0-2-5 0,0 4-4 0,0-1-3 0,0 1-3 15,8-1-1-15,-8-5-1 0,10 1 1 0,-2-1 0 0,1 1-1 16,9-5-3-16,-10 5 0 0,10-6 0 0,-11 2 0 16,10-1 0-16,3-1 0 0,-3 1 0 0,-9-5 0 0,9 0 0 15,-8 0 0-15,8 0 0 0,1-5 1 0,-10 0 2 0,1 0 0 16,8-5-1-16,-8 0 2 0,9 0-1 0,-10-5 1 0,9-1 1 16,-8 1-1-16,1 2 2 0,-3-2 1 0,2-5 4 15,-9 0 6-15,9 6 8 0,-9-11 5 0,8 5 7 0,-8-5 18 16,0 1 17-16,-8-1 10 0,8 7 7 0,-9-13 6 15,9 7 2-15,-9 0 0 16,-8-1-6-16,8 1-12 0,0 0-6 0,-7 3-1 0,-2-4-4 0,9 7-7 0,-17 3-4 0,9-6-5 16,0 7-5-16,-1 0-5 0,1-2-11 0,-8 7-11 0,5-2-9 15,3 2-7-15,0 4-3 0,1 0-3 0,6-5-3 16,-7 5 1-16,9 5-3 0,-2-5-6 0,2 0-25 0,8 4-36 16,-8-4-46-16,8 6-46 0,0-2-44 0,8 2-40 15,-8-1-39-15,18-2-39 0,-10 3-37 0,9 0-51 0,1-3-91 16,0 3-40-16,-1-2-5 15</inkml:trace>
  <inkml:trace contextRef="#ctx0" brushRef="#br0" timeOffset="-13552.13">8657 12275 308 0,'0'5'267'0,"0"-5"-86"0,0 5-65 0,0-5-44 0,-8 5-32 16,8 0-16-16,0 0-11 0,0-5-6 0,0 4-1 16,0 2 6-16,0-2 3 0,0 1 8 0,0 4 5 15,0-3 3-15,0 4 2 0,0-5 2 0,0-2 0 0,0 4-8 16,0-2-3-16,0-5-9 0,0 3-4 0,0-3-4 0,0 7-2 16,0-7-1-16,0 0 0 0,0 0 0 0,0 0 0 0,0 0 1 15,0 0 0-15,0 0-1 0,0 0 1 0,0 0-1 16,0 0-1-16,0-7-1 0,0 7-7 0,0 0-22 15,8-3-44-15,-8 3-74 0,0-5-165 0,8-2-91 0</inkml:trace>
  <inkml:trace contextRef="#ctx0" brushRef="#br0" timeOffset="-13019.08">9239 12055 425 0,'-7'-4'357'0,"7"4"-101"16,0 0-83-16,0-6-53 0,-11 6-33 0,11 0-20 0,0 0-11 16,-7 0-8-16,7 6-6 0,0-6-7 0,-10 4-8 15,10-4-7-15,0 10-9 0,-9-5-6 0,1 5-2 0,-1 5 0 16,1-1 1-16,8 1 0 0,-10-1 3 0,2 6 0 16,8-1 3-16,-8 1 2 15,8-1 1-15,0 1 0 0,0-1-3 0,0 1 1 0,0 5-1 0,0-6 1 0,8 0-2 0,-8-5 0 16,8 8 0-16,2-3-1 0,-2-5 0 0,1 1 0 15,-1-1-2-15,11 1 0 0,-12-5-1 0,11 0-4 16,0-6 1-16,-10 8 3 0,9-12 4 0,1 3 8 0,8 2 9 16,-18-5 11-16,19-5 7 0,-11 5 11 0,-7-3 4 0,18-4 7 15,-10-2 4-15,-9-6 7 0,10 5 9 0,0-4 6 0,-1-2 9 16,-8 3 14-16,-1 3 13 0,1-6 12 0,-9 3 6 31,0-2-2-31,0 0-12 0,-9 0-8 0,1 0-17 0,-1 1-15 0,1-6-17 0,-12 5-19 0,13-4-16 0,-11 4-13 0,-7-3-7 16,7 2-6-16,0 2-4 0,-7-1-4 0,7 6-6 15,2-2-3-15,-10 1-3 0,8 1-5 0,9 4-20 16,-9 0-42-16,10 0-57 0,1 5-61 0,-4-4-49 0,11 4-41 16,0 0-45-16,11 0-49 0,4 0-47 0,-5 0-85 0,7-5-46 15,9 0-10-15</inkml:trace>
  <inkml:trace contextRef="#ctx0" brushRef="#br0" timeOffset="-12705.33">9829 11973 196 0,'9'-6'504'0,"-9"6"-116"0,0-4-132 0,0 4-90 0,0-5-52 15,0 5-33-15,0 0-21 0,0 5-11 0,0-5-8 0,0 4-6 16,0-4-7-16,0 10-8 0,0-4-5 0,9 4-5 0,-9 3 1 15,0 2 3-15,9 0 9 0,-2 0 10 0,-7 4 7 16,10-4 6-16,-2 9 4 0,1-5 5 0,1 2 0 16,-2 3 0-16,0-4-9 0,1-1-8 0,0 1-8 0,0-1-4 15,-1 5-4-15,1-9 0 0,0 5 2 0,0-2 1 0,-9-2 0 16,8 4-2-16,1-7 1 0,-1 3-2 0,1-2-2 16,-9-5-7-16,8 7-6 0,-8-6-5 0,10-1-3 0,-2 1-3 15,-8 0-3-15,8-1-21 0,-8-2-34 0,10 1-31 0,-10-3-38 16,8 0-45-16,0-5-60 0,1 5-92 0,-9-5-148 15,9 0-65-15,0 0-13 0</inkml:trace>
  <inkml:trace contextRef="#ctx0" brushRef="#br0" timeOffset="-12221.1">10229 12003 115 0,'0'0'434'0,"0"-6"-114"0,0 2-118 15,8-2-76-15,-8 2-43 0,10-2-23 0,-10 2-9 0,8-2-6 16,0 2-2-16,2-1 0 0,7-1 1 0,-9 2-5 0,10-6-5 15,-10 6-6-15,9-2-1 0,10 2 0 0,-10-6 2 16,1 0 4-16,-1 5 2 0,1 0 2 0,8-4 0 0,-10 4-1 16,11 0-4-16,-10 0-4 0,0 5-2 0,1-5-3 15,-1 10-4-15,1-5 0 0,-10 5-1 0,10 5-1 0,-11-1 3 16,3 1 2-16,8 5 1 0,-18 4-2 0,8-5-1 0,1 7-2 16,-9-1-3-16,0-2 0 0,0 7-3 0,-9-6 1 15,9 6-4-15,-8-1 3 0,0 0 12 0,-12-3 13 16,13 3 14-16,-11 0 8 0,1 0 8 0,8-3 3 0,-8-2 6 15,-1 0 4-15,10 1-5 0,-10-6-12 0,10 0-8 0,-1-4-7 16,1 1-4-16,8-1-2 0,-10-5-2 0,10 5-4 0,0-7-3 16,10-3-2-16,-10 6-3 0,8-6-1 0,1 4-5 15,-1-4-2-15,10 0-4 0,-1 0-2 0,0-4-2 16,10-2-2-16,-1 3-3 0,9-7-2 0,-9-2 0 0,8 4-3 16,1-2-3-16,8-5-2 0,2 0-7 0,6 1-25 0,-7-1-52 15,8 1-53-15,-1-1-59 0,2-5-71 0,7 6-112 16,-7-1-170-16,-2-5-85 0,2 7-27 0</inkml:trace>
  <inkml:trace contextRef="#ctx0" brushRef="#br0" timeOffset="-11548.24">11575 11601 235 0,'-8'0'396'0,"8"0"-108"0,0 0-101 15,-10-5-67-15,10 5-41 0,0 0-26 0,0 0-16 0,0 5-11 16,0-5-3-16,10 0-4 0,-10 5-6 0,0 0-4 0,8 0-2 16,-1 5 5-16,3-1 2 0,0 6 3 0,-2 0 5 15,0 3 7-15,2 3 4 0,-2-1 6 0,-8 8 5 0,17-3-1 16,-8 4-2-16,0 1-1 0,-1 4-5 0,-8-5-6 0,9 0-4 15,-1 6-4-15,1-5-8 0,-1-2-4 0,2 2-2 16,-10-6-2-16,8 1-1 0,-8-1 1 0,9-4-1 0,-9 0 7 16,0-1 11-16,8-5 11 0,-8 1 10 0,0-1 9 15,0-8 14-15,0 4 23 0,0-6 15 0,0 1 14 0,0-5 14 16,0 4 9-16,0-4 11 0,-8 0 4 0,8 0-1 16,0 0-17-16,0 0-12 0,0-4-18 0,-9-1-22 0,9 1-21 15,0-6-19-15,0-1-14 0,0 2-11 0,0-6-7 16,0 5-5-16,0-10-3 0,9 5-4 0,-1-3-2 0,2-2-3 15,-2 6 0-15,10-6-3 0,-9 5-1 0,8-5 1 0,8 7 0 16,-7 2 3-16,-1-4 0 0,9 6 1 0,0-1 0 16,-8 6 2-16,6-2 2 0,-6 2-2 0,9 4 0 0,-9 0-1 15,-1 4-1-15,-9-4-1 0,10 10 1 0,-9 0-3 16,-1-1 1-16,1 1 2 0,-9 6 0 0,0-3-1 0,0 2 0 16,-9 0 2-16,1 5-1 0,-9-6 3 0,-1 5-1 0,1 2-1 15,-8 3-1-15,-2-4 0 0,0-1 0 0,-7 1-3 16,8-6-1-16,-1 5-2 0,-7-4-12 0,8 0-23 15,9-6-32-15,-9 6-43 0,8-9-45 0,1 3-44 0,7-5-42 16,2 2-45-16,-1-6-41 0,9 0-47 0,9-6-62 0,-9 2-94 16,8-5-24-16</inkml:trace>
  <inkml:trace contextRef="#ctx0" brushRef="#br0" timeOffset="-11063.37">12348 11909 7 0,'0'-5'539'0,"0"0"-68"0,-9 0-141 0,9 5-123 15,0 0-78-15,-9 0-47 0,9 0-27 0,-8 0-13 16,8 0-9-16,-9 5-3 0,1 0-6 0,8 5-5 0,-10 0-5 16,3 4-5-16,-2 0-4 0,0 1-2 0,0 1-1 0,-1 4-1 15,3-7 1-15,7 3-1 0,0-3 1 0,-9 2 0 16,9 0-1-16,-9-5 2 0,9 5-1 0,0-6-1 0,9 1-1 15,-9-1 1-15,0-3-1 0,9 4 0 0,-9-5 1 16,7-5 2-16,-7 3 5 0,10-3 7 0,-1 0 10 0,-9 0 6 16,9-3 6-16,7-2 5 0,-6-1 5 0,-2 2 3 15,9-6-1-15,-8 0-3 0,8 0-3 0,-7 1-4 0,-2-1-5 16,0 0-4-16,1 0-5 0,0 0-5 0,8 0-6 0,-9 1-2 16,-8 5-7-16,10-2-5 0,-3 1-3 0,-7 0 0 0,10 5-1 15,-10 0-1-15,8-5 2 0,-8 5-2 0,9 0 2 16,1 0 0-16,-3 0 0 0,3 0 2 0,6 0 0 15,-6 0 0-15,7 0-1 0,-9 0 1 0,10-5 1 0,0 5 1 16,-1 0 0-16,0-3-1 0,-8 3 2 0,9-6 1 0,-2 2 0 16,2-2 1-16,-8 2-3 0,5-2 2 0,3 2 0 15,0-2 1-15,-9 2-1 0,-1-1-2 0,10 5 1 0,-10-6-1 16,0 6 1-16,2-4 0 0,-2 4-1 0,1 0 2 16,-1 0-1-16,1 4-1 0,8-4 1 0,-8 6 0 0,8-1-2 15,-8-1 0-15,9-4 0 0,-2 6-2 0,11-2-1 0,-10-4-6 16,10 0-29-16,-1 0-38 0,-1 0-46 0,1 0-61 15,0-4-89-15,1-2-171 0,0 2-97 0,-10-7-46 16</inkml:trace>
  <inkml:trace contextRef="#ctx0" brushRef="#br0" timeOffset="-10938.38">13060 11660 211 0,'-9'-5'525'16,"9"-5"-123"-16,0 0-166 0,0 7-124 0,0-9-82 0,0 8-64 15,0-6-61-15,9 5-79 0,-1-5-148 0,-8 6-86 0,0-2-47 16</inkml:trace>
  <inkml:trace contextRef="#ctx0" brushRef="#br0" timeOffset="-1618.11">16272 10981 44 0,'-8'6'340'0,"8"-6"-88"0,-8 3-76 0,-1-3-53 15,9 6-30-15,-9-6-16 0,0 4-7 0,9-4-1 0,-7 0-3 16,-3 5-2-16,10-5-3 0,-10 5-7 0,10-5-4 0,-7 5-4 15,-3-5-2-15,2 0-1 0,8 5 3 0,-8-5 5 16,-1 5 5-16,0 5 9 0,0 4 9 0,1 1 12 0,-1 8 3 16,-9 2 4-16,10 5 2 0,-1 5 3 0,-8-2 2 15,9 6 0-15,-2 1-2 0,2-1-7 0,0 4-5 0,-2-4-7 16,2 6-6-16,8-1-8 0,-8-5-5 0,8 4-8 0,0-4-6 16,0 1-8-16,0-1-1 0,8-6-4 0,-8 2-3 15,8-1-6-15,2 1-4 0,-2-6-5 0,0-4-1 16,2-1-3-16,-2-4-3 0,-8-2-1 0,9-3 0 0,-1 1-1 15,-8-2 0-15,9-5-2 0,-9 1 0 0,0-5 0 0,0 6 2 16,8-11-3-16,-8 4 0 0,0 2 1 0,0-6 0 0,0 3 1 16,0-3-2-16,-8 0-3 0,8 0-15 0,0 0-31 15,-9 0-55-15,1-3-56 0,-1-3-54 0,9-4-58 16,-8 0-73-16,8-9-97 0,-10-1-141 0,10-5-48 0,-8 1 9 16</inkml:trace>
  <inkml:trace contextRef="#ctx0" brushRef="#br0" timeOffset="-1243.13">16568 11215 232 0,'9'0'510'0,"-9"-5"-117"0,0 5-141 0,8 0-93 0,-8 0-51 15,-8 0-26-15,8 5-12 0,0-5-5 0,-9 0 0 16,1 5 0-16,-10 5-4 0,1 0-7 0,-1-1-9 0,1 6-14 15,-9 4-9-15,0 2-7 0,1-3-4 0,-2 2-2 0,0-1 4 16,-7 1 3-16,8 0 2 0,-1-1 2 0,2-4 5 16,0 5 7-16,-2-5 5 0,9-2 3 0,1-2-1 0,-1 4-1 15,10-5-2-15,-1-1-2 0,0 1-5 0,0-6-5 0,9 2-4 16,-8-2-7-16,8 2-2 0,0-1 0 0,0-1 1 16,0 0 1-16,0-4 3 0,8 6-1 0,-8-2-2 0,18 2 3 15,-9-2 1-15,-1 1-3 0,10 0 0 0,7 0-4 16,-8 0-1-16,10 0 0 0,0-1-2 0,-11 2 0 0,11 0-3 15,-1-3-1-15,0 2-3 0,-9 5 4 0,8-5-2 16,2 5-2-16,-9-5-3 0,-1 5 0 0,9-7-3 0,-8 3-10 16,-1-1-19-16,9 0-22 0,-8 0-25 0,7 0-27 0,1-5-27 15,-8 0-29-15,8 0-34 0,1 0-38 0,-1-5-38 16,-10 5-70-16,2-5-105 0,-1-5-42 0</inkml:trace>
  <inkml:trace contextRef="#ctx0" brushRef="#br0" timeOffset="-961.37">16759 11332 161 0,'8'-4'479'0,"2"-2"-126"0,-2 3-141 0,0-4-90 15,2 4-49-15,-2 3-24 0,1 0-7 0,-1 0-4 16,2 3 1-16,-2 4 3 0,0-4 4 0,9 7 6 0,-7 0 2 15,-1 0 2-15,-1 5 0 0,2 5 6 0,-3-6 7 0,-7 10 6 16,10-4 5-16,-10 0 3 0,-10 4 3 0,10-4-3 16,-7 9-6-16,-3-4-9 0,-7-1-10 0,0 5-10 15,-1-5-10-15,0 1-13 0,1-1-7 0,-1-4-7 0,2 3-3 16,-2-3-4-16,10-5-1 0,-10 5-3 0,9-6-7 0,1-4-19 16,0 0-28-16,-1-5-32 0,9 1-33 0,0-2-32 0,0-4-38 15,0 0-40-15,9 0-44 0,-1-4-43 0,0-7-63 16,10 1-79-16</inkml:trace>
  <inkml:trace contextRef="#ctx0" brushRef="#br0" timeOffset="-708.84">17142 11342 218 0,'0'-4'426'0,"-10"-6"-102"0,10 4-108 16,0 3-72-16,-8-4-44 0,-1 4-29 0,0 3-11 15,2 3-6-15,-3-3-2 0,1 7-7 0,0 2 0 0,-7 1-1 16,-2 0 1-16,9 9 0 0,-8-5-1 0,8 6 3 0,-9-1 1 15,10 6 3-15,0-5 4 0,8 4 0 0,-9-4 0 16,9 3 1-16,0-3-2 0,9-1 0 0,-9 1 2 0,8-5-1 16,0 5-4-16,10-6-3 0,-9 1-4 0,8 0-7 15,0-2-5-15,9-2-5 0,-8-6-10 0,8 5-6 0,1-5-4 16,-2 0-5-16,1-5-4 16,9 0-9-16,0 0-22 0,8 0-31 0,-8-10-33 0,-1 5-32 0,11 0-36 0,-11-5-40 0,-8 1-52 15,9-1-66-15,-10-5-91 0,-8 5-71 0,3 0-24 0</inkml:trace>
  <inkml:trace contextRef="#ctx0" brushRef="#br0" timeOffset="-462.11">15969 12422 434 0,'-16'10'497'0,"-2"-6"-163"0,8 6-138 0,10-5-82 0,0-5-50 15,10 5-20-15,8-5-6 0,-11-5 5 0,19 5 15 16,1-5 11-16,7 1 10 0,9-2 5 0,1-4 4 0,-1 0 0 16,9-3-1-16,9 3-7 0,0-6-11 0,1 6-9 15,-2-5-10-15,9 1-1 0,-9 1-10 0,10-2-9 0,0 0-11 16,-9 0-9-16,0 0-7 0,0 1-15 0,-2-1-31 0,-6 0-43 16,-10 0-35-16,1 2-41 0,-1 3-54 0,-17-6-64 15,0 7-97 1,0 0-119-16,-17 4-40 0</inkml:trace>
  <inkml:trace contextRef="#ctx0" brushRef="#br0" timeOffset="-49.14">17011 12265 88 0,'-17'10'521'0,"7"5"-102"0,2-1-134 0,-9 1-99 0,8 4-56 16,-8 7-26-16,9-3-2 0,-9 12 18 0,7-6 20 15,-7 7 12-15,0 5 0 0,-1 0-4 0,0 2-11 0,1 1-15 16,-9 5-23-16,8-5-28 0,-7 4-23 0,7 3-13 15,-7-8-6-15,-2 1-2 0,2 0 9 0,7-5 11 0,-9 1 13 16,10-7 17-16,0-4 13 0,9-4 9 0,-10-5 4 0,10-2 2 16,-1-2-5-16,0-6-11 0,9 0-14 0,-9-7-16 15,9 3-13-15,0-2-13 0,0-4-8 0,0-4-5 0,9-2-6 16,-9-2-1-16,9-2-2 0,8-11-4 0,1 3-1 16,-10-7 1-16,9 0-1 0,9-3 0 0,-8-1 1 0,0-7-4 15,-1 3 0-15,1-7-1 0,-1 6 0 0,8-5-2 0,-7-1-1 16,7 7 2-16,1 4-1 0,-8 0 4 0,-1-1-2 15,9 5 3-15,-9 6-1 0,2 4 0 0,-1 1 2 16,-11-2-5-16,11 8 1 0,-1 2-1 0,1-3 1 0,-2 9-1 16,2 0 5-16,0 4 0 0,7 1 2 0,-8 5 2 0,10 0 2 15,-1 9 2-15,1-4-1 0,-2 6 0 0,1 2 5 0,0 2-5 16,0-1-2-16,0 4-4 0,-9-2 0 0,10 3 0 16,-11 0-2-16,12-3-10 0,-12 2-4 0,2-4 5 0,9 1 1 15,-19-2 1-15,9 2-2 0,0 1-4 0,1-8-6 16,-9 3 1-16,-1-2-19 0,1-5-30 0,0-4-49 0,-1 5-60 15,-8-5-64-15,0-10-56 0,0 4-50 0,0-4-58 0,-8-4-72 16,-1-1-100-16,-8 0-60 0,-10-5 2 0</inkml:trace>
  <inkml:trace contextRef="#ctx0" brushRef="#br0" timeOffset="107.08">16637 13004 89 0,'-15'-7'553'0,"-5"7"-57"16,3-3-152-16,9 3-129 0,-1 0-83 0,9-5-52 0,0 5-34 15,0 0-15-15,9-6-8 0,-1 6-2 0,9-4 1 0,10-1 0 16,-1 0-1-16,1 0-1 0,7-4 0 0,9-1-6 16,1 0-4-16,7-5-5 0,3 1-13 0,-3-1-19 0,10 0-23 15,-10-3-30-15,2-4-45 0,8-1-67 0,-18-3-131 16,9 3-115-16,-8-6-63 0</inkml:trace>
  <inkml:trace contextRef="#ctx0" brushRef="#br0" timeOffset="357.97">17557 11914 530 0,'0'0'527'0,"0"-5"-151"0,0 0-143 0,9 5-95 16,-9-5-53-16,11 5-27 0,-4-5-10 0,2 5 0 0,8-4-1 15,0 4 1-15,1-5-2 0,0 0-3 0,7 5-3 0,1-5-11 16,0 0-10-16,9 0-9 0,-9 5-6 0,-1-5-5 0,11 0-10 16,-10 5-21-16,0-5-27 0,-9 5-31 0,9-5-35 15,-8 5-43-15,-1 0-51 0,-9 0-68 0,-8 0-90 16,0 5-83-16,-8 0-33 0</inkml:trace>
  <inkml:trace contextRef="#ctx0" brushRef="#br0" timeOffset="499.14">17566 12109 302 0,'-16'5'475'0,"6"0"-124"0,2 0-122 0,-1-1-88 16,1-4-55-16,-1 6-32 0,9-6-19 0,0 4-12 16,9-4-5-16,-1 0-4 0,9 0-4 0,0 0-1 0,10-4-3 15,-1-2-6-15,18 2-9 0,-10-1-19 0,18-5-31 0,1-4-58 16,-1-1-86-16,0 0-156 0,8-5-86 0,0 7-43 16</inkml:trace>
  <inkml:trace contextRef="#ctx0" brushRef="#br0" timeOffset="1456.1">20267 10590 226 0,'0'-5'208'0,"0"-3"-57"0,0-4-39 0,0 8-23 0,0-6-9 15,-8 1-3-15,8 3-1 0,0-4-3 0,-9 5-4 0,9 0-7 16,-9 1-4-16,1 0-3 0,-1-1-5 0,0-5 1 0,0 10 1 15,1-6 0-15,0-4 3 0,-10 10 2 0,1-4 4 16,-2-2 1-16,1 3 0 0,-7 3-3 0,8-5 4 0,-17 5 3 16,8 0 8-16,-9 0 9 0,1 0 11 0,-11 5 11 0,2-2 10 15,-1 3 9-15,1-2 1 0,-9 12 1 0,-10-6 3 16,12 3-5-16,-3 7-12 0,-7 0-9 0,-1 1-7 0,8 7-11 16,-8 1-9-16,1 1-11 0,0 3-9 0,7 8-7 15,1-8-4-15,-9 11-7 0,19 0-3 0,-11 0-2 0,0 9-2 16,10 1-2-16,0 5-5 0,-1 0-1 0,1 4-3 0,-1 5-4 15,10 1-3-15,-1-1 0 0,9 1-5 0,0-2-14 16,10 2 6-16,-2 0 2 0,-1-1 0 0,19 0-1 0,-8-9-1 16,16 4 1-16,-8-4 0 0,19-1 12 0,-1-8-4 15,-2 4-4-15,18-6-3 0,-7-3 2 0,17-2-2 0,-1 0-2 16,2-4 0-16,5 1-1 0,11-5 0 0,-9-2-1 0,16-3-1 16,-6-7 1-16,17 3-2 0,-2-6 0 0,-7-7-1 15,17 3 5-15,-9-7 0 0,9-3 3 0,-1-2 1 16,1-4-2-16,0-4 2 0,0-2-3 0,1 1 2 0,-3-5-1 15,1-4-2-15,2 0-1 0,-1-6 1 0,1-1 3 0,-11-7 7 16,10-1 7-16,-8 0 3 0,-2-10 4 0,2-5 4 0,-10-1 6 16,1-8 2-16,0-5 0 0,-1-7-2 0,0-3-4 15,-8-5-1-15,0-5-3 0,-8-5-2 0,-2-1-2 16,-7 2-5-16,-10 3-4 0,-8-3-4 0,-10-2 2 0,-5 7-2 16,-4-1-17-16,-14-1 8 0,-20 0 1 0,1 12 3 0,-18-1 2 15,-7 3 0-15,-19 2-7 0,-8 4-11 0,-19 1 4 0,-15-1-24 16,-9 11-19-16,-10-7-26 0,10 11-29 0,-9 5-41 15,8 1-57-15,18 7-58 0,9 3-69 0,16 8-100 16,19 5-183-16,17 6-88 0,7 4-30 0,11 5 7 0</inkml:trace>
  <inkml:trace contextRef="#ctx0" brushRef="#br0" timeOffset="10345.91">19304 11196 126 0,'0'0'182'0,"8"-5"-56"0,-8 5-40 16,0 0-27-16,0 0-18 0,0 0-10 0,0-4-4 0,0 4-5 0,0 0-2 0,0 0-4 16,8 0-3-16,-8 0-1 0,0-6-1 0,0 6 1 0,0 0 3 15,10 0 4-15,-10-4 2 0,0 4 3 0,0 0 3 16,0 0 0-16,0 0 0 0,8 0-3 0,-8-6-1 16,0 6-2-1,0 0 0-15,0 0 1 0,0 0-1 0,0 6 2 0,0-6 3 16,0 0-1-16,0 0 1 0,0 0 0 0,0 0-3 15,0 0-3-15,0 0-1 0,0 0-2 0,0-6 0 0,0 6-1 16,0 0 0-16,0-5-3 0,0 5 2 0,0 0 1 0,0 0 3 16,0-5 2-16,0 5 0 0,0 0 4 0,0 0 3 15,0 0 5-15,0 0-1 0,0 0-1 0,0 0 0 0,-8 0-6 0,8 0-4 16,0 0-4-16,-10 0-5 0,10 0-3 0,-8 0-2 16,0 0-3-16,8 5 0 0,-9-5-1 0,0 5 1 0,1-5 2 15,-1 6 1-15,0-6 0 0,0 4 1 0,1 2 0 16,-10-2 2-16,10 1 1 0,-1 5-1 0,-9-6 1 15,9 1 1-15,-9 5-1 0,11 0 0 0,-2 0-2 0,0 0 1 0,-8 5 0 16,9-6 0-16,-2 6-1 0,2 0-1 0,0-2-1 16,-2 3 1-16,2 3 0 0,-9 0-1 0,8-4 2 0,0 4-1 15,9-4-2-15,-8 5 1 0,8 0 0 0,-10-2 1 0,10-2-1 16,0 4 0-16,0-7-3 0,0 7 0 16,0-5 1-16,10-1 2 0,-10-4-3 0,8 5-4 0,1-1 0 0,-9 1 0 15,9-5 0-15,8 5 0 0,-9-5 0 0,2 0-5 0,-2-1 3 16,0-4 2-16,10 0 0 0,-9 0 0 0,8 0-1 15,-1 0 0-15,2-5 0 0,-9 0 1 0,9 0 0 0,-1-5 0 16,1 0 0-16,-10 5 1 0,10-5 1 0,-9-5 2 16,-1 4 0-16,10-2 9 0,-18-2 7 0,8 0 9 0,0 0 10 15,2-3 8-15,-2 1 12 0,-8-2 8 0,9 4 10 0,-9-5 5 16,0 1 1-16,0-1-5 0,0 1-5 0,0 4 1 16,0-4 6-16,0-1 4 0,0-1-3 0,0 6-8 0,0-4-6 15,-9 0-5-15,9 1-5 0,0 1-8 0,-8-2-19 16,-2 4-14-16,2-5-8 0,0 5-6 0,-1 6-4 0,0-6-3 15,1 1-7-15,-1 3-8 0,0 2-17 0,0-2-21 0,1 2-28 16,-10 4-29-16,10 0-31 0,-1-6-31 0,1 6-28 16,-2 0-29-16,1 0-28 0,2 0-38 0,-4 0-57 0,11 0-105 15,0 0-42-15</inkml:trace>
  <inkml:trace contextRef="#ctx0" brushRef="#br0" timeOffset="10816.61">19651 11514 103 0,'-10'0'308'15,"10"0"-70"-15,-7 0-56 0,7 0-43 0,0 0-24 0,-9 0-16 16,9 0-9-16,0 0-7 0,0 0-12 0,-9 0-9 16,9 0-12-16,0 0-8 0,0 0-12 0,0 0-10 0,0 0-7 15,0 5-6-15,0-5-3 0,0 0-1 0,0 0 0 0,0 3-2 16,0-3 0-16,0 0 1 0,0 0-2 0,0 6-1 15,0-6 1-15,0 0-1 0,0 0 0 0,0 4 0 16,0-4-1-16,0 0 1 0,0 0-1 16,0 0 1-16,0 0 0 0,0 0 1 0,0 0 0 0,0 0 0 0,0 0 1 0,0-4 1 15,0 4 0-15,0 0 1 0,0 0 0 0,0 0-3 0,0 0 3 16,0 0-1-16,0 0 0 0,0 0 2 0,0 0-1 16,0 0 1-16,0 0-1 0,0 4-1 0,-8-4 5 0,8 0-2 15,0 0-5-15,0 0 0 0,-10 0-1 0,10 0 0 0,0 0 1 16,0-4-1-16,0 4-6 0,0 0-3 0,0 0-6 15,0-6-16-15,0 6-18 0,10-3-32 0,-10-2-51 0,8 0-73 16,1-5-124-16,-9 0-88 0</inkml:trace>
  <inkml:trace contextRef="#ctx0" brushRef="#br0" timeOffset="11348.36">19937 11312 314 0,'0'0'265'0,"0"0"-75"16,-8 0-57-16,8 0-34 0,0 0-23 0,0 0-11 0,0 0-3 16,0 0-5-16,0 0-6 0,0 0-8 0,0 0-6 0,0 0-10 15,0 0-7-15,0 0-4 0,0 0-6 0,0 0-2 16,0 7 0-16,0-7 0 0,0 0-1 0,8 0-1 0,-8 0 1 16,0 0 3-16,0 0 6 0,0 3 5 0,10-3 5 15,-10 6 1-15,0-2 6 0,0 2 8 0,0-2 6 0,8 2 4 16,-8 3-2-16,0 1-3 0,0-6-2 0,9 6-4 0,-9 5-3 15,9-5-7-15,-9 4-7 0,8-2-7 0,0 1-3 16,1 1-1-16,-9 7-3 0,9-7-1 0,0 6-1 16,-1-6-1-16,0 6-2 0,-8-1 0 0,10 1 0 0,-10-1-1 15,8 1 0-15,0-6 0 0,-8 6-1 0,10 0 2 0,-10-6 1 16,8 6 5-16,-8-6 2 0,0 0 2 0,9-4 2 0,-9 1 1 16,0 3 0-16,0-4 1 0,0 0-2 0,0-6-3 15,0 1-3-15,0 0 0 0,0 0 2 0,0 0 1 16,0-5 2-16,0 5 0 0,0-5 1 0,0 0-2 0,0 6-1 15,0-6-1-15,0 0-5 0,0 0-1 0,0 0-6 0,0 0-6 16,0 0-15-16,0 0-27 0,0-6-36 0,0 6-46 16,8-10-69-16,2 5-111 0,-2-9-146 0,-1-2-75 0,11 2-29 15</inkml:trace>
  <inkml:trace contextRef="#ctx0" brushRef="#br0" timeOffset="12051.68">20354 11352 276 0,'-7'0'325'0,"7"0"-91"16,0 0-76-16,7 0-50 0,-7 0-29 0,0 0-14 15,0 0-9-15,0 0-5 0,0 0-6 0,10 0-14 0,-10 0-5 16,0 0-6-16,7 0-5 0,-7-4-4 0,10 4-1 16,-2 0 2-16,-8-6 3 0,8 6 3 0,2 0 2 0,-2 0 1 15,1-4 3-15,-9 4 1 0,8 0 3 0,2 0-1 0,-2-6-1 16,-8 6 0-16,8 0-1 0,2 0-3 0,-2-4-1 15,0 4-1-15,1 0-5 0,0 0-3 0,0-6-2 16,-2 6 0-16,3 0 0 0,-2 0 1 0,1 0-1 0,1 0-1 16,-2 0 2-16,0 0 0 0,1-3-1 0,0 3-1 0,0 0 1 15,-9 0 0-15,8 3 4 0,-8-3 5 0,7 0 3 0,-7 6 6 16,0-6 5-16,11 4 6 0,-11 2 6 0,0-2 2 16,0 2 0-16,0 3 0 0,0 1-4 0,0-1-5 0,0 2-4 15,0-2-4-15,0 1-5 0,-11 4-4 0,11-2-5 16,0-4-1-16,0 2-2 0,-7-1 0 0,7 5 2 0,0-4 2 15,-8 1 2-15,-1-1 1 0,9 5 2 0,-9-6 1 16,-8 5 0-16,9-4-2 0,-2 5-1 0,-7-5-3 0,0 4-3 16,8 1-2-16,-9-1-3 0,2-2-2 0,-2 1 0 15,10 2-2-15,-10-5 2 0,9 3 1 0,1-2 5 0,-2-6 2 16,2 5 5-16,0 0 1 0,-2-5 3 0,10-1 0 0,0 0-5 16,-7-4-2-16,7 6-3 0,-10-2-4 0,10 2-3 15,0-2 0-15,-7-4-3 0,7 6 1 0,0-1-2 0,0-1 3 16,-10-4 1-16,10 6-1 0,0-6 1 0,0 4 0 0,0-4-1 15,0 4-1-15,10-4 3 0,-10 0-3 0,7 6 0 16,3-6-2-16,-3 0-1 0,3 6 0 0,-2-6 1 0,10 0 0 16,-1 0-1-16,1 0 0 0,-2-6-2 0,10 6 1 15,-8-6 1-15,8 6-1 0,1-4-1 0,7 4-1 0,-10-4 4 16,4-2 0-16,-2 2-2 0,0 4-2 0,0-5 0 0,0-1-2 16,0 2 0-16,-9 4-1 0,10-6-8 0,-11 2-17 15,2-2-29-15,-9 6-39 0,0-4-39 0,-1 0-42 16,1-1-53-16,-9-5-74 0,8 0-118 0,-8-6-104 0,0 8-47 15</inkml:trace>
  <inkml:trace contextRef="#ctx0" brushRef="#br0" timeOffset="12692.85">20884 11342 292 0,'0'0'296'0,"0"0"-86"15,0 0-67-15,0 0-46 0,0 6-27 0,0-6-16 16,0 0-7-16,0 0-5 0,0 0-2 0,0 0-1 0,0 0-3 16,0 0 1-16,0 0 1 0,0 0 2 0,0 0 4 0,0 0 1 15,0 4 2-15,0-4 1 0,0 0-1 0,0 0-4 16,0 0-7-16,8 0-8 0,-8 0-5 0,0 0-5 16,0 0-5-16,10 0-1 0,-10 0 1 0,8 5 1 0,1-5 2 15,-9 0 3-15,9 0 5 0,-1 0 3 0,9 0 2 0,-8 0 2 16,0 0-1-16,9-5 0 0,-11 5-1 0,10 0-6 0,3-4-4 15,-13 4-6-15,11 0-2 0,-1-6-3 0,-1 6-3 16,3-4 0-16,-2 4-4 0,1-6 0 0,-1 2 2 16,-9-2 5-16,10 6 3 0,-1-3 6 0,-8-4 5 0,-1 4 10 15,1 3 13-15,0-5 13 0,0 5 12 0,-9-7 11 0,8 4 7 16,-8 3 6-16,0 0 1 0,0 0-5 0,9 0-11 16,-9 0-11-16,0 0-12 0,0 0-16 0,0 0-12 0,0 0-11 15,0 0-5-15,0 0-6 0,0 0-3 0,0 0 0 16,0 0-3-16,0 0 3 0,0 0 0 0,0 0 2 0,0 0 1 15,0 0 2-15,0 3 6 0,-9 4 3 0,9-2 5 0,0 5 1 16,0-1 2-16,-8 5 1 0,8 1 0 0,-9-1 2 16,9 6-1-16,-9 5 1 0,0-1-2 0,9-5 0 0,-8 11 0 15,-1-5-4-15,0-1 0 0,9 5-2 0,-8 0-3 0,-1 1-5 16,0-1-1-16,1-1-3 0,-1 8-1 0,1-7-2 16,8-4-1-16,-10 3 0 0,10-3-3 0,-8-1 0 0,8 1-1 15,-8-1-1-15,8-4 1 0,-9-1 0 0,9-5-3 16,0 1-5-16,0 1-12 0,9-2-36 0,-9 0-56 0,8-4-65 15,0 1-69-15,2-7-95 0,7-4-185 0,-9 0-118 0,10 0-53 16,-10 0-4-16</inkml:trace>
  <inkml:trace contextRef="#ctx0" brushRef="#br0" timeOffset="25638.99">26537 14645 300 0,'-9'-5'281'0,"1"0"-93"0,8 5-61 15,-9-5-32-15,9 5-16 0,0-5-10 0,-8 5-8 0,8-5-2 16,0 0-6-16,0 0-7 0,0 5-3 0,0-5-2 16,-10 0 2-16,10 2 6 0,0 3 6 0,0 0 8 0,0-7 7 15,-8 7 7-15,8 0 4 0,0 7-3 0,0-7-7 16,0 0-7-16,0 3-8 0,-8 2-8 0,8 0-8 0,0 0-2 15,0 5 1-15,0 5 10 0,-10-1 10 0,10 1 11 0,0 5 7 16,0-2 10-16,0 7 8 0,10-5 4 0,-10 4 3 16,8 7 0-16,0 2 1 0,2 1-1 0,-2 5 3 15,9 6 0-15,1 4-2 0,0 3-5 0,-2 3-6 0,2 8-10 16,7 5-9-16,2 6-10 0,-1 4-13 0,0 10-6 0,0 10-9 16,0 4-1-16,0 10-8 0,0 5 0 0,0 15 0 0,-1-1-2 15,2 16 0-15,8-5-8 0,-9-1-3 0,0 2-3 16,9-7 1-16,0-5-4 0,-1 2-1 0,-7-11-2 15,7-1 0-15,-7-3 0 0,7-10 0 0,-8-1 1 0,0-9-3 16,-9 1-2-16,1-7 6 0,-1-10-6 0,-8 2-1 0,0-10-1 16,-1-6 1-16,0-5-1 0,-8-4 1 0,0-10 0 0,0-1-8 15,0-9 2-15,0-3 1 0,0-8-5 0,0-4-12 16,0-4-25-16,0-6-46 0,0 0-71 0,0-8-75 0,0-2-67 16,10-4-80-16,-10-10-117 0,9-4-145 0,-9-5-64 0,8-5-3 15</inkml:trace>
  <inkml:trace contextRef="#ctx0" brushRef="#br0" timeOffset="26249.7">26493 14610 363 0,'-8'5'358'0,"-10"0"-119"0,1-5-88 16,9 5-49-16,-1-5-25 0,0 5-15 0,9-5-7 0,-7 5-6 15,7-5-4-15,-11 0-6 0,11 5-5 0,0-5-9 16,11 0-5-16,-11 0-7 0,7 0 6 0,11-5 4 0,7 5 4 16,1-5 1-16,1 0 5 0,17 0 3 0,0-5 6 15,7 5 14-15,10-10 6 0,8 6 3 0,9-6 12 0,9-5 15 16,7 2 23-16,12-3 25 0,6 1 23 0,19-3 14 0,8-6 7 16,8-6 8-16,18-4-3 0,1-5-9 0,14 1-18 15,4-2-25-15,16-4-27 0,9 0-24 0,0-5-21 0,7 6-20 16,10-1-14-16,0 0-9 0,-10-5-8 0,11 6-6 15,-1-6-1-15,-2 9-4 0,3 2 0 0,-11-2 0 0,-6 2-1 16,-3 4 0-16,-7 0 0 0,-17-1-1 0,8 7 2 0,-17-1-1 16,-2 0-1-16,3 4-2 0,-11-4 3 0,-8 5-4 15,-7-6-1-15,-2 5-1 0,-17-3-3 0,-8 3 1 0,-1 1 4 16,-24 0 2-16,-11-1 1 0,-8 7 2 0,-8 3 3 16,-70 20 2-16</inkml:trace>
  <inkml:trace contextRef="#ctx0" brushRef="#br0" timeOffset="31884.21">27666 15397 109 0,'-9'-6'79'0,"1"2"-35"0,0-6-20 15,8 5-16-15,-10 1-11 0,2-2-8 0,-1-4-7 0,0 6-1 16,0-2 1-16,1 2 8 0,0-2 14 0,-2-2 17 0,10 3 17 16,-7 0 18-16,7 0 13 0,0 0 9 0,-10 0 1 15,10-1-7-15,0 3-12 0,-8-7-15 0,8 10-9 0,-9-11-9 16,9 11-6-16,0-4 0 0,-10-1 2 0,10 0 5 0,0 0 5 16,-7 0 5-16,7 0 1 0,0-5 3 0,-10 0 3 15,10 1 2-15,0-1 0 0,0 0-4 0,-8 0-2 0,8-3-2 16,0 3 1-16,-8-6 5 0,8 6 2 0,0-3 3 15,-10 1 4-15,10-2 10 0,0 5 13 0,-8-1 10 0,8 1 10 16,0-1 7-16,0 0 8 0,-9 5 8 0,9 0 7 0,0 5-4 16,0-5-7-16,0 5-13 0,0 0-15 0,-8 0-15 15,8 0-14-15,0 5 0 0,0 5 8 0,0 4 15 0,0 1 10 16,0 4 10-16,0 2 9 0,0 3 7 0,0 6 2 16,0-1-6-16,0 0-20 0,0 5-17 0,0-1-16 0,0 3-12 15,8-3-9-15,-8-4-7 0,9 6-7 0,-1-6-11 0,-8 6-4 16,10-6-4-16,-2 0-4 0,0-5-2 0,2 5 0 15,-10-4-1-15,7 1-1 0,3-8 0 0,-1 2 2 16,-1-7-1-16,-8 8 3 0,10-7-1 0,-10-4-3 0,7 1 0 16,3-2-3-16,-10-5-13 0,8 7-28 0,-8-7-37 0,8 2-54 15,-8-2-58-15,0-4-52 0,0 0-50 0,0 4-53 0,9-4-64 16,-9-4-107-16,9 4-77 0,-9-4-22 0,0-6 15 16</inkml:trace>
  <inkml:trace contextRef="#ctx0" brushRef="#br0" timeOffset="32306.05">28003 15260 252 0,'-7'-10'546'0,"7"0"-110"0,-9 5-134 0,0-4-84 0,9 3-44 15,-8 2-24-15,-1 4-15 0,9 0-10 0,-8 0-16 16,-2 0-15-16,2 4-24 0,-1 6-23 0,-8 0-17 0,8 5-12 16,1-1-6-16,-1 7-1 0,0-2 1 0,-8 1 4 0,8 3 1 15,1 2 3-15,8-1 3 0,-8 1 0 0,-2 1 0 0,10 1-2 16,-10 3-2-16,10-5-4 0,0 3-1 0,10-3-9 16,-10 4-1-16,10-5 2 0,-2 1-2 0,0-5 0 15,1-2 0-15,8 3-1 0,-8-1 1 0,8-5 5 0,0-2-2 16,1-2-3-16,0-1-1 0,-1-2-1 0,9-2-1 0,-8 0 0 15,-2-12 1-15,11 6 0 0,-9-10 3 0,7 0 3 16,-7-5 6-16,8 2 10 0,-9-2 20 0,-8-10 28 0,8 6 26 16,-10-1 21-16,4-5 11 0,-11 1 5 0,7 4-3 15,-7-4-5-15,0-5-14 0,-7 5-27 0,7-1-23 0,-18 1-21 16,9-1-11-16,-8 1-9 0,0-1-5 0,-1 1-4 0,1-1-6 16,-9 5-5-16,8 2-8 0,-7-2-12 0,8 0-24 15,-10 5-58-15,9 6-72 0,1-1-70 0,-1 0-70 0,10 0-69 16,8 6-86-16,0-2-156 0,0 2-73 0,18-1 1 15</inkml:trace>
  <inkml:trace contextRef="#ctx0" brushRef="#br0" timeOffset="34143.68">28890 15059 28 0,'-9'0'63'0,"9"0"-30"0,-8 0-34 0,8 0-42 0</inkml:trace>
  <inkml:trace contextRef="#ctx0" brushRef="#br0" timeOffset="35239.85">28726 15152 172 0,'0'0'294'16,"0"0"-74"-16,0 0-64 0,0-4-48 0,0 4-29 15,0 0-16-15,0 0-5 0,0 0-4 0,0-6-1 0,-10 6-2 16,10-4-3-16,0 4-2 0,0-6-2 0,0 6-1 0,0 0-3 16,0-3-1-16,0 3 2 0,0 0-4 0,0 0-3 0,0 0-1 15,0 0-7-15,0 0-6 0,0 0-3 0,0 0-4 16,0 3 2-16,10 3 9 0,-10 4 10 0,0-6 7 15,8 12 9-15,-8-3 11 0,8-3 11 0,-8 10 5 0,10-5 12 16,-10 4 3-16,8 5 1 0,-8 0 1 0,9 2-4 0,-9 3-6 16,8-5-8-16,-8 5-6 0,0 0-14 0,0 1-14 15,0 0-12-15,0 4-8 0,0-10-9 0,0 5-3 0,10-5-3 16,-10 1 1-16,0 1-2 0,0-8-1 0,0 2 0 16,0 0 0-16,-10-6 5 0,10-4 1 0,0 0 7 0,0-2 10 15,0 2 14-15,0-4 15 0,0-2 15 0,0-4 18 0,0 5 15 16,0-5 9-16,0 0 5 0,0 0-7 0,0-5-13 15,0 1-13-15,0-5-15 0,0-2-19 0,-8-3-14 0,-1-1-14 16,1-4-11-16,8-1-4 0,-10-5-2 0,2 6-4 0,0-6-2 16,-9 1 0-16,7-5 2 0,1 0-2 0,1 0 0 15,-9-1 0-15,7-4-1 0,2 5 2 0,0-1 0 0,-1 1-2 16,0 0-1-16,0 3-1 0,9 8 0 0,-8-2 0 16,8 5 1-16,0 1 0 0,-8 4 0 0,8 5 1 0,0-5-1 15,0 6 0-15,8-2-2 0,-8 6 1 0,8 0-2 0,1 6 1 16,9-6-1-16,-10 10 1 0,10-6 0 0,7 11 1 15,-6-1 2-15,-2 1-2 0,9 5 2 0,-1-5 0 0,-7 4 0 16,8 1 1-16,0-1-1 0,0 1 0 0,1-7 0 16,-2 7 0-16,1 0-2 0,-8-5-2 0,9 1 2 0,-3-3-1 15,-6-3-1-15,8 5 1 0,-9-5-3 0,1-1 0 0,-10-4 0 16,10 0 3-16,-9 0-1 0,-1-5 2 0,0 0 2 16,2 0 0-16,-3-5 3 0,3 0 3 0,-10-5-2 0,10 6 0 15,-10-6 0-15,0-5-3 0,0 0 0 0,0 0-1 16,0 0 0-16,0-4-1 0,0-1 3 0,0 1-2 0,-10-1 1 15,0 0-1-15,10 2-2 0,-7-6 1 0,-3 3-2 0,10 2 0 16,-8-1-3-16,8 1-8 0,-8-1-4 0,8 6-14 16,0-1-25-16,0 5-37 0,-9 0-47 0,9 0-55 0,0 7-55 15,0 3-41-15,0-7-44 0,0 4-32 0,0 3-36 16,9 0-57-16,-9 0-89 0,0 0-15 0</inkml:trace>
  <inkml:trace contextRef="#ctx0" brushRef="#br0" timeOffset="35521.1">29438 14981 142 0,'8'-5'476'0,"-8"5"-129"0,0-5-138 16,0 2-89-16,0 3-47 0,0 0-26 0,0 0-14 0,0 3-5 15,9 7 0-15,-9 0 2 0,0 6 3 0,9-3 2 16,-9 12 1-16,0-1 2 0,9 0 4 0,-9 12 5 0,0-3 0 15,-9 2-2-15,9 3 2 0,0 2-2 0,-9 4 2 0,0-1-5 16,1 2-7-16,-1 3-6 0,0 1-7 0,0-5-4 16,1 5-4-16,0 0-5 0,-2-5-1 0,3 4-2 15,-3 1 2-15,0-5-2 0,3 0-1 0,-2 0-3 0,9-4-3 16,-9-2-7-16,9-4-14 0,-9 1-18 0,9-1-23 0,0-5-23 16,0-4-24-16,0-2-30 0,0-3-43 0,0 0-61 0,9-5-96 15,-9-1-83-15,9-4-42 0</inkml:trace>
  <inkml:trace contextRef="#ctx0" brushRef="#br0" timeOffset="38182.91">29873 15974 97 0,'0'-12'284'0,"-10"9"-43"0,10-2-52 31,0-5-50-31,-8 4-35 0,8-3-20 0,-10 4-12 16,10-5-6-16,0 1-3 0,0-1-5 0,0 0-2 0,0 5-3 0,0-5 0 0,0 2-5 0,0-2-3 0,10 4-3 0,-10-4-2 15,8 0-2-15,-8 0-4 0,10 1-3 0,5 3-2 32,-5-2 0-32,-2-2-2 0,1 4-3 0,0 1-2 0,8 1 0 15,-7 4-1-15,6 0 1 0,-8 0 2 0,10 4 0 16,-9 7 3-16,9-1 4 0,-2 4-1 0,-7 0-1 0,10 6 1 16,-3 1-3-16,-7 2-5 0,9 2-5 0,-10-1-7 0,-1 1-3 15,3-1-1-15,0-4-4 0,-2 3 1 0,-8-3-1 0,8 0 1 16,-8-1 3-16,9-4 2 0,-9-5 6 0,0 0 11 0,0-1 17 15,0-3 23-15,0-3 31 0,0 3 30 0,0-2 26 16,0-4 21-16,9 0 12 0,-9 0 3 0,0 0-11 16,0-4-22-16,0-2-23 0,0-3-31 0,0 0-27 0,0-1-23 15,0-5-18-15,0 0-12 0,0-3-8 0,8 2-5 0,-8 1-2 16,9-3-3-16,-9-2-4 0,9 1 1 0,-1-1 0 0,1 0 0 16,-9 0-1-16,9 1 1 0,-1-1-4 0,1 7 2 15,-1 3 3-15,-8-6-3 0,0 11 0 0,10 0-1 0,-10 0 1 16,0 0 0-16,8 2 1 0,-8 3-1 0,0 0 0 0,0 0 2 15,9 3-4-15,-9-3 2 0,0 5 1 0,8 0-1 16,-8 0-1-16,9 0-1 0,0 5 1 0,-2 0-3 0,4-4-1 16,-2 2-6-16,-2-3-5 0,11 0-3 15,-9 5-3-15,-1-5-1 0,10 0-5 0,-10 0 3 0,10 0 3 0,-9-5 5 16,8 4 5-16,-8-4 2 0,7 5 5 0,-6-5 1 0,-2 5-2 16,1 0-12-16,-2 0-16 0,3-1-22 0,-2 2-28 15,-8-2-30-15,9 2-36 0,2-1-34 0,-11-2-35 0,7 9-24 16,11-9-21-16,-10 7-23 0,9-4-30 0,1-2-55 0,-9 2-106 15,8-2-53-15</inkml:trace>
  <inkml:trace contextRef="#ctx0" brushRef="#br0" timeOffset="39065.26">30679 15875 183 0,'0'-5'282'0,"-8"5"-82"0,-1 0-66 0,9 0-44 0,0 0-25 15,-9-5-11-15,9 5-5 0,0 0-2 0,0 0-2 16,0-3-2-16,0 3-3 0,0 0-4 0,0-6-2 0,9 6-3 15,-9-4 1-15,0-2-5 0,9 1-1 0,-9 0 6 16,8 0-2-16,0 0-2 0,2-5-3 0,-10 7-3 0,8-3-2 16,0 6-2-16,-8-6-1 0,10 2-8 0,-10 4-1 0,8 0-1 15,-8 0-1-15,0 0-1 0,9 0 0 0,-9 4-2 16,0-4 1-16,8 6-2 0,-8 0 3 0,0-3-2 0,10 2 0 16,-10 5 0-16,0-5-1 0,0 5 0 0,0-4 0 15,8-2-1-15,-8 5-1 0,0-4 0 0,8-5 3 0,-8 5-2 16,0 0-1-16,0-5 1 0,10 0 0 0,-10 0 0 0,7-5 0 15,-7 5 2-15,10-5 0 0,-1 0 1 0,-1 5-1 16,-8-3 2-16,10-3-2 0,-3 2 2 0,-7 4 0 16,10-6-2-16,-10 6 0 0,8 0 0 0,-8-5-2 0,8 5 0 15,-8 0 0-15,9 0 0 0,0 0-3 0,-9 0 1 0,9 0 1 16,-1 0-2-16,0 0 2 0,-8 0-1 0,10 0 1 0,-2 0-1 16,-8 5 1-16,9-5 0 0,0 6-1 0,-9-2 1 15,8 2 0-15,1 2 1 0,-1-3 0 0,2 5 1 16,-3 0-5-16,-7 0-9 0,10-1-14 0,-2 1-21 0,1 0-32 15,8-6-46-15,-7 2-75 0,-2-2-130 0,0-4-85 0,10 0-44 16</inkml:trace>
  <inkml:trace contextRef="#ctx0" brushRef="#br0" timeOffset="39675.62">31036 15035 230 0,'0'-5'374'0,"0"5"-89"15,-10-5-87-15,10 0-62 0,0 5-39 0,0 0-24 16,-7 0-16-16,7 0-7 0,-10 5-9 0,1 0-7 0,1 0-7 15,-2 5-7-15,3 0 0 0,-3 0 2 0,-7 9 3 16,0-4 4-16,8 0 5 0,-9 3 6 0,2 2 5 0,-2-1 3 16,9 1-1-16,-7 0-5 0,-1-1-4 0,-1 1-4 0,-1-1-4 15,12 2-7-15,-11-2-6 0,0 1-4 0,1-1-2 16,9 1-2-16,-10-7-2 0,10 7-2 0,-2-5-2 0,-6-1-2 16,7 1 0-16,0 0-3 0,9-5-12 0,-9-1-15 0,9 2-22 15,-8-8-24-15,8 8-29 0,0-6-28 0,0-5-35 16,8 5-49-16,-8-5-67 0,0 0-102 0,-8-5-57 0</inkml:trace>
  <inkml:trace contextRef="#ctx0" brushRef="#br0" timeOffset="39925.79">30600 15162 233 0,'-8'-4'446'0,"8"-2"-115"0,0 2-123 0,-8 4-80 0,8 0-47 0,0 0-27 16,8 0-13-16,-8 0-4 0,8 0-4 0,2 0 0 16,-1 4-1-16,8-4-1 0,0 6 3 0,9-6-2 0,0 4-2 15,9-4-1-15,-9 6-1 0,-1-6-4 0,12 3-1 16,-4 3-5-16,-6-2-3 0,7 1-2 0,-8 0-5 0,8 5-3 16,-7 0-2-16,8-5 0 0,-9 5-10 0,9-1-13 0,-9 1-19 15,0-5-26-15,8 5-28 0,-7-1-44 0,8-3-68 16,-9-1-130-16,1-1-93 0,-3 2-47 0</inkml:trace>
  <inkml:trace contextRef="#ctx0" brushRef="#br0" timeOffset="40473.47">31713 14464 240 0,'-10'-5'396'0,"10"0"-101"0,-8 5-95 0,8-6-60 0,0 6-34 16,0 0-21-16,0 0-15 0,0 0-9 0,0 0-9 0,0 0-8 16,0 0-10-16,8 0-6 0,-8 6-2 0,10-1-6 15,-2 0 1-15,1 5 2 0,0 3 4 0,-2 3 4 0,-7-2 8 16,10 11 5-16,-1-1 5 0,0 0 7 0,0 11 3 16,-2-1 0-16,-7 0-1 0,10 5-4 0,-2-5-5 0,1 7-8 15,-1 0-8-15,1-6-6 0,0 4-5 0,-1 0-7 0,0-3-4 16,2 2-3-16,-2-8-1 0,1 4-3 0,0-4-1 15,-9-7-1-15,9 6-1 0,-9 1 0 0,8-6-3 16,-8-4-11-16,0 5-19 0,8-12-27 0,-8 8-35 0,0-6-35 16,10-2-42-16,-10-3-61 0,0-4-103 0,7-2-124 0,3-4-55 15</inkml:trace>
  <inkml:trace contextRef="#ctx0" brushRef="#br0" timeOffset="42222.9">32538 14697 140 0,'0'6'139'0,"-9"-6"-43"15,9 0-34-15,0 0-23 0,0 0-17 0,0 0-9 16,0 0-8-16,0 0-6 15,0 0-1-15,0 0 1 0,0 0 0 0,0 0-2 0,0 0 2 0,0 0 1 0,0 0 0 0,0 4 1 16,0-4-1 0,0 0 1-16,-9 0 1 0,9 0-1 0,0 0 4 0,0 0 7 0,0 0 3 0,0 0 4 0,0 6 7 0,-8-6 5 31,8 0 6-31,0 0 6 0,0 0 2 0,0 0-4 0,0 0 2 16,0-6 0-16,0 6-1 0,-10 0-2 0,10 0-2 0,0 0-3 15,0-4-1-15,0 4-3 0,0 0 0 0,0-6-2 0,0 6-2 16,0 0-1-16,0 0-1 0,-8-4-1 0,8 4 1 15,0 0 0-15,0 0-1 0,-8 0-2 0,8 0-2 16,-9 0 2-16,0 0-2 0,0 0-2 0,2 0 1 0,-3 0-1 0,0 4 2 16,3-4 2-16,-3 6 1 0,2-6-1 0,0 4 3 15,-1-4 1-15,0 6 0 0,0-2-5 0,1 1 0 0,-1 1-3 16,-9 4 1-16,10-6-1 0,-1 6 1 0,1-1 4 0,-1 6 3 16,1 0 5-16,-10 1 2 0,10 2 1 0,0 2-1 15,-2-1-1-15,2 0-3 0,-1 2-3 0,0 3-5 0,0-6-4 16,9 4-4-16,-8-4-2 0,8-3-1 0,0 4-2 15,0-4-2-15,0 0-2 0,0 0-1 0,8 0-3 0,-8-2 2 16,9-2-1-16,-9-1-1 0,9-2 1 0,0 2 1 0,-1 0-1 16,10-4-1-16,-10-2 3 0,0 2-1 0,10-2-1 15,-1-4 1-15,-8 0 1 0,8 0-1 0,1 0-1 0,-1 0 1 16,1-4-2-16,-2-2 1 0,1 2 1 0,3-2-1 0,-13 2 0 16,11-2 0-16,-1-4-1 0,-9 2 2 0,10 1 0 15,-9-1-1-15,8-7 0 0,-8 5-1 0,-1 1 0 0,2-1 0 16,-2 0 0-16,-8 0 0 0,8-5 0 0,1 2 0 0,0 3 3 15,0-6 4-15,-9 3 3 0,7 3 0 0,-7-6 3 16,10 6 3-16,-10-3 5 0,10 1 7 0,-10 2 4 0,7 2 2 16,-7-2 0-16,11 0 3 0,-11 5-1 0,0 0-1 15,7 1-4-15,-7-3-5 0,8 4-6 0,-8-2-5 0,9 5-2 16,-9-5-1-16,0 5-2 0,0-5-1 0,0 5-1 0,9 0-1 16,-9-5 2-16,0 5-2 0,0 0-2 0,9 0-2 15,-9 0-1-15,8 0-1 0,-8 5-1 0,9-5 0 0,-9 0-3 16,9 5 2-16,-9 0 1 0,8 3 0 0,1-1 1 15,-9 2-1-15,9-4 1 0,-1 5 1 0,1 0-2 0,-1 5 0 16,2-6-1-16,-10 0-1 0,8 1 2 0,0 0 2 0,-8 0-1 16,9-1-1-16,-9-2 0 0,9 1 2 0,-9-3-1 15,0 0 0-15,0 0 0 0,8 1-1 0,-8-2 1 16,0-4 0-16,0 6 0 0,0-6 0 16,0 3-1-16,0-3 1 0,0 0-1 0,0 0 3 0,-8 6 1 0,8-6 3 0,0 0 7 15,0-6 6-15,0 6 9 0,0 0 11 0,0-3 12 0,0-3 13 16,0 2 9-16,0-7 8 0,0 1 4 0,8 2 1 15,-8-2 0-15,0-6-6 0,9 6-7 0,0-3-7 0,0-2-9 16,-9 4-8-16,8-3-9 0,2 4-8 0,-2 0-6 0,-1-1-7 16,3 3-5-16,-2-2-4 0,2 5-3 0,-1 0-2 15,0 0-3-15,-1 0-1 0,0 5 0 0,1-3 0 0,0 3 1 16,0 3-1-16,-1-3 0 0,0 5 1 0,2 0 1 16,-2 0 8-16,0 0-6 0,2 5-2 0,-2-5-1 0,1 5-2 15,-1-6 1-15,2 1 0 0,-2 5-2 0,-8-5-8 16,8-1 5-16,2-4 1 0,-10 6 1 0,7-2 4 0,-7-4 3 15,10 0 2-15,-1 0 4 0,-1-4 2 0,2 4 3 0,-3-6 3 16,3 2 1-16,-2-1 0 0,0 0-3 0,1 0-1 16,0-4-4-16,0 2-4 0,-1 4-2 0,0-2-3 0,2 0-2 15,-10 0-2-15,8 5-2 0,-8-5 0 0,0 5 1 16,9 0 0-16,-9 0 0 0,9-5 1 0,-1 5 0 0,-8 0-2 16,9 0 2-16,-1 0-1 0,2 0 0 0,-3 0 1 0,2 0 0 15,0 0-1-15,10 5-1 0,-12-5-3 0,2 0 3 16,0 0-3-16,-1 0-5 0,2 0-5 0,-2 5-9 0,1-5-13 15,-1 0-14-15,-8 0-19 0,10 5-33 0,-2-5-38 16,-8 0-38-16,8 5-39 0,-8-5-34 0,9 5-29 0,-9-5-35 16,9 3-57-16,-1-3-103 0,-8 0-61 0,9 7-24 0</inkml:trace>
  <inkml:trace contextRef="#ctx0" brushRef="#br0" timeOffset="43224.76">27787 17101 190 0,'-8'0'330'0,"-1"-5"-94"0,0 0-87 0,2 5-57 15,7-5-29-15,-10 0-13 0,1 2-6 0,9-3-1 16,-9 2-3-16,9-6-3 0,0 4-3 0,-9 2-1 0,2-2-3 15,7-4-4-15,-10 7 0 0,2-2 0 0,8-2 6 0,-9 4 2 16,9-2 4-16,0 5 2 0,0-6 4 0,-8 2 1 16,8 4 2-16,0-6-2 0,0 6 0 0,0 0-2 0,0 0-4 15,8-4-1-15,-8 4-2 0,9-5 3 0,9 5 1 16,-2-5 4-16,2 1 7 0,8 4 8 0,1-6 11 0,8 2 9 16,-1-1 7-16,9 0 7 0,1 0 1 0,6 0 5 0,12-5 4 15,-1 1 5-15,18 0 5 0,-2-7 3 0,10-4 4 16,18 1 2-16,-1-11 2 0,8 5-2 0,1-3-10 0,17-6-11 15,1 5-15-15,-1-6-13 0,9 0-14 0,1 2-16 16,-1 4-9-16,-1-7-10 0,0 8-4 0,1-7-6 0,1 12-2 16,-1-7-3-16,0 5-3 0,0 2 0 0,0-7-4 15,-9 6-1-15,-1-1-6 0,2 5-3 0,-1-3-6 0,-17-3-5 16,1 3-7-16,-10-3-3 0,0-2-4 0,-8 4 1 0,-1-6 2 16,-9 0 4-16,-7 1 5 0,-1-1 3 0,0 1 9 0,-17 1 7 15,8-2 2-15,-8 1 2 0,-10 4-1 0,3 2 0 16,-11-3 1-16,1 7 2 0,-19 5-2 0,0-2 1 15,2 7 0-15,-9-7 0 0,-10 12-8 0,1 0-8 0,0-2-12 16,-9 2-25-16,0 4-34 0,-9 0-46 0,0 4-49 0,-6 2-51 16,-3-2-41-16,-9 7-48 0,9-2-55 0,-7 6-92 15,-10-5-104-15,9 4-29 0,-9 0 3 0</inkml:trace>
  <inkml:trace contextRef="#ctx0" brushRef="#br0" timeOffset="48108.18">29855 17121 39 0,'0'-4'206'0,"0"4"-38"0,-10 0-36 16,10 0-33-16,0 0-29 0,0 0-17 0,0-6-13 15,0 6-3 1,0 0-2-16,0 0-2 0,0 0 1 0,0 0-2 0,0-4-6 0,0 4-4 0,0 0-3 0,0 0-4 0,0 0-4 31,0 0-3-31,0 0-1 0,0 0 0 0,0-6 1 0,0 6 3 0,0 0-1 0,0 0 1 0,0-5 1 0,0 5 0 16,0-5 1-16,0 5 2 0,0-5 4 0,0 5 2 0,-9-5 1 16,9 2 5-16,0 3 0 0,0-6 0 0,0 2-1 15,0 4-1 1,0-6-3-16,0 2-2 0,0-2 1 0,0 6-4 0,0-4 2 0,0 4 1 0,0-6 1 0,0 6 3 0,0 0 0 31,0-4 1-31,0 4 0 0,-7 0 2 0,7 4-3 0,0 2 2 16,-10-2 2-16,2 6 3 0,-10 9 5 0,1 1 3 0,-9 9 7 15,8 6 0-15,-7-1 8 0,-1 9 7 0,0 2 7 0,-2 4 1 16,3 5-3-16,-1-2-2 0,-1 7-4 0,3-5 1 16,6 5-6-16,-8-5-8 0,9 4-10 0,-9-9-7 0,8 5-1 15,1-5-3-15,-1-4-1 0,11-2-4 0,-13-4 0 16,13 1-1-16,-2-6 0 0,0-6-2 0,0-2-2 0,1-3 0 15,8-3 0-15,-8-1-1 0,8-4-1 0,-10-5 0 16,10 0-1-16,0-6 1 0,0 2 3 0,0-1 6 0,0-2 8 16,0-3 12-16,0 0 12 0,10-3 8 0,-10-2 5 0,8-5 2 15,0-5-1-15,1-5-4 0,0-3-9 0,0-7-12 0,-2 5-10 16,3-5-13-16,0 1-4 0,-3-5-5 0,3 5-5 16,-2-4-2-16,0-3-4 0,1-3 0 0,0 0 3 15,0 1-2-15,-1 3-2 0,10-4 0 0,-9 4 2 0,-1 2-1 16,1 4 2-16,-1 0-3 0,-8-1-1 0,9 5 0 0,-1 6-1 15,2 0 0-15,-10 3-1 0,8 2 1 0,-8 5-2 16,8-1 0-16,-8 4-3 0,8 2 4 0,-8-2-1 0,10 12 1 16,-2-2 1-16,1 2 0 0,0 4 2 0,8 3 1 15,-7 3-1-15,5 3 0 0,3 1 2 0,1 4 0 0,-2 6 0 16,0-6 0-16,9 10-1 0,-8-5-1 0,8 7 1 0,-1-3-1 16,-7-4-1-16,7 6 0 0,2-7-2 0,-2 8 1 15,2-9 0-15,-1 3 0 0,0 0 1 0,0-6 0 16,1 1-1-16,-2 3-2 0,1-7-1 0,0 4-6 0,-8-6-10 15,-1 4-11-15,1-8-9 0,-10 6-10 0,10-8-9 0,-10 2-13 16,1-5-13-16,-9 5-12 0,9-6-12 0,-9 2-12 0,0-1-11 16,0-7-13-16,8 3-12 0,-8-1-11 0,0 0-13 15,-8-5-20-15,8 0-39 0,0-5-78 0,-9 5-113 16,0-11-49-16</inkml:trace>
  <inkml:trace contextRef="#ctx0" brushRef="#br0" timeOffset="48389.85">29446 17981 436 0,'0'0'375'0,"0"0"-133"0,0 4-98 16,0-4-54-16,0 0-32 0,9 0-14 0,9 0-8 0,-10-4-4 16,9 4-3-16,10-6-1 0,-3 2-2 0,12-1-4 15,-1 1-7-15,0-2-5 0,-1-4-6 0,9 0-2 0,1-3-3 16,9 1-6-16,-9 4-10 0,7-8-16 0,0 1-21 16,1 1-34-16,10-5-50 0,-19 4-90 0,18-4-135 0,-18-1-65 15</inkml:trace>
  <inkml:trace contextRef="#ctx0" brushRef="#br0" timeOffset="49125.59">31834 17501 360 0,'0'6'299'0,"-9"-6"-79"0,9 0-65 0,-8 0-41 15,8 4-24-15,-9-4-12 0,9 0-4 0,0 0 0 0,-8 6-1 16,8-6 0-16,0 0-1 0,-10 0-6 0,10 0-5 0,0 0-6 16,0 0-6-16,0 0-5 0,0 0-6 0,0 4-5 15,0-4-7-15,0 0-4 0,0 0-6 0,0 0-5 0,0 0-2 16,10-4-2-16,-2 4-1 0,9 0 0 0,-8 0 1 0,8-6-1 16,1 2 2-16,-1-2-1 0,9 2 0 0,-1-2-1 15,3 2-1-15,-2 0 0 0,8-7-3 0,-7 7 3 16,7-6-3-16,-8 0 0 0,1 1-1 0,7-1 1 0,-8 5-1 15,0-5-1-15,0-1 0 0,0 1-2 0,-8 7 2 0,-1-7 0 16,0 5 0-16,0 0-1 0,-8 5 0 0,0-5 0 16,-1 5 0-16,1-5-6 0,-9 5-9 0,0 0-10 0,0 0-17 15,0 0-19-15,0 0-22 0,0 0-23 0,-17 5-28 16,8 0-33-16,-9-5-45 0,1 10-61 0,-8-5-87 0,-1 3-65 16</inkml:trace>
  <inkml:trace contextRef="#ctx0" brushRef="#br0" timeOffset="49313.36">31739 17810 281 0,'-9'4'362'0,"9"2"-116"15,9-2-95-15,-9 1-55 0,7 0-30 0,3 0-14 0,8-5-4 16,-2 0-2-16,2 0-1 0,-1-5-3 0,1 0-6 16,8 0-5-16,0 1-5 0,-1-6-1 0,2 5-1 0,0-5-3 15,-2 0-2-15,1 0-4 0,1 0 0 0,-1 7-3 16,-1-9-5-16,1 8-14 0,-9-1-16 0,-8 0-24 0,9 0-32 15,-8 0-56-15,-3 5-97 0,-7 0-134 0,0 0-72 0</inkml:trace>
  <inkml:trace contextRef="#ctx0" brushRef="#br0" timeOffset="78652.42">20155 10577 126 0,'-9'-7'451'0,"-1"-2"-129"0,3 4-115 15,-4 0-62-15,4 0-38 0,-1 1-24 0,-2-2-16 16,10 6-10-16,-8-4-11 0,8 4-9 0,0 0-10 0,0 0-7 16,0 4-7-16,0 2-7 0,8-2-3 0,-8 11 0 0,10 1-1 15,-10-3 2-15,8 7 2 0,-1 4-1 0,4 1 2 16,-11 3 0-16,7-3 1 0,3 5 2 0,-1-1 3 0,-1 5 3 16,1-4 5-16,-1 4 8 0,2 5 7 0,-10 1 9 15,8-1 7-15,0-6 8 0,1 6 6 0,0-4 5 0,8-1 4 16,-8-1 8-16,0-7 19 0,8-7 47 0,0-5 43 0,10-4 25 15,0-5 12-15,15-10 10 0,11-15 3 0,7-13-5 16,18-12-22-16,9-18-48 16,8-10-49-16,10-15-28 0,17-10-11 0,-1-9-15 0,9-11-15 0,9-8-12 0,0-1-4 0,0-5-8 15,8-1-2-15,-7-2-11 0,7 7-23 0,-16-5-18 0,-2 12-26 16,-15 3-59-16,-2 6-127 0,-15 4-144 0,-19 11-216 16,-18 0-145-16,-17 8-82 0,-17 16-36 0,-8 4-3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5T08:47:54.92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520 9599 0,'25'-24'109,"0"24"-93,-25-25-16,24 25 15,51-25 1,-1-25 0,1 1-1,24-1 1,-74 50-16,74-49 15,-74 24 1,49 0-16,-24-25 31,-1 1-15,-74 49 15,1 25-15,-26-25-1,25 24 1,50-48 0,49-1-1,1 25 1,-50 0 0,-25 25-1,-25-25 1,-50 49-1,51-24 1</inkml:trace>
  <inkml:trace contextRef="#ctx0" brushRef="#br0" timeOffset="8984.44">15925 11733 0,'0'24'125,"0"1"-109,24 0-16,-24 0 31,75-50 0,-75 0-15,223-148 15,-173 148-31,123-74 31,-123 74-31</inkml:trace>
  <inkml:trace contextRef="#ctx0" brushRef="#br0" timeOffset="11030.99">15925 10492 0,'0'0'0,"0"-24"0,0-1 16,0-50-16</inkml:trace>
  <inkml:trace contextRef="#ctx0" brushRef="#br0" timeOffset="17936.87">15304 12750 0,'-24'0'15,"24"24"95,0 1-110,0 0 0,0 25 15,24 49 1,-24-74-16,0 49 16,25-24-16,-25-1 15,0 26 1,25-50 0,-50-50 15,0 0-16,25 0 1,-24 0 0,-1 0 15,25 50-15,25 0-1,-1-25 1,1 25-1,0-25 1,0-25 0,-25 0-1,0 0 1</inkml:trace>
  <inkml:trace contextRef="#ctx0" brushRef="#br0" timeOffset="25894.14">14039 10071 0,'0'25'31,"0"-1"-15,0 1-1,-24 0-15,24 0 16,0 0 0,-25 24-1,0 1 1,0-25 0,25-1-1,25-48 48</inkml:trace>
  <inkml:trace contextRef="#ctx0" brushRef="#br0" timeOffset="26253.64">14163 10096 0,'0'24'31,"-24"1"-15,24 0-16,0 0 15,0 0-15,-25 24 16,25-24 0,0 0-16,0 0 31,0-1-16</inkml:trace>
  <inkml:trace contextRef="#ctx0" brushRef="#br0" timeOffset="26534.78">14163 10096 0,'0'24'16,"-24"-24"-16,24 50 16,-25-50-1,25 50 1,-25-26-16,25 1 0,-25 0 15,25 25 1,-25-26 0,25 1-16</inkml:trace>
  <inkml:trace contextRef="#ctx0" brushRef="#br0" timeOffset="26753.58">13965 10096 0,'0'24'16,"0"1"-16,-25 25 31,0 24-16,25-24-15</inkml:trace>
  <inkml:trace contextRef="#ctx0" brushRef="#br0" timeOffset="27644.06">16421 10096 0,'0'24'78,"0"1"-62,-25 25-1,-25 49 16</inkml:trace>
  <inkml:trace contextRef="#ctx0" brushRef="#br0" timeOffset="27878.38">16470 10096 0,'0'24'31,"-24"-24"-31,-1 100 32,-25-1-1,50-74-31</inkml:trace>
  <inkml:trace contextRef="#ctx0" brushRef="#br0" timeOffset="28019.18">16520 10195 0,'-50'49'31,"100"-98"-31,-149 173 16</inkml:trace>
  <inkml:trace contextRef="#ctx0" brushRef="#br0" timeOffset="28159.74">16520 10294 0,'-25'25'0,"50"-50"0,-50 75 0,0-26 0</inkml:trace>
  <inkml:trace contextRef="#ctx0" brushRef="#br0" timeOffset="28393.89">16570 10269 0,'0'0'0,"-25"25"0,0 49 31</inkml:trace>
  <inkml:trace contextRef="#ctx0" brushRef="#br0" timeOffset="45020.38">17487 9649 0,'0'-25'172,"0"0"-125,0 1 0,0-1-16,0 0 0,0 0-15,0 0 0,0 1 15,25-1-16,-25 0 1,0 0 0,0 0-1,0 1 1,0-1 0,0 0-1,0 0 1,0 0-1,0 1 1,0-1 0,0 0 15,0 0-15,0 0 15,0 1 16,-25 24-16,0 24 47,25 1 0,0-50-31,0 1 16,0 48-17,-24-24-30,24 25 15,-25-25-31,25 25 16,-25-25 0,25 25-16,0-50 109,25 25-93,-25-25-16,25 0 15,-25 1 1,24 24 15,1 0 0,0 0-15,-25 24-16,25-24 31,-25 25-31,25 0 16,0-25-16,-25 25 15,0 0 1,24-1 0</inkml:trace>
  <inkml:trace contextRef="#ctx0" brushRef="#br0" timeOffset="52707.68">14039 8905 0</inkml:trace>
  <inkml:trace contextRef="#ctx0" brushRef="#br0" timeOffset="53426.26">15056 8930 0,'0'0'0,"25"0"32</inkml:trace>
  <inkml:trace contextRef="#ctx0" brushRef="#br0" timeOffset="53551.43">15329 8880 0</inkml:trace>
  <inkml:trace contextRef="#ctx0" brushRef="#br0" timeOffset="53723.33">15627 8855 0,'0'25'0,"0"-50"32,25 25-17</inkml:trace>
  <inkml:trace contextRef="#ctx0" brushRef="#br0" timeOffset="53863.95">15925 8830 0,'0'25'0</inkml:trace>
  <inkml:trace contextRef="#ctx0" brushRef="#br0" timeOffset="53989.12">16148 8880 0,'0'0'16</inkml:trace>
  <inkml:trace contextRef="#ctx0" brushRef="#br0" timeOffset="54161.56">16321 8855 0,'-24'25'16</inkml:trace>
  <inkml:trace contextRef="#ctx0" brushRef="#br0" timeOffset="54286.67">16421 8830 0,'0'25'16</inkml:trace>
  <inkml:trace contextRef="#ctx0" brushRef="#br0" timeOffset="54427.28">16594 8830 0,'0'25'31</inkml:trace>
  <inkml:trace contextRef="#ctx0" brushRef="#br0" timeOffset="54568.58">16768 8830 0,'0'25'0,"-25"-25"16</inkml:trace>
  <inkml:trace contextRef="#ctx0" brushRef="#br0" timeOffset="54709.17">16818 8855 0,'0'0'15</inkml:trace>
  <inkml:trace contextRef="#ctx0" brushRef="#br0" timeOffset="57052.54">14312 8930 0,'25'-25'62,"0"25"-46</inkml:trace>
  <inkml:trace contextRef="#ctx0" brushRef="#br0" timeOffset="57193.4">14560 8880 0,'0'0'0,"25"0"0,25 25 32,-25-25-17,24-25 1,-24 25-16,0 0 16</inkml:trace>
  <inkml:trace contextRef="#ctx0" brushRef="#br0" timeOffset="57334">15106 8954 0,'0'0'15,"25"0"17,0 0-32</inkml:trace>
  <inkml:trace contextRef="#ctx0" brushRef="#br0" timeOffset="57458.89">15627 8930 0,'0'24'0,"25"-24"16</inkml:trace>
  <inkml:trace contextRef="#ctx0" brushRef="#br0" timeOffset="57599.61">16321 8880 0,'0'0'15,"25"0"-15,-25 25 0,25-25 16</inkml:trace>
  <inkml:trace contextRef="#ctx0" brushRef="#br0" timeOffset="93162.23">14660 9624 0,'0'-25'15,"-25"25"64,25 25-79,-75 74 31,75-74-31,-74 99 31,74-99-31,25-25 16</inkml:trace>
  <inkml:trace contextRef="#ctx0" brushRef="#br0" timeOffset="93366.11">14908 9500 0,'24'0'0,"-48"0"0,73-25 31,-49 50-15,-74 124-1,-1-50 1,75-74 0,-49 25-1,49-26-15,0 1 16</inkml:trace>
  <inkml:trace contextRef="#ctx0" brushRef="#br0" timeOffset="93553.58">15255 9451 0,'0'0'0,"-25"24"31,0-24-31,-49 100 15,49-76-15,-49 100 16,49-99 0,-25 50-16,1-1 15,49-49 1</inkml:trace>
  <inkml:trace contextRef="#ctx0" brushRef="#br0" timeOffset="93756.7">15503 9401 0,'0'0'0,"0"25"16,0 0 0,-25-25-16,-49 99 15,49-74-15,-25 74 16,1 25-1,24-75 1</inkml:trace>
  <inkml:trace contextRef="#ctx0" brushRef="#br0" timeOffset="93975.35">15900 9376 0,'0'25'0,"-25"0"16,-99 74-1,25 25 1,0 0 0,24-50-1,50-24 1</inkml:trace>
  <inkml:trace contextRef="#ctx0" brushRef="#br0" timeOffset="94163.15">16024 9426 0,'0'25'0,"0"-1"16,-50 26-1,-49 49 1,0 25 0,49-74-1</inkml:trace>
  <inkml:trace contextRef="#ctx0" brushRef="#br0" timeOffset="94350.97">16297 9426 0,'0'25'0,"0"-1"15,-50 1-15,50 0 16,-124 74 0,99-49-16,-49 24 15,74-49-15</inkml:trace>
  <inkml:trace contextRef="#ctx0" brushRef="#br0" timeOffset="94507.66">16495 9475 0,'0'0'0,"-25"0"15,-24 50 1,24-25-16,-74 99 15,74-99 1,0-1-16</inkml:trace>
  <inkml:trace contextRef="#ctx0" brushRef="#br0" timeOffset="95195.06">14163 9773 0,'0'0'15,"-24"25"-15,-1 0 0,-74 49 16,74-49 0</inkml:trace>
  <inkml:trace contextRef="#ctx0" brushRef="#br0" timeOffset="95335.58">14287 9599 0,'0'0'16,"25"-49"-16,25-1 0,-25 25 0,24-24 15,-73 74 17,-26 49-32</inkml:trace>
  <inkml:trace contextRef="#ctx0" brushRef="#br0" timeOffset="122831.1">15577 9426 0,'0'25'47,"0"-1"250</inkml:trace>
  <inkml:trace contextRef="#ctx0" brushRef="#br0" timeOffset="124332.82">15602 9624 0,'0'-25'266,"0"1"-219,0-1 0,-25 25 15,25-25-62,0 0 47,0 0-16,-24 25-15,24-24 15,-25 24 0,25-25-31,0 0 16,0 0 15,0 0-15,-25 25-1,25-24 1,0-1 0,0 0-1,0 0 17,0 0-17,0 1 1,0-1-1,0 0 17,0 0-1,0 0 0,0 1 0,25 24-15,-50 0 109,0 24-94,0 1-15,1 25 0,-1-50 30,50-25-14,24-74-1,-49 24 0,25 100 16,-25 0-16,50 25-15,-1-26 15</inkml:trace>
  <inkml:trace contextRef="#ctx0" brushRef="#br0" timeOffset="139116.76">17115 8830 0,'0'-24'0,"0"48"31,-49 1-15,24 50 15,0-51-15,50-24 15,-25-49-15,25-1-1,-1 1 1,-24 24 0,0 50-1,0-1 1,25 1-1</inkml:trace>
  <inkml:trace contextRef="#ctx0" brushRef="#br0" timeOffset="139867.64">17140 8855 0,'0'0'0,"0"25"16,-25-25-1,0 25 1,25 24 0,0-24-16,0 25 15,0-25-15,25 24 16,25 51 0,-25-26-1,-1 50 1,1-25-1,-25-49-15,25 49 16,-25-74 0,25 49-16,-25 1 15,25-26 17,-1 1-17,-24-25 1,25-1-1,-25 1 1,0 0 0,-25-50 109,1 25-110,24-25-15,-25 25 16,0-49 0,0 24-1,0 0 1,25 50 15,25-25-31,0 25 16,25 0-1,-26-25 1,1 0 0,0 0-1,-25-25 1,25 25-16</inkml:trace>
  <inkml:trace contextRef="#ctx0" brushRef="#br0" timeOffset="145929.9">17735 9128 0,'0'-25'31,"-24"25"-16,24 25 48,0 0-63,0 0 16,0 0-16,0 49 15,0-49 1,0 49-1,24-49-15,-24 0 16,25 24 0,-25-24-1</inkml:trace>
  <inkml:trace contextRef="#ctx0" brushRef="#br0" timeOffset="146258.01">17884 9153 0,'-25'0'31,"25"25"-31,0 0 16,0-1-16,0 51 15,0-1 16,25-49-31,0 0 16,0 0-16,0-25 16,-1-25-1,26-25 1,-50-24 0,-25 24-1,0 25-15,-24 1 16,24-1-16,-25 25 15,26 0 1</inkml:trace>
  <inkml:trace contextRef="#ctx0" brushRef="#br0" timeOffset="146899.01">18256 9153 0,'0'0'16,"0"-25"-16,-25 25 15,1 0 1,-1 0 0,0 50-1,0-1 1,25 1 0,0 24 15,0-49-16,25-25 1,25-25 0,-26 1-1,1-26 1,-25 25 0,25 25-1,-25 25 1,25-25-1,0 0 1,24 0 0,-24 0-1,0 0 1,0 0 62</inkml:trace>
  <inkml:trace contextRef="#ctx0" brushRef="#br0" timeOffset="147024.12">18579 9252 0</inkml:trace>
  <inkml:trace contextRef="#ctx0" brushRef="#br0" timeOffset="159966.59">16942 8136 0,'0'-25'234,"0"50"-109,-25 0-93,25 0-17,0-1 1,0 1 0,0 0-1,0 0 1,0 0-16,0-1 15,0 1-15,0 0 16,0 0 0,0 0-1,0-1 1,0 1 93,0 0-93,0 0 0,25-25-1,-25 25-15,0-1 16,0 1-1,0 0 17</inkml:trace>
  <inkml:trace contextRef="#ctx0" brushRef="#br0" timeOffset="160310.07">16942 8062 0,'-25'0'0,"0"0"15,0 0 1,0 0-16,1 24 16,24 1 15,24-50 16,1 25-32</inkml:trace>
  <inkml:trace contextRef="#ctx0" brushRef="#br0" timeOffset="160528.9">16917 8682 0,'25'0'63,"-25"24"-63</inkml:trace>
  <inkml:trace contextRef="#ctx0" brushRef="#br0" timeOffset="160841.91">17165 8285 0,'0'-25'0,"0"0"16,0 0-1,0 50 16,0 0-15,0 25 0,25-26-16,-25 26 15,0-25-15,0 0 0,0 24 16,24 1 0,-24-25-1</inkml:trace>
  <inkml:trace contextRef="#ctx0" brushRef="#br0" timeOffset="161498.46">17413 8235 0,'-25'0'15,"25"-25"1,-25 25-16,25 25 16,0 0-1,-25-25 1,25 50 0,0-26-1,0 1-15,0 0 16,0 0-1,25-25 17,0 0-17,-25-25 1,25 25 0,0-25-1,-25 0 16,24 25-15,26 0 0,-25-24-1,0 24 1,0-25 0,-1 25 77,1 0-77,0 0 0,0 0-1,0 0 1</inkml:trace>
  <inkml:trace contextRef="#ctx0" brushRef="#br0" timeOffset="182907.74">17587 1290 0,'0'0'0,"-50"0"0,25 0 0,0 0 0,-49 0 16</inkml:trace>
  <inkml:trace contextRef="#ctx0" brushRef="#br0" timeOffset="183845.47">17214 992 0,'0'-25'0,"0"1"31,-24 48 32,24 1-32,0 0-31,24 124 31,-24-124-15,25 123-1,25 76 17,-50-200-17,74 249 16,-74-223-31,50 198 32,24 25-1,-24-75 0,-50 1 0,0-174-31,25 272 32,-25-247-32,25 223 31,-25 49 0,24 1 16,1-75-16,-25-100 1,0-123-17</inkml:trace>
  <inkml:trace contextRef="#ctx0" brushRef="#br0" timeOffset="184878.34">17760 4514 0,'-25'0'16,"-24"0"0,24 0-1,25-24 48,25 24-48,0 0 1,24 0 0,50-25-1,25 0 1,-74 25-16,49-25 16,-74 25-16,25 0 0,74-25 15,49 25 1,51-24-1,24-26 1,0 25 0,-174 25-16,124 0 15,-123-25-15,-1 25 16,125-24-16,74 24 16,-1-25 15,1 0-16,-25 25 1,0 0 0,0 0-1,-198 0-15,173 0 16,-148 0-16,74 0 16,49 25-1,-24-25 1,-1 0-1,-123 0-15,123-25 16,-123 25-16,74 0 16,50-25-1,-25 25 1,24-25 0,-24-24-1,-99 49 1,123-50-1,-148 25-15,74 1 16,1-1 0,-100 0-1,-25 25 1,-25 0 0,25 50-1,25-1 1,25 1-1,-25-1 1</inkml:trace>
  <inkml:trace contextRef="#ctx0" brushRef="#br0" timeOffset="186051.11">15825 2208 0,'-24'0'0,"48"0"0,-73 0 15,49-25-15,-25 0 16,25 50 31,0 0-32,25-1 1,0-24 0,-1-24-1,26-26 1,0-49 0,-1 24-1,-49 51-15,0-51 16,0 26-16,0 24 15,0 50 17,0-1-17,0 26-15,0 74 16,0-99-16,25 148 16,0-123-1,0 74 1,-1 50-1,-24-75 1,25-25 0,-25-98 15,0-51-15,-25-49-1,25-50 1,0 26-1,0 24 1,0 99-16,25-25 16,-25 25-16,50 1 15,24 24 1,-49 24 0,-25 26-1,-74 24 16,49-24-31,-74 49 16,74-74-16,-25 25 16,-24-1-1,74-24-15</inkml:trace>
  <inkml:trace contextRef="#ctx0" brushRef="#br0" timeOffset="187144.77">22498 5085 0,'0'-25'16,"-25"25"-16,25-25 16,0 50 46,0 0-46,50 74-1,-50-74-15,49 74 16,-49-74-16,25 0 0,0 24 16,-25-24-16,49 50 15,-24-75 1,0-50 0,0-49-1,49-50 1,-74 99-16,50-123 15,-50 123-15,25-49 16,-25 24 0</inkml:trace>
  <inkml:trace contextRef="#ctx0" brushRef="#br0" timeOffset="189566.62">18703 4390 0,'0'-24'31,"0"-1"157,-25 25-157,25 25 16,0-1-31,0 100 31,0-99-47,0 50 31,25-75-31,-25-25 78</inkml:trace>
  <inkml:trace contextRef="#ctx0" brushRef="#br0" timeOffset="206085.41">17487 3299 0,'0'25'0,"25"-25"78,-25-25-78,25 25 16,0 0-16,-25 25 31,0 0 0,-25-25-15,50 0 31,-25-25-47,25 25 16,-1 0-16,1 0 0</inkml:trace>
  <inkml:trace contextRef="#ctx0" brushRef="#br0" timeOffset="206585.35">17264 2183 0</inkml:trace>
  <inkml:trace contextRef="#ctx0" brushRef="#br0" timeOffset="-161027.3">14188 14511 0,'0'25'47,"25"-25"0,-25-25-47,25 25 16,0-50-1,-1 1 1,1 24-16,0-50 16,-25 50-1,0-24-15,0-26 16,-50 51-1,26-1 17,24 50-1,49-25-15,51 24-1,-1 1 1,-50 25-1,-24-25 1,-50 24 0,-49 1-1,-25-25 1,49 0 0,25-25-1,25-25 1,25 0-16</inkml:trace>
  <inkml:trace contextRef="#ctx0" brushRef="#br0" timeOffset="-160605.22">14734 14089 0,'-25'0'0,"25"-25"16,0 50 31,0 0-32,0 0-15,0 49 32,0 25-17,0-74-15,25 74 16,-25-74-16,0 25 16,25-1-1,0-24 1,24 0-1,-24-50 1,0 0-16</inkml:trace>
  <inkml:trace contextRef="#ctx0" brushRef="#br0" timeOffset="-160433.38">14709 14337 0,'0'0'0,"-25"0"15,50 0 32,25-25-31,-25 25-16,49-25 16,-49 25-16</inkml:trace>
  <inkml:trace contextRef="#ctx0" brushRef="#br0" timeOffset="-160042.62">14957 14362 0,'0'0'0,"25"-25"47,0 0-47,24 0 15,-24 25 1,0-24 0,-25-1-16,-25 25 31,0 0-15,-49 49-1,24 1 1,50-25-16,0 0 15,0 24-15,0-24 16,0 0 0,50 0-1,24-25 1,1 0 0,-50 0-16,24-25 15</inkml:trace>
  <inkml:trace contextRef="#ctx0" brushRef="#br0" timeOffset="-159792.65">15255 14263 0,'0'-25'16,"0"50"15,0-1-16,25 1-15,-25 25 16,24 49 0,-24-74-16,0 49 15,0-49-15,25 25 16,-25-1 0,25-24-1</inkml:trace>
  <inkml:trace contextRef="#ctx0" brushRef="#br0" timeOffset="-159527.08">15280 14287 0,'0'-24'0,"0"-1"16,0 0-1,49 25 1,1 25 0,-25 0-1,-25 49 1,-25-49-16,-25 0 16,50 0-16,-25-25 15,-24 49-15</inkml:trace>
  <inkml:trace contextRef="#ctx0" brushRef="#br0" timeOffset="-158714.22">15776 14287 0,'0'-24'47,"0"-1"-31,0 0 0,25 0-16,-25 0 0,24-24 15,-24 24 1,0 0-1,25 25 1,-25 25 0,0 0-1,25 49 1,-25-49-16,25 49 16,-25-49-16,0 50 15,0-26 1,-25-24-1,0 0 1,0-25 0,50 0 15,0 0-15,49-25-1,1 25 1,-26-25 15,-24 25-15</inkml:trace>
  <inkml:trace contextRef="#ctx0" brushRef="#br0" timeOffset="-158104.22">14511 14982 0,'0'-25'31,"25"25"0,-1 0-15,1 0-16,99 0 16,-99 0-16,124 0 15,-100-25 1,1 25-16,74 0 0,-74 0 15,223-24 1,-224 24-16,150 0 16,-1 0-1,-99-25 1,-24 25 0,-51 0-1,-24-25 1,-24 25-1,-1 0 1</inkml:trace>
  <inkml:trace contextRef="#ctx0" brushRef="#br0" timeOffset="-157619.56">16446 14114 0,'0'-25'16,"-25"25"15,25-25-15,0 50 30,25-25-46</inkml:trace>
  <inkml:trace contextRef="#ctx0" brushRef="#br0" timeOffset="-157447.88">16545 14560 0,'0'0'0,"0"25"15,-25-25 1,50 0 15</inkml:trace>
  <inkml:trace contextRef="#ctx0" brushRef="#br0" timeOffset="-146557.18">17388 14064 0,'25'0'172,"0"0"-141,-1 0-15,1 0-1,0 0 1,0-25-1,0 1 1,0-26 0,-1 0-1,-24 26-15,25-26 16,-25 25-16,0-49 16,-25-1-1,25 1 1,0 49-1,0 50 32,0 0-31,0 0-16,25 74 16,0 0 15,0 0-16,-25-74-15,25 25 16,-25-1-16,0 1 16,0-25-1,0-50 32,0 0-47,-25-49 16,25-26-1,0 1 1,0 50 0,25-1-1,24 25 1,1 0 15,-50 50-15,0 0-1,-25 25 1,-49-26 0,24 26-1,25-50-15,0 25 16</inkml:trace>
  <inkml:trace contextRef="#ctx0" brushRef="#br0" timeOffset="-146025.75">18107 14039 0,'0'25'78,"0"0"-62,0 0-1,0 49 1,0-49-16,0 49 16,0-49-16,0 50 15,0-26 1,0-24 0,25-25-1,-25-25 1</inkml:trace>
  <inkml:trace contextRef="#ctx0" brushRef="#br0" timeOffset="-145682.04">18380 13866 0,'25'0'63,"0"0"-63,0 0 15,-1 0-15,26 0 16,0 0 0,-25 0-16</inkml:trace>
  <inkml:trace contextRef="#ctx0" brushRef="#br0" timeOffset="-145447.5">18380 13990 0,'0'25'16,"25"-25"-16,0 0 16,0 0-1,49-25 1,-49 25-16,25 0 15,-26 0-15,1-25 16</inkml:trace>
  <inkml:trace contextRef="#ctx0" brushRef="#br0" timeOffset="-144635.35">19273 13543 0,'0'25'125,"0"0"-109,25 0-16,-25 0 15,25 24 1,0 26 0,-25-1-1,24 0 1,-24-24-1,25 0 1,-25-26-16,0 1 16,0-50 62,0 1-63</inkml:trace>
  <inkml:trace contextRef="#ctx0" brushRef="#br0" timeOffset="-144072.51">19546 13568 0,'0'0'16,"0"-25"-16,0 50 47,0 25-32,25 24 1,0 25-1,0-24 1,-1-26 0,-24-24-16,0 0 15,0-50 32,0 0-47,25 1 16,0-1-1,0 25-15,0-25 16,-1 25 0,1 0-16,0 25 15,-25 0 17,0 24-17,-50-24 1,50 0-16,-74 0 15,24-1-15,1-24 16,24 0 0,50-24 15</inkml:trace>
  <inkml:trace contextRef="#ctx0" brushRef="#br0" timeOffset="-143290.46">20017 13841 0,'0'-25'31,"-24"50"16,-1 0-32,0 74 17,25-74-17,25 0 16,24-75 1,-24-24 15,-25 49-16,0 50 0,0-1 0,25 51 1,49-75-1,1-75 0,-75 1 0,0 49 16,25 50-16,-1 0-31,1 49 32,-25-49-17,50-25 1,-1-25 0</inkml:trace>
  <inkml:trace contextRef="#ctx0" brushRef="#br0" timeOffset="-142305.9">21183 13419 0,'0'25'125,"0"0"-109,0 0-1,0 0 1,0 123 15,25 1 0,25-50 1,24-99-1,-49 0-31,24-99 31,-24 99-31,-25-49 31,-25 123 1,25-49-17,50 74 17,-25-99-32,49-25 31,-49-24 0,-124-1 0,99 25-15</inkml:trace>
  <inkml:trace contextRef="#ctx0" brushRef="#br0" timeOffset="-142040">21034 13643 0,'-24'0'0,"48"0"15,76 0 16,24 0-15,-25 0 0,-25-25-1,-49 25-15,0 0 16,0 0 0</inkml:trace>
  <inkml:trace contextRef="#ctx0" brushRef="#br0" timeOffset="-141070.82">22250 13419 0,'0'25'94,"0"0"-78,25 0-16,-1 74 31,26 0-15,-25 0-1,0-74-15,-1 50 16,-24-51-16,0 1 15,25 0 1,-25 0 0,0-50-1,0-25 1,-25 50-16,1-99 16,24 74-16,-25-74 15,25-25 1,0-25-1,0 50 1,0 50 0,0 24-1,0 0 1,0 50 0,25-25-1,-25 25 1,0 49-1,-25 0 1,0-74-16,0 75 16,0-75-16,25 25 15,0-1 1</inkml:trace>
  <inkml:trace contextRef="#ctx0" brushRef="#br0" timeOffset="-140664.48">22647 13915 0,'0'25'15,"24"-25"17,1 0-32,0 0 15,0 25 1,-25 0-16,0 24 16,0-24-1,-25 0-15,-25 25 16,50-26-1,0 1 17,25-25-17,25-25 1,49 1 0,-99-1-16</inkml:trace>
  <inkml:trace contextRef="#ctx0" brushRef="#br0" timeOffset="-140445.49">23019 13643 0,'0'0'15,"-25"0"-15,50 0 31,0 0-15,-1-25-16,51 25 16,-50 0-1</inkml:trace>
  <inkml:trace contextRef="#ctx0" brushRef="#br0" timeOffset="-140289.18">22994 13767 0,'0'0'0,"25"0"31,0 0-15,-1 0-16,76-25 16</inkml:trace>
  <inkml:trace contextRef="#ctx0" brushRef="#br0" timeOffset="-139773.18">22324 13271 0,'0'-25'47,"0"50"-16,-25-25-31,1 0 16,-1 24 0,25 1-16,-25 25 15,0-50-15,25 25 0,-25 24 16,25 50 0,50-49-1,24 0 1</inkml:trace>
  <inkml:trace contextRef="#ctx0" brushRef="#br0" timeOffset="-139069.79">23440 13345 0,'0'-25'0,"0"50"78,0 0-78,0 0 16,0 49-1,0-49-15,25 49 16,-25-49-16,0 49 15,0 1 1,25-50 0,0-1-1</inkml:trace>
  <inkml:trace contextRef="#ctx0" brushRef="#br0" timeOffset="-138897.82">23639 13618 0,'0'-25'15,"25"25"32</inkml:trace>
  <inkml:trace contextRef="#ctx0" brushRef="#br0" timeOffset="-138554.18">23837 13370 0,'0'0'16,"-25"0"-1,25 25 1,-24-25 0,24 49-1,0-24-15,0 49 16,24-49-16,-24 25 15,0 24 1,0-24 0,0-25-1,0-1-15,-24-24 16,-1 0 0,25-24-16</inkml:trace>
  <inkml:trace contextRef="#ctx0" brushRef="#br0" timeOffset="-138366.78">23738 13419 0,'0'0'0,"0"-24"15,0-1 1,0 0 0,50 25-1,24-25 1,1 25-1,-1 25-15</inkml:trace>
  <inkml:trace contextRef="#ctx0" brushRef="#br0" timeOffset="-137897.1">24085 13196 0,'0'0'0,"0"25"31,0 0-15,0 24 0,0-24-16,0 99 15,25-99-15,-25 74 16,0 25-1,0-49 1,0-26 0,0-24-1,0-50 1,25 0 0,25-24-1,24 49 1,-49 0-1,0 0 1,-25 25 0,-25-1-1,-25 1 1,-24-25 0,24 0-1</inkml:trace>
  <inkml:trace contextRef="#ctx0" brushRef="#br0" timeOffset="-137193.76">24457 13618 0,'-24'0'16,"-1"0"-1,25 25 1,-25-25-16,25 24 16,-25 1-1,0 0 1,25 25-1,25-50 1,25 24 0,-25-48-1,-1 24-15,1-50 16,-25 25 0,0 0-16,0 1 15,0-1 1,0 50 15,0-1-15,0 1-1,0 0 1,0 0 0,25 0-1,25-50 16,-1-74 1,1 24-1,-25 100 0,49 49 0,25-24 16,-74-50-47</inkml:trace>
  <inkml:trace contextRef="#ctx0" brushRef="#br0" timeOffset="-111680.83">17909 15180 0,'-25'0'15,"25"-24"16,-25 24-15,25 24 31,25-24-31,-25 25-16,25 74 15,0-24 16,0 24-15,-1-24 0,1-26-1,0-24 1,0-25-16,0-25 16,-25 0-16,24-24 15,26-75 1,-25-25-1,0 25 1,-25 49 0,0 51-1,0 48 1,0 1-16</inkml:trace>
  <inkml:trace contextRef="#ctx0" brushRef="#br0" timeOffset="-111352.75">18331 15553 0,'0'24'62,"24"-24"-62,-24 25 0,0 124 32,0-99-32,25 123 46,-25-148-46,25 0 16</inkml:trace>
  <inkml:trace contextRef="#ctx0" brushRef="#br0" timeOffset="-111040.1">18579 15453 0,'0'-24'47,"49"24"-16,-24 0-31,149-50 32,-149 50-32,74-25 31</inkml:trace>
  <inkml:trace contextRef="#ctx0" brushRef="#br0" timeOffset="-110836.38">18752 15478 0,'-24'25'0,"48"-50"0,-24 75 31,25-50-15,99-25-1,75-25 32,-175 50-31</inkml:trace>
  <inkml:trace contextRef="#ctx0" brushRef="#br0" timeOffset="-107710.88">19496 15106 0,'0'-25'0,"25"25"110,0 0-95,0 0 1,0 0-16,74-25 15,-74 25-15,24-24 16,26 24 0,-50-25-1,-25 50 17,-25-25-32,-25 24 15,-24 26 1,24 24-1,-24 26 1,24-26 0,50-24-1,0-25 1,50-50 15,-1-25-15,1-24-1,0 24 1,-50-24 0,24 24-1,-24 75 1,25-25 0,-25 74-1,25 1 1,0-1-1,0-24 1,-25-1 0</inkml:trace>
  <inkml:trace contextRef="#ctx0" brushRef="#br0" timeOffset="-107304.28">20340 14833 0,'0'0'16,"0"-25"-16,-25 25 15,0 0 1,0 25 0,-24 50-1,-1 49 1,1 49 15,-1 1-15,50 0-1,0-150-15,25 125 16,-25-99-16,25-1 0,24 51 16,50 24-1,1-50 1,-26-74-16</inkml:trace>
  <inkml:trace contextRef="#ctx0" brushRef="#br0" timeOffset="-106116.55">20662 14883 0,'0'-25'31,"-25"25"-15,25 25 46,0 0-62,0-1 16,0 1-16,0 25 16,25 24-1,-25-24 1,25-1-1,-50-49 32,0 0-31,1 0-16,-26 25 31,0 0-15,50 0-16,-24 0 15,24 24-15,24-24 16,1-25 0,50 0-1,-1-25 1,1-24 0,-75 24-1,0 0 1,0 0-1,0 50 1,0 0 0,0 0 15,24-1-15,1-24-1,0 25 1,25-25-1</inkml:trace>
  <inkml:trace contextRef="#ctx0" brushRef="#br0" timeOffset="-105819.68">20513 15429 0,'0'0'16,"0"24"-16,25-24 31,0 0-15,49-24-1,-49 24-15,50-25 16,-50 25-16,-1 0 0,51-25 15,-1 0 1,-24 25 0</inkml:trace>
  <inkml:trace contextRef="#ctx0" brushRef="#br0" timeOffset="-105288.18">20762 15652 0,'0'-25'15,"24"25"16,-24-25-31,50 25 16,0 25 0,-50 25-1,-25 24 17,-74 0-17,49-24 1,25-50-16,0 25 15,50-25 17,25 0-17,24-25 1,50 0 0,-74 25-16,24-25 15</inkml:trace>
  <inkml:trace contextRef="#ctx0" brushRef="#br0" timeOffset="-104725.35">20935 14610 0,'0'25'31,"0"0"-15,50 49 15,99 199 0,-75 99 0,-74-322-31,-50 346 32,50-371-32,-99 174 31,0-175 0,74-24-31,25-49 16</inkml:trace>
  <inkml:trace contextRef="#ctx0" brushRef="#br0" timeOffset="-103975.1">21158 14511 0,'0'-25'15,"0"0"17,25 0-17,25 50 32,-25 124-16,-100-25 1,50-50-1,50-74 0,124-24 0,-25-1-15</inkml:trace>
  <inkml:trace contextRef="#ctx0" brushRef="#br0" timeOffset="-103521.51">21803 15230 0,'0'-25'0,"0"0"15,0 1 17,0 48-1,-49 51 0,-75 99 0,74-100 1,50-49-32</inkml:trace>
  <inkml:trace contextRef="#ctx0" brushRef="#br0" timeOffset="-103287.38">21630 15255 0,'0'-25'31,"0"50"-15,0 0-1,149 74 17,49-25-1,-173-74-15</inkml:trace>
  <inkml:trace contextRef="#ctx0" brushRef="#br0" timeOffset="-102551.55">22275 14833 0,'0'0'0,"0"-25"0,0 1 15,-25 24 1,25-25 0,0 50-1,0-1 1,25 100-1,-25-99-15,24 99 16,-24-74-16,0 24 16,0 25-1,-24-49 1,24-25 0,0-50 15,0 0-31,0-24 15,49-26 1,1 1 0,-1 74 15,-24 0-15,0 25-16,0 24 15,-25-24-15,0 25 16,25 24-1,-1-24 1,1-25 0,0-1-1,0-24-15,49 0 16,-49-24-16,0 24 16</inkml:trace>
  <inkml:trace contextRef="#ctx0" brushRef="#br0" timeOffset="-102348.43">22920 15156 0,'0'24'32,"0"1"-17,0 50 1,24-51-16,-24 51 15,25-25-15,-25-26 0,25 76 16,0-1 0</inkml:trace>
  <inkml:trace contextRef="#ctx0" brushRef="#br0" timeOffset="-94941.04">18926 17140 0,'0'-25'16,"-25"25"-1,50 0 63,0 0-62,0-25-16,49 1 16,-49 24-1,49-25 1,-49 25-16,0 0 15,0 0 1,-1 0 0</inkml:trace>
  <inkml:trace contextRef="#ctx0" brushRef="#br0" timeOffset="-94659.66">18951 17314 0,'0'0'0,"25"0"31,-1 0-16,51 0 1,-1-25 0,1 25-1,-1-25 1,-24 25 0,-26 0-16</inkml:trace>
  <inkml:trace contextRef="#ctx0" brushRef="#br0" timeOffset="-33541.26">20042 16768 0,'0'25'218,"0"0"-186,25-1-32,-25 26 31,50 74 0,-50-99-31,0 74 31,0-74-31,24 24 32,-24-24-1,25-74 0</inkml:trace>
  <inkml:trace contextRef="#ctx0" brushRef="#br0" timeOffset="-33337.79">20389 17090 0,'0'-24'15,"25"24"48</inkml:trace>
  <inkml:trace contextRef="#ctx0" brushRef="#br0" timeOffset="-32572.16">20886 16867 0,'0'-25'16,"0"1"15,-25 24 1,25-25-17,-50 25 32,50 25-47,-49-1 31,24 1-31,25 25 32,25-50-1,74-50 0,-74 1 0,-25 24 1,0 50-1,24 99 16,1 0-16,-25-25 0,25-74 0,-25-50 1,25-25-17</inkml:trace>
  <inkml:trace contextRef="#ctx0" brushRef="#br0" timeOffset="-32165.94">21183 16694 0,'0'24'0,"0"-48"0,0-1 16,0 50 15,-25-1-15,25 1-16,0 149 31,0-149-31,50 74 31,49-74 1,-49-75-1,-125 25 16,1 50-16,49-25-31</inkml:trace>
  <inkml:trace contextRef="#ctx0" brushRef="#br0" timeOffset="-31791.13">21853 16694 0,'0'0'15,"0"-25"1,0 50 15,0-1-15,-25 1-1,0 50 1,1-1 0,-1-24-1,25-26 1,0 1 0</inkml:trace>
  <inkml:trace contextRef="#ctx0" brushRef="#br0" timeOffset="-31462.75">21704 16694 0,'0'0'0,"0"24"62,25-24-62,25 50 16,24 24-1,0 1 1,-24-26 0,-25 1-1,0-25 16,-25-50 1</inkml:trace>
  <inkml:trace contextRef="#ctx0" brushRef="#br0" timeOffset="-31165.77">22275 16669 0,'24'0'0,"-24"-25"16,0 50 15,25-25-15,-25 49-1,25 26 1,0 24 0,0-74-16,-25 49 15,24-74-15,-24 50 16,0-1 0</inkml:trace>
  <inkml:trace contextRef="#ctx0" brushRef="#br0" timeOffset="-30837.8">22572 16669 0,'0'0'0,"0"25"15,-25-1 1,1 51-1,24-1 1,24 1 0,26-26-1,24-24 1,-49-25-16,25-25 16,-25 25-16,-25-25 0,25 1 15,-1-26 1,-73-24-1,-1-1 1,-24 26 0,24 24-1</inkml:trace>
  <inkml:trace contextRef="#ctx0" brushRef="#br0" timeOffset="-30462.47">22200 16098 0,'0'0'0,"-25"0"0,50 25 31,0-25-15,74 0-1,-24 0 1,-51 0-16,51 0 16,-50 25-1,24-25 1</inkml:trace>
  <inkml:trace contextRef="#ctx0" brushRef="#br0" timeOffset="-29790.51">22771 16098 0,'0'-25'47,"25"1"-16,-1 24-16,-24-25-15,50 25 16,0-25 0,-1 25-1,-49 50 1,-25-50 0,-24 74-1,24-74-15,-25 50 16,1-26-1,49 1 1,25-25 0,49 0-1,-74 25-15,50-25 16,-26 0-16,-24 25 16,25 24-1,-50-24 1,-24 0-1,-26 0 1,1 0 0,49-25-16,0 0 15,0 0 1,25-25 15</inkml:trace>
  <inkml:trace contextRef="#ctx0" brushRef="#br0" timeOffset="-25634.75">23192 16718 0,'0'25'16,"0"-50"30,25 25-14,0 0-1,25 50 0,-26 49 0,1-74 16,-25-50-15,25-24-1,0-26 0,0 100 0,-1 74 1,-24-49-1,0-75 0,25 25-15,25-99 15,-50 74-31,49-25 31,1 75 0,-25 74 1,0-24-1,-25-26 0</inkml:trace>
  <inkml:trace contextRef="#ctx0" brushRef="#br0" timeOffset="-24915.66">23664 16321 0,'0'-24'16,"0"-1"15,0 0 0,24 0 0,1 25-31,-25-25 16,50 1 0,-1-1-1,-24 25 1,0 25 0,-25 24-1,-25-24-15,0 25 16,1-50-1,-1 49-15,0-24 32,50-25-1,0 0-15,24 25-1,1 0 1,-25 24-1,0-24 1,-50 25 0,-50-25-1,1-25 1,24 24 0,25-24-16</inkml:trace>
  <inkml:trace contextRef="#ctx0" brushRef="#br0" timeOffset="-24150">20786 17686 0,'0'0'16,"-24"0"-16,-1 0 0,0 25 31,0-25-31,0 0 16,50 0 15,0-25-15,25 25-1,-26 0-15,100-50 16,-74 25-16,74 1 15,50-26 1,-26 50 0,-73-25-1,-50 25-15,-50 25 47,0-25-47,-25 25 16</inkml:trace>
  <inkml:trace contextRef="#ctx0" brushRef="#br0" timeOffset="-23899.18">20985 17735 0,'0'0'0,"-75"25"16,75 0-16,-24-25 0,-1 25 16,0-25-1,50 0 1,74-25-1,50 0 1,-124 0-16,148-24 16,-148 49-16,99-25 15,-50 0 1,-24 25 0,-75 0 15</inkml:trace>
  <inkml:trace contextRef="#ctx0" brushRef="#br0" timeOffset="-16551.79">16371 3299 0,'0'0'0,"0"25"78,0 0-31,0-1-31,0 1-1,25 0-15,-25 0 16,25 49 0,-25-24-1,25-25 1,-25 24 0,0-24 15,24-25-16,-24 25 1</inkml:trace>
  <inkml:trace contextRef="#ctx0" brushRef="#br0" timeOffset="-15785.66">16594 3299 0,'0'25'78,"25"-25"-78,-25 25 0,0-1 16,0 1-16,25 25 15,-25-25 1,0-1-16,25 26 16,-25 0 15,0-26-16,0-48 48,0-1-47,0 0-1,0 0 1,25 0-1,-1 25 1,1-24 0,0 24-1,0 24 1,0-24 15,-25 25-15,0 0-1,-50 25 1,0-26 0,1 1-1,24 0 1,0-25 0</inkml:trace>
  <inkml:trace contextRef="#ctx0" brushRef="#br0" timeOffset="-14925.96">17016 3473 0,'0'-25'16,"0"50"62,-25-25-78,25 24 16,-25-24-16,25 25 15,0 0 1,-24 0 0,24 0-1,24-25 32,-24-25-31,0 0-1,25 25 1,-25-50 0,0 26-1,0 48 79,0 1-78,0 0 15,25-25-31,0 0 31,0 0 0,-25-25-15,24 0 0,-24 1-1,0-1 1,0 0 0,25 25-1,0 25 16,-25 0-15,25-1 0,0-24-1,-1 25 1,-24-50 0</inkml:trace>
  <inkml:trace contextRef="#ctx0" brushRef="#br0" timeOffset="-14800.75">17289 3398 0</inkml:trace>
  <inkml:trace contextRef="#ctx0" brushRef="#br0" timeOffset="-13144.63">17190 1091 0,'0'-24'47,"0"-1"-16,0 0-31,0 0 16,0-74 15,0 74-31,0-148 32,0 148-17,-25-99 1,0 24 15,0 51 0,25 24 16,-25 25-16,-49 74 1,24 1-1,75-75 0,-25-25-31,99-74 31,-99 74-31,25-25 32,0 100 15,49 24-32</inkml:trace>
  <inkml:trace contextRef="#ctx0" brushRef="#br0" timeOffset="-12191.53">17190 1290 0,'24'0'15,"1"0"1,0 0 0,25-25-1,-26 25 1,-48 0 15,-26 0-15,-24 25 15,24-25-15,75 0 15,24 0-16,51-25 1,-51 25 0,1-25-1,-25 25 1,-25 25-16,-25-25 16,0 0-16,-25 25 15,1 0 1,24-25-1,50 0 17,-25-25-17,25 25 1,-1 0-16</inkml:trace>
  <inkml:trace contextRef="#ctx0" brushRef="#br0" timeOffset="-4909.55">15701 1265 0,'0'25'125,"0"0"-109,25-1 0,-25 26-1,25 0 1,0 24-1,0-49 1,-25 0 0,0-1-1,0-48 32</inkml:trace>
  <inkml:trace contextRef="#ctx0" brushRef="#br0" timeOffset="-4644.13">15949 1389 0,'-24'0'0,"48"0"47,-24-25-32,25 25-15</inkml:trace>
  <inkml:trace contextRef="#ctx0" brushRef="#br0" timeOffset="-3956.43">16272 1141 0,'-25'0'94,"25"25"-94,-25-25 16,0 0-1,1 0 1,24 25 31,0-1-32,0 1 1,0 25 0,0-25-1,0-1-15,0 1 16,24-25 15,-24-25-15,25 25-1,0-24 1,0-1 0,0 25-16,-1 25 15,1-25 1,-25 24 0,0 1-1,0 0 1,-25 25-1,1-50-15,-26 24 16,25 1-16,0-25 16,1 0-1</inkml:trace>
  <inkml:trace contextRef="#ctx0" brushRef="#br0" timeOffset="-3346.92">16470 1116 0,'0'25'63,"0"0"-63,0 0 15,0-1-15,0 1 16,0 50-1,25-26 1,-25-24-16,0 0 16,0 0-1,0-50 17,0 0-17,0 0 1,0 0-1,25 1 1,25 24 0,-26-25-1,-24 50 1,25-1 0,-50 1-1,-24 0 1,-1 0-1</inkml:trace>
  <inkml:trace contextRef="#ctx0" brushRef="#br0" timeOffset="-2768.26">16644 1265 0,'0'25'31,"-25"-25"-15,25 25-1,0-1-15,0 1 16,0 0 0,25 0-1,0-25 17,-25-25-17,25 0 1,-25 0-1,0 1 1,0-1 0,24 25-1,-24 25 1,0-1 0,25-24-1,0 0-15,0-24 16,-25-1-1,25 25-15,-25-25 16,0 50 31,24 0-31,1-25-1</inkml:trace>
  <inkml:trace contextRef="#ctx0" brushRef="#br0" timeOffset="-2658.92">16917 1240 0</inkml:trace>
  <inkml:trace contextRef="#ctx0" brushRef="#br0" timeOffset="2780.6">18554 3175 0,'0'-25'172</inkml:trace>
  <inkml:trace contextRef="#ctx0" brushRef="#br0" timeOffset="17047.18">18132 1315 0,'0'-25'109,"0"50"78,0-1-155,0 1 15,0 0-16,0 0 16,0 0 0,0-1-16,25-24-16,-25 25 1,0 0 0,0 0 15,0 0-15,25-25-1,-25 24 1,0 1-1,25 0 17,-25 0-17,0 0 1,0 0 15,24-25-15,-24 24-16,0 1 31,0 0-15,0 0-1,0 0 1,0-1 0,25-24-1,-25 25 1,0 0-1,25 0 1,-25 0 0,0-1-1,0 1 17,0 0-17,25-25-15,-25 25 16,0 0-1,0-1 17,0 1-17,25-25-15,-25 25 16,0 0 15,0 0-15,0-1 15,0 1-15,0 0-1,0 0 1,0 0 0,0-1-1,0 1 1,0 0-1,24 0 1,-24 0 0,0-1-1,0 1 17,0 0-17,0 0 16,0 0-15,0-1 15,0 1-15,0 0 0,0 0 15,25-25-16,-25 25-15,0 0 16,0-1 0,0 1-1,0 0 17,0 0-1,0 0 0,0-1 0,0 1 1,0 0 14,0 0-14,0 0-17,0-1 17,0 1-1,0 0 0,0 0 0,0 0-15,0-1 15,0 1 0,0 0 1,25-25-17,-25 25-15,0 0 32,0-1-17,0 1 32,0-50 219,0 1-48,25 24-77,-25-25-141,0 0 31,0 0 110,0 50-63,0 0-62,0-50 15,25 0-15,-50 25 62</inkml:trace>
  <inkml:trace contextRef="#ctx0" brushRef="#br0" timeOffset="18767.43">17983 1265 0,'0'0'0,"0"-25"15,25 25 1,0-25 15,0 25 47,0-24-62,-25-1 31,-25 74-16,0-24 0,99-74 1,-49 24-1,-50 74 0,25-24-31,0 0 31,25-25 1,0-25-17,0-24 16,-75 73 1,25 51-1,50-75 0,50-25 0,-100 25 16,-25 50-31,50-26 31</inkml:trace>
  <inkml:trace contextRef="#ctx0" brushRef="#br0" timeOffset="104964.53">15205 3845 0,'0'25'16,"25"-50"31,0 0-16,-25 0-31,25 0 16,-1-24-1,-24-1 17,0-24-17,0 24 1,0 25-16,-24 0 16,24 1-16,0 48 46,0 1-30,0 25 0,0-25-16,0 49 15,0-24-15,0 24 16,24 25 0,-24 1-1,25-26 1,-25-49-16,0 0 15,0-50 32,0 0-31,0-25 0,-25-49-1,25 74-15,-24-99 16,24 100-16,0-51 15,-25 25 1,25 1 0,25-1-1,24 25 1,-24 25 0,25 25-1,-50 25 1,0 24-1,-25-24 1,-25 0 15,25-1-15</inkml:trace>
  <inkml:trace contextRef="#ctx0" brushRef="#br0" timeOffset="105261.53">15677 3919 0,'0'-25'16,"0"50"31,0 0-31,0 25-1,0-26-15,0 51 16,24-50-16,-24-1 15,0 26 1</inkml:trace>
  <inkml:trace contextRef="#ctx0" brushRef="#br0" timeOffset="106732.19">14263 1538 0,'0'25'16,"24"-25"46,-24-25-46,25 25-16,-25-50 31,25-24-15,0-1 0,-25 1-1,0 0 1,0 49-1,-25 25 1,25 25 0,0-1-1,25 51 1,0 24 0,0 0-1,-1 25 1,-24 0-1,25-49 17,-25-50-32,0 24 15,0-74 17,-25 1-17,25-1 1,-24 0-16,-1-49 15,25 49-15,-25-75 16,0 1 0,25 25-1,25-1 1,0 26 0,0 24-1,-25 50 16,24-25-15,-24 25-16,0 49 31,0-24-15,0-26-16,0 26 16,0-25-16,0 0 15</inkml:trace>
  <inkml:trace contextRef="#ctx0" brushRef="#br0" timeOffset="107138.83">14635 1563 0,'0'-25'32,"25"0"-17,-1 25 1,1 0 0,25 0-1,-25 50 1,-25 24-1,-50 25 1,0-24 0,26-26-1,48-49 32,-24-24-47,75-1 16,49 0-1,-75 0 1</inkml:trace>
  <inkml:trace contextRef="#ctx0" brushRef="#br0" timeOffset="111045.07">18678 3448 0,'0'-25'93</inkml:trace>
  <inkml:trace contextRef="#ctx0" brushRef="#br0" timeOffset="112060.49">18703 5035 0,'-25'0'0,"25"-24"47,0 48 31,0 1-78,0 0 16,25 0-16,0 49 31,-25-49-31,24 49 15,-24-24-15,25 24 16,0-24 0,-25-25-1,25-50 1,-25 0 0,0 0-16,25-74 15,-25 74-15,0-74 16,24 25-1,1-1 1,-25 51 0</inkml:trace>
  <inkml:trace contextRef="#ctx0" brushRef="#br0" timeOffset="112357.42">18976 5110 0,'0'25'0,"0"-1"47,24-24-47,-24 25 15,0 0-15,25 49 16,-25 1 0,25-1-1,0-49 1,-25 0 15,25-25-31</inkml:trace>
  <inkml:trace contextRef="#ctx0" brushRef="#br0" timeOffset="113701.36">18876 5978 0,'0'25'15,"-24"-25"-15,48 0 110,-24-25-110,25 25 15,0 0 1,49-25-1,-49 25-15,25-25 16</inkml:trace>
  <inkml:trace contextRef="#ctx0" brushRef="#br0" timeOffset="113935.64">18876 6102 0,'0'0'0,"0"25"0,0 0 16,0-50 15,25 25-15,50-25-1,-1 0 1,-49 25 0,0 0-1</inkml:trace>
  <inkml:trace contextRef="#ctx0" brushRef="#br0" timeOffset="114529.63">19248 5953 0,'0'25'62,"25"-25"-62,-25 25 16,0 0-16,25 24 16,-25-24-1,25 49 1,-25-49-16,25-25 0,-25 75 16,24-26-1,1-24 1,0-50 15,-25-24-15,0 24-16,0-74 15,0 74-15,0-50 16,25 1 0,-25 24-1,0 1 1</inkml:trace>
  <inkml:trace contextRef="#ctx0" brushRef="#br0" timeOffset="114967.33">19645 6300 0,'0'-24'16,"0"-1"-16,50 0 15,0 0 1,-1 25 0,-49 25-1,25 25 1,0-50-16,-25 74 16,-50 50-1,-24-50 1,24-24-1,50-25 1,25-25 0,49-25-1,26 0 1,-1 0 0,-74 25-16</inkml:trace>
  <inkml:trace contextRef="#ctx0" brushRef="#br0" timeOffset="130986.85">20464 7987 0,'25'0'484,"-1"0"-312,1 0-47,-25-25-78,25 25 62,-25-25-78,0 1 16,25 24-31,-25-25 15,0 0 16,0 0-31,0 0-1,0 1 1,0-1 15,0 0-15,0 0-1,0 0 1,0 1 0,0 48 77,0 1-93,25 0 0,-1 74 32,1-24-17,25 24 17,-50-74-32,25 49 15,-25-49-15,25 0 16,-25 24-1,0-73 48,-25-1-63,25 0 16,0 0-16,-25-24 15,25-1 1,-25-25-1,25 1 1,0 0 15,0 24-15,25 25 0,0-24-1,0 49 1,-25-25-16,24 25 15,1 0 1,-25 25 0,25-1-1,-25 1 1,0 25 0,-25-25-1,-24 24 1,-1-24-1,0-25 1,25 25 15</inkml:trace>
  <inkml:trace contextRef="#ctx0" brushRef="#br0" timeOffset="131815.61">21010 8186 0,'0'-25'93,"0"0"-46,0 0-16,0 0-15,24 1 15,1 24-15,0 0 0,25-25-1,-26 50 1,1-1-1,-25 26 1,0 0 0,-25-26-16,1 1 15,24 0 1,-25-25-16,0 0 16,50 0 30,0 0-30,-1 0-16,26 0 31,-25 25-15,0 24 0,-25-24-1,-50 25 1,50-25-16,-74-1 15,49 1-15,0-25 16,-25 0 0,26-25-1,24 1 1</inkml:trace>
  <inkml:trace contextRef="#ctx0" brushRef="#br0" timeOffset="132096.87">21481 8062 0,'0'0'0,"-25"0"16,50 0 46,0 0-46,-1 0-16,26 0 16,-25 0-1,0 0-15,-1 0 16</inkml:trace>
  <inkml:trace contextRef="#ctx0" brushRef="#br0" timeOffset="132269.07">21506 8161 0,'0'0'0,"-25"0"16,0 0-16,25 25 16,25-25 30,0 0-46,49 0 16,25-25 0</inkml:trace>
  <inkml:trace contextRef="#ctx0" brushRef="#br0" timeOffset="132988.27">22027 7764 0,'0'-25'0,"0"50"62,0 0-46,0-1-16,0 51 15,0 24 1,24 0 0,-24 25-1,0-49 1,25-26-1,-25-24 17,0-50-17,0 1 1,0-1-16,0-25 16,0 25-16,-25 1 0,25-51 15,-24 50-15,-1-99 16,0 75-16,0-51 15,25 1 1,0 0 0,25 25-1,0 49-15,0 0 16,-25 0 0,24 25-16,1 0 15,25 50 1,-50-1-1,25 1 17,-25-25-32,-25 49 15,0-49-15,0 0 16,-24 24 0,-1-24-1</inkml:trace>
  <inkml:trace contextRef="#ctx0" brushRef="#br0" timeOffset="133441.87">22299 8161 0,'0'-25'32,"25"0"-17,0 25 1,25 0-1,-26 25 1,-24 49 0,0-49-16,-49 50 15,49-51-15,-75 51 16,26-26 0,24 1-1,25-25 1,74-25-1,-49 0 1,74 0 0,-49 0-16,74-25 15,25 25 1,-124-25-16</inkml:trace>
  <inkml:trace contextRef="#ctx0" brushRef="#br0" timeOffset="133660.34">22969 8186 0</inkml:trace>
  <inkml:trace contextRef="#ctx0" brushRef="#br0" timeOffset="145815.77">20861 9277 0,'0'25'156,"0"0"-156,0-1 16,0 1-16,25 25 15,-1 24 1,1 1 0,-25-1-1,25-49-15,-25 0 16,0-1-16,25-24 15,-25 25-15,0-50 32,25 25-17,-25-24-15,0-51 16,0-24 15,0 74-31,0-74 16,0 74-16,0-24 15,0-1 1,0 25 0,24 25 15</inkml:trace>
  <inkml:trace contextRef="#ctx0" brushRef="#br0" timeOffset="146613.29">21208 9723 0,'0'-24'47,"0"-1"16,0 0-32,0 0 0,25 25-31,0-25 16,-1 25-1,1 0 1,-25 25-16,25 0 16,-25 0-16,0 0 15,0-1 1,-25 1-1,0 0 1,50-25 31,-25-25-31,50 25-1,-25 25 1,-1-25-1,-24 25-15,0 0 16,0-1-16,0 1 16,-74 25-1,0-1 1,-26-24 0,51-25-1,24-25 1,25 1-1</inkml:trace>
  <inkml:trace contextRef="#ctx0" brushRef="#br0" timeOffset="147019.81">21654 9624 0,'0'0'0,"-24"0"15,48 0 32,1 0-31,0 0-16,50 0 15,-26 0 1,-24-25 15,0 25-31,-25 25 47</inkml:trace>
  <inkml:trace contextRef="#ctx0" brushRef="#br0" timeOffset="147317.06">21654 9773 0,'0'25'15,"25"-25"17,0 0-32,25 0 15,-50-25-15,99 25 16,-74-25 0,49 25-1,-24 0 1,-25-25-1,-25 50 1,-25-25 31</inkml:trace>
  <inkml:trace contextRef="#ctx0" brushRef="#br0" timeOffset="150020.67">22324 9252 0,'0'-25'62,"0"50"16,0 0-62,25 25-1,0 24 1,0 25 0,-1-24-1,-24-51-15,0 26 16,25-25-16,-25 0 16,25-25 30,-25-25-46,25-25 16,0-24 0,-25 49-1,24-74 1,-24 74-16,0 0 16,0-24-1,0 24 1</inkml:trace>
  <inkml:trace contextRef="#ctx0" brushRef="#br0" timeOffset="150442.69">22746 9550 0,'0'-25'15,"0"0"16,0 50 16,0 0-47,0 0 16,0-1-16,0 51 16,0-50-16,0 24 15,0 1 1,0-1-1,0-24 1,0-50 31,0 1-31</inkml:trace>
  <inkml:trace contextRef="#ctx0" brushRef="#br0" timeOffset="150786.74">22994 9426 0,'25'0'47,"0"0"-32,-1 0 1,1-25 0,0 25-16,25 0 15,-26 0-15,26 0 16,0 0-1,-26 0 1</inkml:trace>
  <inkml:trace contextRef="#ctx0" brushRef="#br0" timeOffset="151052.29">23168 9277 0,'0'0'0,"0"25"63,0 0-48,0 24 1,0-24-16,0 49 15,0-49-15,0 50 16,24-1 0,1-24-1,-25-26-15</inkml:trace>
  <inkml:trace contextRef="#ctx0" brushRef="#br0" timeOffset="152146.65">23515 9153 0,'-25'0'16,"25"25"-16,25-25 125,0 0-109,-1-25-16,1 25 15,0 0 1,0 0 0,0 0-1,-50 0 16,25 25-15,-25 24 0,0-24-16,0 25 15,25-25-15,-24 24 16,24 1 0,-25-25-1,25-50 32,25 0-47,-1-25 31,1-24-15,0 24 0,-25 26-1,25 48 1,-25 1-1,0 25 1,25 24 0,-1 1-1,-24-51-15,25 26 16,-25-25-16,0 0 16,25-1-16,-25 1 15</inkml:trace>
  <inkml:trace contextRef="#ctx0" brushRef="#br0" timeOffset="156131.25">24036 8979 0,'0'-25'31,"-25"25"782,25 25-751,-25-25 16,25 25-62,0 0-1,-25-25 1,25 25-16,0 0 16,0-1-1,-24-24-15,24 25 0,0 0 16,0 0 0,-25 0-16,25-1 0,0 1 15,0 0-15,0 0 0,0 0 16,0-1-16,0 1 0,0 0 0,0 0 15,0 0-15,0-1 0,0 1 0,0 0 16,0 0-16,0 24 0,0-24 0,0 0 16,0 0-16,0 0 0,25-1 0,-25 1 15,0 0-15,24 0 0,-24 0 0,0-1 16,25-24-16,-25 25 0,25 0 0,0 0 16,-25 0-16,25-25 0,-25 24 15,24-24-15,1 25 16,0-25-16,0 0 15</inkml:trace>
  <inkml:trace contextRef="#ctx0" brushRef="#br0" timeOffset="157210.01">24185 8905 0,'0'25'47,"0"-1"-32,0 26 1,0 25 0,0-51-1,0 1 1,0 0 31,-25-25-32,0 25 1,0 24 0,0-24-1,25 25 1,25-25 0,0-1-1,0-48 1,0-1-1,-25 0 1,0 0 0,0 0-16,0 50 78,0 0-63,0 0 1,24-25 0,26 25-1,0-25 1,-26 0 0</inkml:trace>
  <inkml:trace contextRef="#ctx0" brushRef="#br0" timeOffset="157444.97">24160 9401 0,'0'0'0,"-25"0"0,0 25 16,50-25 31,0 0-32,24 0 1,1 0 0,0-25-1,-1 25 1</inkml:trace>
  <inkml:trace contextRef="#ctx0" brushRef="#br0" timeOffset="157851.76">24234 9674 0,'0'0'0,"0"-25"31,25 25-15,0 0-1,0 0 1,-1 25 0,-24 24-1,-24 1 1,-26 0-1,25-26 1,50-24 31,0 0-31,0-24-16,-1 24 15,51 0 1,-50-25-16,-1 25 0</inkml:trace>
  <inkml:trace contextRef="#ctx0" brushRef="#br0" timeOffset="158398.97">24333 8905 0,'25'0'31,"0"25"1,0-25-17,0 49 1,-1 1 0,1 0-1,-25-26-15,25 76 16,-25-76-16,25 76 15,-25 48 1,0 1 0,-25-25-1,-25-25 1,26-24 0,-1-50-16,0-1 15,25-48 32</inkml:trace>
  <inkml:trace contextRef="#ctx0" brushRef="#br0" timeOffset="159696.37">24457 8508 0,'0'-25'63,"25"25"-16,0 0-1,-25 25-30,0 0 0,0 0-1,0-1 1,-25 1-16,25 0 16,-49 25-1,24-26 16,25 1-15,25-25 47,-1 0-48,-24-25-15,50 25 16,0 0-1,-26 0 1,-24-24 0,25 24 202,0 0-186</inkml:trace>
  <inkml:trace contextRef="#ctx0" brushRef="#br0" timeOffset="163338.1">24805 9103 0,'0'-24'63,"0"-1"-48,0 0 32,0 50 31,0 0-78,0-1 16,0 1 0,0 25-16,0 24 15,24 25 1,-24-49-1,0-25-15,0 0 16,0 24 15,0-74 1,0 1-17,25 24 1,-25-50-1,0 25 1,25-24 0,0 24-1,0 25 1,-25 25 15,0-1-15,0 51-1,0-50 1,0 24 0,0-24-1,25-25 1,-25 25 0</inkml:trace>
  <inkml:trace contextRef="#ctx0" brushRef="#br0" timeOffset="163791.13">25078 9500 0,'0'-25'0,"24"25"109,-24 25-109,0 0 16,0 0-16,0 24 15,0 26 1,-24-50-16,-1 24 16,25-24-16,0 0 31,25-25 0,-1-25-31,76 25 16,-76-25-1,1 25-15</inkml:trace>
  <inkml:trace contextRef="#ctx0" brushRef="#br0" timeOffset="-200309.22">18157 1240 0,'0'25'15,"0"0"126,25-25-32,-25 25-78,25-25 16,-1 0 16,1 0-1,0 0-15,0 0-31,0 0-1,-1 0 1,1 0 0,0 0-1,0 0 32,0 0-31,-1 0 15,1 0-15,0 0 15,0 24-15,0-24-1,0 0 1,-1 0-1,1 0 1,0 0 0,0 0-1,0 0 1,24 0 0,-24 0-1,0 0 1,0 0-1,-1 0 1,26 0 0,-25 0-1,24 0 1,-24 0 0,25 0 15,-25 0-31,24 0 15,-24 0-15,0 0 16,0 0 0,-1 0-1,1-24 1,0 24 0,0 0-16,0 0 15,-1 0 16,1 0-15,0 0 0,25-25-1,-26 25 1,1 0 0,25 0 15,-25 0-16,0 0 1,-1 0 0,-24-25-1,25 25 1,0 0 0,0 0-1,0 0 1,-1 0 31,-24-25-16</inkml:trace>
  <inkml:trace contextRef="#ctx0" brushRef="#br0" timeOffset="-197370.84">18455 1265 0,'24'0'16,"1"0"-16,0 0 15,25 0 1,-25 0-16,49-25 15,-49 25-15,24 0 16,26 0 0,-1 25-1,-24-25 1,-25 0 0,49 0-1,-49 0-15,0 0 0,24 0 16,1 0-1,-1 0 1,26 0 0,-26 0-1,1 0 1,-25 0-16,24 0 16,-24-25-16,0 25 15,0 0 1,25 0-1,-26 0 1,26 0 0,-25 0-16,0 0 15,-1 0 1,1 0-16,25-25 16,-1 25 15,1 0-16,0 0 1,-1 0 0,1 0-1,-1 0 1,1 0 0,0 0-1,-1-24 1,26 24-1,-51 0 1,26 0 0,0-25-1,-26 25 1,26 0 0,-25 0 15,24 0-16,-24 0 1,0 0 0,25 0-1,-25 0 1,-1 0-16,1 0 16,0 0-16,0 0 15,0 0 1,24 0-1,-24 0 1,0 0 15,0 0-15,-1 0 15,1 0 0,0 0-15,0 0 0,0 0-1,-1 0 17,-24-25 249,-24 25 78,24 25-343,0-50 78,0 0-48,0 50-14,-25-25-17,25 25 1,25-25 31,-25-25-16,24 25-15,-24-25-1,0 0 1,0 1 0,-24 24-16,-1 24 15,0-24 1,25 25-16,-25 0 15,25 0 1,25-25 0,25-25 15,-26-25 16,-24 26-16,-24 24-31,-26 74 31,50-49-15,25-25 0,0-25 15,-1 25-31,-24-50 31,-24 50 0,-1 25-15,25 0 15,49-25 0,1-25 1,-75-24-1,0 24 0,25 50 0</inkml:trace>
  <inkml:trace contextRef="#ctx0" brushRef="#br0" timeOffset="-182938.42">20687 7169 0,'25'0'94,"0"-25"-79,0 25 1,24-50-1,1-24 1,24-1 0,-49 26-1,-25 24-15,-25 0 16,0 25 0,1-25-16,-26 25 15,25 25 1,50-25-1,0 0 1,0 25 0,74-25-1,-74 0-15,24 25 16,1 0 0,-25-1-1,-50 26 1,-25 0-1,-24-26 1,49 1 0,25-50-1,25 25-15</inkml:trace>
  <inkml:trace contextRef="#ctx0" brushRef="#br0" timeOffset="-182625.75">21357 6747 0,'0'-25'0,"0"50"0,0-75 16,0 25 0,0 50 15,-25 0-16,25 25 1,0 49 0,-25-74-16,25 74 15,0-74-15,0 49 16,25-24 0,0-25-1,24-50 1,-24 25-16</inkml:trace>
  <inkml:trace contextRef="#ctx0" brushRef="#br0" timeOffset="-182469.47">21307 6921 0,'0'0'0,"-25"0"0,-24 0 15,74 0 16,24 0-15,50-25 0</inkml:trace>
  <inkml:trace contextRef="#ctx0" brushRef="#br0" timeOffset="-182110.36">21654 6970 0,'0'0'0,"-24"0"16,24 25-16,0 0 16,0-50-1,24 25 1,26-25 0,0 0-1,-25 1 1,-25-1-1,-50 25 1,0 25 0,25-25-16,1 49 15,24-24 1,0 0-16,0 24 16,0-24-1,74-25 1,25-25-1,25 1 1</inkml:trace>
  <inkml:trace contextRef="#ctx0" brushRef="#br0" timeOffset="-181625.57">21977 6871 0,'0'0'0,"-25"0"31,25 25-15,0 49-1,0 25 1,25 25 0,0-99-16,0 50 15,-25-51-15,0 1 16,24 0-1,-24-50 17,0 0-17,-49-49 1,24-50 0,0 0-1,25 50 1,50-1-1,-25 50 1,-1 25-16,26 25 16,-25-25-1,-25 25-15,0 25 16,-25-1 0,-49 26-1,49-51 1</inkml:trace>
  <inkml:trace contextRef="#ctx0" brushRef="#br0" timeOffset="-181156.52">22349 6821 0,'-25'0'16,"25"-25"-1,0 1 1,25 24 15,-25-25-31,25 25 16,24 25-1,-24 24 17,-25-24-32,-25 50 15,25-51-15,-49 51 16,-1-1 0,25-24-1,50-50 16,50 0-15,49-25 0,24 0-1,-23 0 1,-51 25 0</inkml:trace>
  <inkml:trace contextRef="#ctx0" brushRef="#br0" timeOffset="-180546.76">21109 7466 0,'-25'0'0,"0"0"31,25 25-31,-25-25 47,25 25-31,25-25 30,0 0-46,0 0 16,49-25 0,50 0-1,50 25 1,-1-25 0,-148 25-16,75-24 15,-51 24 1,1 0-16,-25 0 15,-50 0 48</inkml:trace>
  <inkml:trace contextRef="#ctx0" brushRef="#br0" timeOffset="-180218.64">21134 7615 0,'-25'0'0,"0"25"0,50-25 46,0 0-30,49-25 0,100 0-1,-1 0 1,-24 1 0,-50 24-1,-74 0 1,-50 0 31</inkml:trace>
  <inkml:trace contextRef="#ctx0" brushRef="#br0" timeOffset="-173452.23">20712 719 0,'0'25'78,"0"0"-62,25-25-16,0 0 16,-1 0 15,1 0-15,-25-25-16,25-24 15,0-1 1,-25 0-1,25 1 1,-25 24-16,0-25 16,0 25-1,0 1 1,0 48 31,0 1-32,0 0 1,24 25 0,-24 24-1,25-24 1,-25 24 0,0-24-1,0-25-15,25-1 16,-25 1-1,0-50 17,0 1-17,0-1 1,-25-25 0,25-24-1,0 49-15,-25-49 16,25 49-16,0 0 15,25-25 1,0 25 0,0 1-1,0 24-15,-25 24 16,24-24-16,-24 25 16,0 0-1,0 0 1,-49 0-1,-1 0 1,25-1 0</inkml:trace>
  <inkml:trace contextRef="#ctx0" brushRef="#br0" timeOffset="-172795.7">21183 695 0,'0'-25'0,"0"0"78,25 25-78,0-25 31,0 25-15,-25-25-16,49 25 16,-24 0-1,-25 25 1,0 0-1,-25 25 1,25-26 0,25-24 31,0 0-32,0 0 1,-1 0-16,-24 25 15,0 0 17,-24-25-32,-1 0 15,-50 25 1,26-25 0,24 0-16</inkml:trace>
  <inkml:trace contextRef="#ctx0" brushRef="#br0" timeOffset="-172045.72">21208 1290 0</inkml:trace>
  <inkml:trace contextRef="#ctx0" brushRef="#br0" timeOffset="-171264.45">21431 2828 0,'0'25'16,"0"-50"-16</inkml:trace>
  <inkml:trace contextRef="#ctx0" brushRef="#br0" timeOffset="-170842.43">21282 1587 0,'0'0'0,"0"-24"0,-24 24 0,-1-25 31,25 0-15</inkml:trace>
  <inkml:trace contextRef="#ctx0" brushRef="#br0" timeOffset="-170545.87">21357 2381 0,'0'0'0,"-25"25"16,0-25-16,25 25 15,0 24 17</inkml:trace>
  <inkml:trace contextRef="#ctx0" brushRef="#br0" timeOffset="-170389">21382 2629 0,'-25'75'31,"25"-26"-15,25-49-16</inkml:trace>
  <inkml:trace contextRef="#ctx0" brushRef="#br0" timeOffset="-170310.38">21431 2803 0,'0'50'15</inkml:trace>
  <inkml:trace contextRef="#ctx0" brushRef="#br0" timeOffset="-170153.92">21506 3051 0,'0'25'0,"-25"-25"0,25 49 31,0-24-15</inkml:trace>
  <inkml:trace contextRef="#ctx0" brushRef="#br0" timeOffset="-168950.86">21605 3795 0,'0'25'0,"0"0"16</inkml:trace>
  <inkml:trace contextRef="#ctx0" brushRef="#br0" timeOffset="-168810.11">21630 3994 0,'0'0'0,"0"24"0,0 1 16,0 0 15,24-25-15</inkml:trace>
  <inkml:trace contextRef="#ctx0" brushRef="#br0" timeOffset="-168669.38">21729 4093 0,'0'25'16,"0"-1"-16,-25 1 31,25 0-15</inkml:trace>
  <inkml:trace contextRef="#ctx0" brushRef="#br0" timeOffset="-167606.72">21530 4738 0,'-24'0'47,"24"24"93,24-24-124,-24 25-16,0 0 16,25 50-1,-25-51-15,25 51 16,-25-50-1,0-1-15,25 51 16,0-26 0,-25-24-1,24-25-15,-24-25 47,25 1-47,0-51 16,0-24 15,0 0-15,-25 74-16,25-25 15,-25 25-15,0 1 0,0-1 16,24-25 0,-24 25-1</inkml:trace>
  <inkml:trace contextRef="#ctx0" brushRef="#br0" timeOffset="-166700.03">21927 4936 0,'0'-25'78,"0"1"-31,25 24-31,-25-25-1,25 0 17,0 25-32,0-25 15,-1 25 16,1 0 1,-25 25-32,0 0 15,0 0 1,0 24 0,0-24-16,-25 0 15,25-50 79,25 25-78,0 0-1,25-25 1,-26 50-1,-24 0 1,0 24 0,0-24-1,0 0-15,-74 0 16,49 0 0,-24-25-16,-51 24 15,26-24 1,49-24 15,50-1-15</inkml:trace>
  <inkml:trace contextRef="#ctx0" brushRef="#br0" timeOffset="-164199.69">21952 10964 0,'25'0'140,"0"0"-124,0 0-1,74 0 17,-74 0-32,74-25 31,-99 50 47</inkml:trace>
  <inkml:trace contextRef="#ctx0" brushRef="#br0" timeOffset="-163855.72">22002 11137 0,'0'25'15,"-25"-25"-15,50 0 47,74-25-16,25 0 1,-74 25-1</inkml:trace>
  <inkml:trace contextRef="#ctx0" brushRef="#br0" timeOffset="-133896.78">22696 10765 0,'0'-25'110,"0"1"-63,0-1-1,25 25-46,-25-25 32,25 25-17,0 0 1,0 0 0,-25 25 15,24-25-16,-24 25 1,0 24 0,-24 1-1,-26 24 1,0 1 0,25-51-16,-24 26 15,49-25-15,-25-25 16,0 49-16,25-24 31,25-25 0,0 0-15,0 0 0,-1 0-16,26 0 15,-25 0-15,0-25 16,0 25-1,-1 0 1,-24-24 0,0-1 46</inkml:trace>
  <inkml:trace contextRef="#ctx0" brushRef="#br0" timeOffset="-133458.93">22969 10988 0,'0'-24'15,"25"24"48,-25 24-63,25-24 109,0 0-78,-25-24-31</inkml:trace>
  <inkml:trace contextRef="#ctx0" brushRef="#br0" timeOffset="-132693.68">23118 10740 0,'25'0'125,"0"0"-109,-1-24 0,76-1 15,-76 25 0,-24 25 47,0-1-62,0 1-1,-49 99 17,49-99-32,-50 124 31,50-100 0,0-24-31,0-50 63,-25 25-32</inkml:trace>
  <inkml:trace contextRef="#ctx0" brushRef="#br0" timeOffset="-132192.6">23540 10740 0,'0'0'0,"0"-24"0,24 24 31,-24 24 0,-74 51 1,24-1-1,26-74-16,48 25 17,1-25-32,50-25 31,49 0 0,-75 25 0,-49-24 1</inkml:trace>
  <inkml:trace contextRef="#ctx0" brushRef="#br0" timeOffset="-131926.96">23540 10716 0,'24'0'32,"1"74"-1,-25-49-31,50 124 31,-50-125-31,0 76 31,0-51 1</inkml:trace>
  <inkml:trace contextRef="#ctx0" brushRef="#br0" timeOffset="-131583.1">24011 10740 0,'0'25'32,"-74"50"-1,-1 73 0,50-24 16</inkml:trace>
  <inkml:trace contextRef="#ctx0" brushRef="#br0" timeOffset="-131333.25">23862 10765 0,'0'25'32,"0"0"-17,50 49 1,-25 1 0,-1-51-16,1 51 15,0-50 1,-25-1-16,25 26 31,-25 0-15</inkml:trace>
  <inkml:trace contextRef="#ctx0" brushRef="#br0" timeOffset="-131051.65">24234 10790 0,'0'0'16,"25"25"15,-25 0-15,0 24-16,0 26 31,0-51-31,0 51 16,0-50-16,0 24 15,25-24 1,-25 0-16</inkml:trace>
  <inkml:trace contextRef="#ctx0" brushRef="#br0" timeOffset="-130754.83">24408 10765 0,'0'25'16,"0"0"0,0 0-16,-25-1 0,25 51 15,0-50 1,25 49-16,0-24 31,24-26-15,-24-48-1,0-1 1,-25 0-16,0-25 16,-25 26-16,0-26 15,-24-24 1,24 49-1</inkml:trace>
  <inkml:trace contextRef="#ctx0" brushRef="#br0" timeOffset="-130442.58">24209 10517 0,'25'0'47,"0"0"-32,0 0-15,24 0 16,26 0 0,-26 0-1,-24 0 1</inkml:trace>
  <inkml:trace contextRef="#ctx0" brushRef="#br0" timeOffset="-129958.15">24457 10393 0,'0'-25'31,"0"1"-15,25 24-1,-25-25-15,50 25 16,-25 0 0,-1 0-1,-48 49 16,-26 26-15,50-26 0,0 1-1,50 0 1,-1-26 0,-49 1-1,-25-25 16,-24 0-15</inkml:trace>
  <inkml:trace contextRef="#ctx0" brushRef="#br0" timeOffset="-129051.8">24656 10939 0,'0'-25'16,"0"0"15,25 25-31,-1 0 31,1 0 0,-25 25-31,0 0 16,25 24 0,-25-24-16,0 25 15,0-25 1,25-25 15,-25-25-31,0-25 31,25 1-15,-25 24-16,24-25 16,1 50-16,-25-25 15,0 50 1,25 0 0,-25 25-1,0-26-15,0 1 16,0-50 31,25 25-47,-25-49 15,25 24 1,0 25 0,-1 25 15,-24 24-16,0 1 1,25 0 0,-25-26-1,0 1 1</inkml:trace>
  <inkml:trace contextRef="#ctx0" brushRef="#br0" timeOffset="-128738.93">24954 10616 0,'0'0'0,"0"-24"16,0-1-16,0 0 16,24 0-16,1 25 15,-25 25 16,0 0-15,0 24 0,0 1-1,25 0 1,25-26 0,-50 1-1</inkml:trace>
  <inkml:trace contextRef="#ctx0" brushRef="#br0" timeOffset="-128364.02">23267 11906 0,'0'0'0,"25"0"32,24-25-32,50 1 15,50-1 1,25 0 0,0-25 15,-150 50-31,51 0 15,-75-24-15</inkml:trace>
  <inkml:trace contextRef="#ctx0" brushRef="#br0" timeOffset="-128191.76">23589 11857 0,'0'0'0,"-99"49"16,124-49 15,74-25-16,50 1 1,0-1 0,-75 25-1,-49-25 1</inkml:trace>
  <inkml:trace contextRef="#ctx0" brushRef="#br0" timeOffset="-85074.77">3175 943 0,'0'0'0,"-25"-25"15,0 25-15,25-25 16,0 0 0,-24 25-1,24 25 16,24 0-15,1 74 0,25-25-1,-25 50 1,-1-99-16,1 74 16,-25-74-16,25 74 15,0-24 1,-25-50-1,25-25 1,24-75 0,-49 50-16,75-123 15,-51 98 1,1-74-16,25-25 16,-1 25-1,-49 75 16,0 24-15,0 50 0,0 24-16</inkml:trace>
  <inkml:trace contextRef="#ctx0" brushRef="#br0" timeOffset="-84606.15">3870 1538 0,'24'0'0,"-24"-25"0,0 0 16,0 0-1,0 50 17,-24 0-17,-1 25 1,0-26-16,-49 76 16,74-75-16,-25-1 15,0 26 1,25-25-1,25-25 1,24-25 0,-24 0-16,50-24 15,-51 49 1,26-50-16,0 25 16,-26 0 15</inkml:trace>
  <inkml:trace contextRef="#ctx0" brushRef="#br0" timeOffset="-84324.86">3919 1513 0,'0'25'47,"0"0"-47,0-1 16,0 1-16,0 0 0,0 99 16,0-99-1,0 49 1,0 26-1,25-26 1,-25-49 0,25-25-16</inkml:trace>
  <inkml:trace contextRef="#ctx0" brushRef="#br0" timeOffset="-84059.02">4366 1265 0,'0'25'15,"24"-25"17,1 0-17,0 0 1,0 0-16,24 0 15,-24-25-15,50 25 16,-26-25 0,1 25-1,-25 0 1</inkml:trace>
  <inkml:trace contextRef="#ctx0" brushRef="#br0" timeOffset="-83871.69">4539 1364 0,'0'0'0,"0"25"0,-25-25 0,25 25 16,-24 0 0,48-25-1,1-25 1,0 25-16,49-25 16,-49 25-1,25-50 1,-1 50-16</inkml:trace>
  <inkml:trace contextRef="#ctx0" brushRef="#br0" timeOffset="-83418.44">5135 992 0,'0'-25'15,"0"1"1,0 48 0,24 1-1,-24 0 1,50 99-1,0 0 1,-1-25 0,1-24-1,-25-51 1,24-73 0,-49 24-16,50-99 15,-50 99-15,25-99 16,-25-49-1,0 24 1,0 74 0,0 51-16,0-1 15,0 50 17</inkml:trace>
  <inkml:trace contextRef="#ctx0" brushRef="#br0" timeOffset="-82871.21">5631 1488 0,'-25'0'0,"25"-25"47,0 1-31,25 24-1,-25-25 1,49 0 0,-24 25-1,0 50 1,-25-1 0,0-24-16,0 25 15,0-26 1,25-24-16,-1 25 15,1 25 1,0 0 0,-25 24-1,-25-74-15,-24 50 16,24-26 0,-25 1-16,1-25 31</inkml:trace>
  <inkml:trace contextRef="#ctx0" brushRef="#br0" timeOffset="-82605.41">6077 1265 0,'-25'25'15,"1"-25"1,48 0 15,1 0-15,25 0-16,24-25 31,-49 25-31,49 0 16,-49 0-16,25-25 15,-25 25-15</inkml:trace>
  <inkml:trace contextRef="#ctx0" brushRef="#br0" timeOffset="-82433.54">6325 1191 0,'0'0'0,"0"-25"0,-25 25 16,1 0-1,24 25 16,0-1-15,0 1-16,0 74 16,0-74-16,24 99 15,-24-99 1,25 49-16</inkml:trace>
  <inkml:trace contextRef="#ctx0" brushRef="#br0" timeOffset="-81339.98">7045 1091 0,'0'25'32,"-25"-25"14,50 0 17,-1 0-63,1 0 16,0 0-16,0 0 15,0-25-15,24 25 16,-24-24-1,0 24-15,-50 0 63,25 24-47,-25-24-16,25 25 15,-49 50 1,-1 24-1,25 0 1,25-49 0,0-26-1,25-73 1,0-26 0,24 1-1,-49 24 1,25 1-1,-25 74 17,25 24-17,0 26 17,24 73-1,-49-123-31,25 50 31,-25-100-15</inkml:trace>
  <inkml:trace contextRef="#ctx0" brushRef="#br0" timeOffset="-80996">7789 744 0,'0'0'0,"0"-25"0,0 1 15,-25-1 1,0 74 15,0-49-31,-24 248 31,73 273 1,-24-446-32,199 470 31,-150-520-31,175 124 31,-150-174-15</inkml:trace>
  <inkml:trace contextRef="#ctx0" brushRef="#br0" timeOffset="-80308.55">8111 893 0,'0'-25'16,"0"0"-1,0 50 16,25 50 1,0-75-17,0 74 17,-25-49-32,-25 49 31,-50 25 0,75-24 0,100-100 1,-26-74-1,-74 74-31,0-25 31,-25 50-15,25 25 15,0 50 0,50-1 0,24-49 1,-49-50-17</inkml:trace>
  <inkml:trace contextRef="#ctx0" brushRef="#br0" timeOffset="-80042.53">8111 1488 0,'0'0'16,"-25"25"-16,50-50 47,99-24-16,-99 24-31,124-50 31,-124 75-31,-1-24 31,-24 48-15</inkml:trace>
  <inkml:trace contextRef="#ctx0" brushRef="#br0" timeOffset="-79730.05">8260 1637 0,'0'0'31,"-25"25"-31,50-25 31,0 25-31,0 0 31,-50 123 1,25-123-32,-50 74 31,75-99-15,25-24-1,49-26 1,25-24-1,-99 49-15,24 0 16</inkml:trace>
  <inkml:trace contextRef="#ctx0" brushRef="#br0" timeOffset="-79292.41">8409 719 0,'0'0'0,"0"-24"16,0-1-16,0 0 15,49 25 1,1 50 0,49 49 15,-74-50-31,49 125 16,-49-124-16,0 148 15,-25 75 1,-25-25-1,-24-74 1,49-125-16,-50 1 16,50-25-16,-25-25 0,25-25 31,0 0-31</inkml:trace>
  <inkml:trace contextRef="#ctx0" brushRef="#br0" timeOffset="-78854.55">8756 595 0,'-25'0'0,"50"0"0,-50-24 16,50-1 0,25 25-1,24 25 1,-74-1-16,25 26 16,-25 0-1,0-1-15,0 1 16,25-50 15,-1 0-15,1-25-1,0 25-15,25-25 16,-1 25-16,1-25 16,0 1-1</inkml:trace>
  <inkml:trace contextRef="#ctx0" brushRef="#br0" timeOffset="-77556.75">9327 1067 0,'0'-25'16,"-25"50"0,25-1-1,-25-24 1,25 25-16,-50 25 31,50-25-31,-49 49 16,24 0-1,0-24 1,25-25 0</inkml:trace>
  <inkml:trace contextRef="#ctx0" brushRef="#br0" timeOffset="-77306.46">9153 1166 0,'0'0'0,"0"-25"16,25 25 15,-25 25-15,49 24-1,26 1 1,-26 0-1,1-1 1,-25-24 0</inkml:trace>
  <inkml:trace contextRef="#ctx0" brushRef="#br0" timeOffset="-76680.97">9674 744 0,'0'0'0,"-25"0"0,25-25 15,0 50 17,0 0-17,25 25 1,0 24-1,-1 25 1,-24-74-16,25 74 16,-25-74-1,0 25 1,0-1 0,0-24-1,0-50 16,0 0-31,0-24 16,25-26 0,0 1-1,24 24 1,1 26 0,0 24-1,-50 24-15,24 26 16,1-25-1,-25 0-15,0 49 16,0-24 0,0-26-1,0 1 1</inkml:trace>
  <inkml:trace contextRef="#ctx0" brushRef="#br0" timeOffset="-76274.39">10195 1116 0,'0'-25'0,"-25"25"0,25-24 31,25-1-15,0 25 0,24-25-16,1 25 15,-50 25 17,-25 49-17,0 1 1,50-26-1,0 1 1,24-25 0,-49 24-1,-24-24 1,-26 0 0,25 0-16,-24-25 15</inkml:trace>
  <inkml:trace contextRef="#ctx0" brushRef="#br0" timeOffset="-75555.2">10021 1836 0,'0'-25'16,"0"50"15,-25-25-15,0 24-1,1 1 1,-1 0 0,0 25-1,0 24 1,0 25-1,25 25 1,25 0 0,-25-99-16,50 25 15,-25-26-15,49-24 16,1 0 0</inkml:trace>
  <inkml:trace contextRef="#ctx0" brushRef="#br0" timeOffset="-75242.38">10220 1935 0,'0'0'16,"0"-25"-16,-25 25 15,25 25 17,0 0-17,25-1-15,-1 51 16,-24-50-16,25 24 16,-25 50-1,25-24 1,-25-26-1,25-24 1</inkml:trace>
  <inkml:trace contextRef="#ctx0" brushRef="#br0" timeOffset="-74413.36">10517 2034 0,'0'-25'16,"-25"25"31,25 25-32,-24 25 1,24 74 31,24-25-16,26-99 0,0-50 1,-50 25-32,24-49 31,-24 49-15,25 0-1,0 25 16,-25 75 16,0-50-15,25-25-1,-25-25-31,49-25 31,-24 50-15,-25 25-1,25 0 17,-25 0-32,25-1 31,-25-48 16,25 24-16,-1 24-15</inkml:trace>
  <inkml:trace contextRef="#ctx0" brushRef="#br0" timeOffset="-74147.88">10765 1960 0,'0'0'0,"0"-25"16,25 25 15,49 74-16,50 174 17,-223 50 15,-50-199-32</inkml:trace>
  <inkml:trace contextRef="#ctx0" brushRef="#br0" timeOffset="-73663.73">10740 1116 0,'25'0'47,"-25"-25"-47,124 25 31,-74-24 16,-25 24-47</inkml:trace>
  <inkml:trace contextRef="#ctx0" brushRef="#br0" timeOffset="-73476.26">10765 1240 0,'0'0'0,"0"50"31,25-50-31,74-25 31,0 0 0,-74 25 1</inkml:trace>
  <inkml:trace contextRef="#ctx0" brushRef="#br0" timeOffset="-72960.69">11410 1712 0,'25'0'63,"0"0"-48,74-25 1,-74 25-16,74 0 16,-74 0-16,24-25 15,26 25 1,-50 0-1,-25-25 1</inkml:trace>
  <inkml:trace contextRef="#ctx0" brushRef="#br0" timeOffset="-72773.25">11485 1811 0,'0'0'0,"-25"25"16,25-1-16,25-24 31,-1 0-31,26 0 16,74-24-1,-25 24 1,-24-25 0,-51 25-1,-24-25 1</inkml:trace>
  <inkml:trace contextRef="#ctx0" brushRef="#br0" timeOffset="1780.53">13047 397 0,'0'0'0,"0"49"0,0-24 0,0 0 16</inkml:trace>
  <inkml:trace contextRef="#ctx0" brushRef="#br0" timeOffset="1827.4">13097 471 0,'0'0'0,"0"-25"16</inkml:trace>
  <inkml:trace contextRef="#ctx0" brushRef="#br0" timeOffset="3374.17">12601 298 0,'0'24'78,"0"1"-46,25-25-1,-25 25-15,74-25 15,-24-50 0,-50 26-31,24-76 31,-24 76-15,0-51 15,0 50 0,0 50 1,25 124-1,0 0 0,0-124-31,0 74 31,-25-74-15,0-50 31,0 0-31,-25-74 15,25 0 0,49-1 0,26 51 1,-50 74-1,-50 74 0,-74 0 16,24-74-16,100-50-15</inkml:trace>
  <inkml:trace contextRef="#ctx0" brushRef="#br0" timeOffset="3874.12">13221 496 0,'-25'0'110,"25"25"-95,-25-25 1</inkml:trace>
  <inkml:trace contextRef="#ctx0" brushRef="#br0" timeOffset="4436.57">13171 521 0,'0'25'63,"0"0"-48,-25 24 1,-99 125 15,75-75 0,74-99 16,49-50-31,0 1 0,-49 49-16,50-25 15,-50 0-15,24 0 16,-24 25-1</inkml:trace>
  <inkml:trace contextRef="#ctx0" brushRef="#br0" timeOffset="4702.07">13221 620 0,'0'25'16,"-25"-25"-1,25 50 1,0-26-16,0 51 15,0-50-15,0 24 0,0 50 16,0 1 0,0-26-1,0-49 1,0 0 0</inkml:trace>
  <inkml:trace contextRef="#ctx0" brushRef="#br0" timeOffset="5530.16">13593 546 0,'0'25'157,"25"-25"-64,0 0-77,-25-25 0,49 25-1,1-25 1,-1 0-1,-24 25 17</inkml:trace>
  <inkml:trace contextRef="#ctx0" brushRef="#br0" timeOffset="5936.63">13692 595 0,'0'0'0,"-25"0"16,25 25-1,25-25 17,0-25-17,0 25 1,24-24-1,1-1 17,0 25-17</inkml:trace>
  <inkml:trace contextRef="#ctx0" brushRef="#br0" timeOffset="7124.13">14312 174 0,'-25'0'63,"25"24"-47,0 1-1,0 0 1,25 0-16,0 49 31,-25-49-31,0 0 16,25 0-16,-25-1 0,0 1 15,0 25 1,25-50 0,-25-25 15,-25 0-16,0-49 1,0-1 0,0 1-1,1 24 1,24 26 0,24-1 15,1 25-31,25 0 31,0 0-15,-1 0-1,1 0 1,-1 0 0,-49 25 15</inkml:trace>
  <inkml:trace contextRef="#ctx0" brushRef="#br0" timeOffset="7342.86">14412 322 0,'-25'0'0,"25"25"16,25-25 31,24-25-32,1 25 1,24-24 0,1-1-1</inkml:trace>
  <inkml:trace contextRef="#ctx0" brushRef="#br0" timeOffset="7639.95">14238 645 0,'0'0'15,"0"25"-15,0-50 32,49 25-17,-49-25-15,75 0 16,-50 25-16,24 0 0,51-24 16,24-26-1,-50 25 1,-24 25-1</inkml:trace>
  <inkml:trace contextRef="#ctx0" brushRef="#br0" timeOffset="8124.54">14461 719 0,'0'25'0,"0"-50"0,-25 50 16,25 0-1,0 0 1,-24 49 0,-1 1-1,25-51-15,-25 26 16,25-25-16,0-50 47,25 0-32,0-49 1,-25-25 0,24 74-16,-24-25 15,25 25 1,-25 1-16,25 24 31,0 24-15,0 26-1,-1 0 1,1-26-16,0 26 16,-25-25-16,25-25 15,-25 25 1</inkml:trace>
  <inkml:trace contextRef="#ctx0" brushRef="#br0" timeOffset="8311.9">14461 843 0,'0'0'0,"25"0"31,-25-24-31,25 24 16,49-25-1,25-25 1</inkml:trace>
  <inkml:trace contextRef="#ctx0" brushRef="#br0" timeOffset="9436.85">15131 422 0,'-25'0'94,"25"24"-1,25-48-15,0 24-62,-1 0 0,1 0-1,50-25 17,-51 25-1</inkml:trace>
  <inkml:trace contextRef="#ctx0" brushRef="#br0" timeOffset="9765.02">15131 521 0,'0'0'0,"-25"0"32,50 0-17,0 0 1,99-25 15,-50 0 0,-49 25 1</inkml:trace>
  <inkml:trace contextRef="#ctx0" brushRef="#br0" timeOffset="42269.11">12030 5680 0,'0'0'0,"25"0"31,0 0-15,0-49-1,24-1 1,26-99 15,-75 75-15,0-1-1,0 26 32,0 74-16,0 123 1,49 100-1,-49-74 0,0-149 0,0-149 1,-24-124-1,98 74 16,0 125-16,-49 173 0,-149 24 1,75-98-1</inkml:trace>
  <inkml:trace contextRef="#ctx0" brushRef="#br0" timeOffset="42613.13">12601 5631 0,'0'24'15,"0"1"17,-25-25-32,-25 75 31,-24 49 0,99-124 16,24 0-31,100-50 15,-99 25 0</inkml:trace>
  <inkml:trace contextRef="#ctx0" brushRef="#br0" timeOffset="42832.25">12650 5655 0,'0'0'0,"-24"0"32,24 25-17,0 25 1,0-25-16,24 198 31,-24-198-15,25 74-1</inkml:trace>
  <inkml:trace contextRef="#ctx0" brushRef="#br0" timeOffset="43035.82">12998 5606 0,'0'0'16,"24"0"31,26-25-32,49 25 17</inkml:trace>
  <inkml:trace contextRef="#ctx0" brushRef="#br0" timeOffset="43207.64">13047 5680 0,'0'0'31,"-25"25"-31,25 0 16,25-25 15,0-25-31,49 0 16,-49 25-16</inkml:trace>
  <inkml:trace contextRef="#ctx0" brushRef="#br0" timeOffset="45570.87">13568 5259 0,'0'-25'31,"0"0"-16,0 0 1,0 50 47,0 0-63,0 0 15,0 74 1,25-74-16,-25 74 15,0-74-15,0 49 16,0 0 0,25 1-1,-25-50 1,0-50 31,0-25-32,-25-24 1,25-25 0,0-1-1,0 26 1,0 49-16,25-24 16,0 49-16,-1-25 15,1-25 1,0 50-1,0 0 1,-25 25 0,0 25-1,0-1 1,-25 1 0,0-1-1,-24-24 16,24-25-15,25 25-16,0 0 47,25 0-31,24 24-1,-24-49-15,25 50 16,-50-25-16,24-1 15,1-24 1,-25 25 0,0-50 15,25 1-15</inkml:trace>
  <inkml:trace contextRef="#ctx0" brushRef="#br0" timeOffset="45977.11">13940 5308 0,'0'-25'31,"25"25"1,0 0-17,0 0-15,-1 0 16,26 25 0,0 25-1,-50 24 16,-25 1-15,-25-26 0,25 1-1,1-50 1,24-25 15</inkml:trace>
  <inkml:trace contextRef="#ctx0" brushRef="#br0" timeOffset="46289.72">14213 5234 0,'0'-25'0,"-25"25"47,25 25-47,-25-25 15,1 25 1,-1 24 0,25 26-1,0-1 1,25-24 0,-1-1-1,26-24 1,0 0-1,-26-25-15,51-25 16,-75 0-16,50 25 16,-50-25-1</inkml:trace>
  <inkml:trace contextRef="#ctx0" brushRef="#br0" timeOffset="46806.1">13593 5904 0,'0'0'0,"-25"0"0,0 0 47,50 0-16,0 0-15,0 0-16,74-25 16,-74 25-16,99-25 15,49-25 1,-24 25 0,-25 1-1,-99 24 1,-25-25-1,-25 25 17,0 0-17</inkml:trace>
  <inkml:trace contextRef="#ctx0" brushRef="#br0" timeOffset="47540.87">14064 5953 0,'-25'25'78,"25"0"-62,-124 272 46,100-272-62,24 0 16,24-50 15,-24 0-31,25-24 16,25-26-1,-25-24 1,24 25 0,-49 49-16,25 0 15,0 25 1,-25 25 15,0 25-15,0 24-1,25 0 1,24 1 0,-24-26-1,-25-24 1,0-50 31</inkml:trace>
  <inkml:trace contextRef="#ctx0" brushRef="#br0" timeOffset="47791.25">13965 6201 0,'0'0'0,"0"-25"31,25 25-15,0-24-1,-1 24-15,26 0 16,-25-25-16,24 25 15,1-25 1,-25 25 0</inkml:trace>
  <inkml:trace contextRef="#ctx0" brushRef="#br0" timeOffset="48541.15">14957 5680 0,'0'0'0,"25"0"110,0 0-95,0 0-15,-1-25 16,150 1 15,-100-1 0</inkml:trace>
  <inkml:trace contextRef="#ctx0" brushRef="#br0" timeOffset="51169.08">15156 5432 0,'0'-25'0,"0"50"94,0 0-94,0 0 15,0 74 1,0 0 0,24 0-1,-24-24 1,0-50 0,0-50 15,0 0-31,0 0 15,0-49 1,0-25 0,0 74-16,0-25 15,-24 1 1,24 24-16,0 50 31,0-1-31,24 51 31,-24-1-15,25-49-16,-25 49 16,0-49-16,0 0 15</inkml:trace>
  <inkml:trace contextRef="#ctx0" brushRef="#br0" timeOffset="51528.61">15577 5308 0,'0'-25'15,"0"50"17,0 0-17,0 25 1,25-26-16,0 76 16,-25-76-16,0 76 15,0-1 1,0-50-1,25 1 1</inkml:trace>
  <inkml:trace contextRef="#ctx0" brushRef="#br0" timeOffset="51748.05">15751 5606 0,'0'0'0,"0"-25"16,0 50-1,25-25 17,0 0-17,24 0 1,-74 0 31,1 0-47,-1 0 15</inkml:trace>
  <inkml:trace contextRef="#ctx0" brushRef="#br0" timeOffset="52342.28">16197 5259 0,'-24'0'47,"-1"0"-47,0 0 15,-25 24 1,26 1-1,-1-25 1,25 25 15,0 0-31,0 24 16,25 26 0,-1-1-1,-24-24 16,25-50-15,0-25 0,25 0-1,-1-24 1,1 49 0,-1 0-1,-24 0-15,25 24 16,-50 1-16,0 25 15,0 24 1,-50 1 0,-49-26-1,0-49 1,24 0 0</inkml:trace>
  <inkml:trace contextRef="#ctx0" brushRef="#br0" timeOffset="52889.76">16520 5259 0,'0'-25'0,"0"50"62,25-25-62,-25 24 0,0 1 0,25-25 16,-1 99-1,1-74-15,0 74 16,-25 1 0,0-51-1,0-74 17,0 1-17,25-51 1,24 50-1,-24 25 1,25 0 0,-50 50-1,0-25-15,-50 24 16,50-24 0,-49 0-16,-1 0 15</inkml:trace>
  <inkml:trace contextRef="#ctx0" brushRef="#br0" timeOffset="53311.85">16942 5507 0,'-25'0'16,"0"0"-1,0 24 1,0 26 0,25-25-1,0 0 1,50-25 0,0-25-1,-26-25 16,-24 25-15,0 50 15,25-25-15,-25 25-16,25-25 16,25-25-1,-26 0 1,1 25-1,0-24 1,0 24 0,0 24-1,-25 1-15,24 0 16</inkml:trace>
  <inkml:trace contextRef="#ctx0" brushRef="#br0" timeOffset="53468.11">17314 5507 0,'0'-25'16,"-25"25"-16</inkml:trace>
  <inkml:trace contextRef="#ctx0" brushRef="#br0" timeOffset="88901.4">21134 1141 0,'24'0'219,"-24"-25"-203,25 25 15,25-49 0,-25 24 0,-1 25-31,26-50 32,-25 50-32,0-25 31,-1 25 0,26-49 0,0 24 1,24-25 15,-74 26-47,50-1 31,-26 25-31,1-25 31,25 0 0,0-24 1,24-1-1,-24 25 0,-1 0 16,1 25-16,-1-49 0,-24 49 1,0-25-1,25 0 0,-1 0 0,1 0 1,-1 1 15,-24-1-47,0 25 31,-25-25-31,50 25 31,-1-25 0,1 0 1,-25 1-1,24-1 0,26 0 16,-51 0-16,26 0 0,-25 25 1,0-24-1,0 24 0,-1-25 0,1 25 32,0 0 62,-50 0-63,25 25-46,0-1 0,0 26 15,50-50 0,-25 0-31,49-25 31,-74 0-31,25 1 32,-50-26-1,0 50-15,-24 0-1,24 25 1,25 0 15,25-25-15,-1-25-1,1 25 1,-25-25 0,0 0-1,-25 50 1,-24 0-1,-1 0 1,50-1-16,0 1 16,25-25-1,25-25 1,-1 1 0,-24-1-1,-25 0 1,-25 50-1,-24 0 1,24-1 15,50-24-15,-1 25 0,1-50-1,-25 1 16,-25 24-15,1 0 0</inkml:trace>
  <inkml:trace contextRef="#ctx0" brushRef="#br0" timeOffset="89823.57">23366 174 0,'-25'0'16,"25"24"109,0 1-125,0 0 15,0 0-15,25 49 16,0 1 0,-25-26-1,25 1 1,-25 0-1,0-75 32,0 0-31,0-25 0,0-24-1,0-25 1,-25 74-16,25-25 15,0 25-15,0 1 0,0-1 16,0-25 0,25 50-1,24 0 1,1 25 0,-25 0-16,-1 0 15,-24-1-15,0 1 16,0 0-1,-24 0-15,-26 0 16,-24-1 15,49-24-15,25 25-16</inkml:trace>
  <inkml:trace contextRef="#ctx0" brushRef="#br0" timeOffset="90198.8">23788 298 0,'0'24'15,"-25"-24"1,25 25-16,-50 0 15,1 25 1,24-26 15,25 1-15,25-25 15,-1 0-31,1 0 16,50 0-1,-51 0-15,51-25 16,-50 1-16,0 24 16,24-25-1</inkml:trace>
  <inkml:trace contextRef="#ctx0" brushRef="#br0" timeOffset="90387.09">23837 322 0,'-25'0'0,"1"-24"16,-1 24 0,25 24-1,0 1 1,0 25 0,0-25-16,0 74 15,0-74-15,25 49 16,24 50-1,-49-74-15</inkml:trace>
  <inkml:trace contextRef="#ctx0" brushRef="#br0" timeOffset="90840.27">22994 422 0,'0'24'47</inkml:trace>
  <inkml:trace contextRef="#ctx0" brushRef="#br0" timeOffset="90980.88">23068 719 0,'0'0'0,"0"25"16,0 0-16,0 0 15,0 0-15</inkml:trace>
  <inkml:trace contextRef="#ctx0" brushRef="#br0" timeOffset="91121.53">23118 1141 0,'-25'25'0,"25"0"15,0-1 1</inkml:trace>
  <inkml:trace contextRef="#ctx0" brushRef="#br0" timeOffset="91246.27">23118 1687 0,'0'0'15,"0"25"-15,-25 24 0,0 26 16,25-26-1</inkml:trace>
  <inkml:trace contextRef="#ctx0" brushRef="#br0" timeOffset="91387.2">23192 2406 0,'0'0'0,"0"25"0,-24 49 31,24-24-16,0-1-15</inkml:trace>
  <inkml:trace contextRef="#ctx0" brushRef="#br0" timeOffset="91496.78">23267 2902 0,'0'0'0,"0"25"0,-25 25 15,25-1 1,-25 26-1</inkml:trace>
  <inkml:trace contextRef="#ctx0" brushRef="#br0" timeOffset="91637.22">23292 3473 0,'0'0'0,"0"24"15,0 1-15,-25 0 16,25 25-1,0-1 1</inkml:trace>
  <inkml:trace contextRef="#ctx0" brushRef="#br0" timeOffset="91746.89">23316 3845 0,'0'25'0,"0"-1"15,0 1-15,0 0 16,25 0-1</inkml:trace>
  <inkml:trace contextRef="#ctx0" brushRef="#br0" timeOffset="91918.58">23440 4142 0,'0'25'0,"0"0"15,0 0 1,0 0-1,25-1 1,-25 1-16,50 25 16,-25-25-1</inkml:trace>
  <inkml:trace contextRef="#ctx0" brushRef="#br0" timeOffset="92825.92">23664 4837 0,'0'0'0,"0"-25"16,0 0-1,0 50 32,0 0-47,24 25 16,-24 49-1,25 25 1,0-50 0,-25-49-16,25 25 15,0-26 1,-25-48-16,24-1 16,51-74-1,-25-25 1,-26 0-1,-24 49 1,0 50 15,0 0-15,0 50-16</inkml:trace>
  <inkml:trace contextRef="#ctx0" brushRef="#br0" timeOffset="93169.78">24209 4936 0,'0'0'0,"0"25"32,-24 0-17,24 0-15,-50 24 16,-24 26-1,74-51-15,-25 26 32,0-50-32,25 25 15,25-25 1,0 25 0,49-50-1,0 0 1,-49 25-16,74-25 15,-74 0-15,0 25 16,0-24 0,-25-1-16</inkml:trace>
  <inkml:trace contextRef="#ctx0" brushRef="#br0" timeOffset="93388.45">24209 4936 0,'0'0'0,"-24"0"0,-1 0 15,25-25-15,0 50 16,0 50 15,0 49-15,0-75-16,0 125 16,0-149-16,0 99 15,25 0 1,-25-50-1,0-49-15</inkml:trace>
  <inkml:trace contextRef="#ctx0" brushRef="#br0" timeOffset="94685.47">22845 74 0,'25'0'78,"-25"25"-62,25-25 15,0 0-15,-25 25 15,24-25 78,-48 0-62,24 25-47,-25-25 16,25 25 15,25-50 0,-25 0 1,0 0-1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0:22.29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920 13163,'0'0,"25"0,-25 25,0 0,24-25,-24 24</inkml:trace>
  <inkml:trace contextRef="#ctx0" brushRef="#br0" timeOffset="10885.84">4846 13213,'-25'0,"0"0</inkml:trace>
  <inkml:trace contextRef="#ctx0" brushRef="#br0" timeOffset="11762.83">5119 13362,'24'0,"-24"-25,-24 25,24-25,-26 25,1 0,25-25,-24 25,-1 0,25-25,-25 25,0 0,25-25,-24 25,48 0,-24 25,25-25,0 0,0 0,-1 0,-24 25,25-25,1 0,-2 0,1 0,0 0,-50 0</inkml:trace>
  <inkml:trace contextRef="#ctx0" brushRef="#br0" timeOffset="12750.14">5341 13312,'25'0,"0"0,-25 25,25-25,0 0,0 0,0 0,-1 0,-24 25,0-50,-24 25,-1 0,0 0,0 0,50 0,0 0,0 0,-1 0,1 0</inkml:trace>
  <inkml:trace contextRef="#ctx0" brushRef="#br0" timeOffset="13686.1">5713 13287,'25'0,"0"0,0 0,0 0,0 0,-25 25,25-25,-25-25,-25 25,0 0,25-25,-25 25,50 0,0 0,0 0,-1 0,1 0,0 0,-25 25,25-25,-1 0,1 0</inkml:trace>
  <inkml:trace contextRef="#ctx0" brushRef="#br0" timeOffset="14618.31">6235 13237,'0'0,"24"0,1 25,0-25,0 0,-1 0,1 0,0 0,0 0,0 0,-50 0,0 0,25-25,-25 25,50 0,0 0,0 0,0 0,0 0,-1 0,1 0</inkml:trace>
  <inkml:trace contextRef="#ctx0" brushRef="#br0" timeOffset="15482.22">6730 13213,'25'0,"0"0,-25 24,25-24,0 0,0 0,0 0,-50 0,50 25,-1-25,1 0</inkml:trace>
  <inkml:trace contextRef="#ctx0" brushRef="#br0" timeOffset="16109.43">7177 13237,'0'0,"25"0,0 0,0 0</inkml:trace>
  <inkml:trace contextRef="#ctx0" brushRef="#br0" timeOffset="16412.8">7400 13262,'25'0</inkml:trace>
  <inkml:trace contextRef="#ctx0" brushRef="#br0" timeOffset="16978.32">7549 13312,'0'25</inkml:trace>
  <inkml:trace contextRef="#ctx0" brushRef="#br0" timeOffset="19937.62">7847 13237,'25'0,"0"0,-1 0,1 0,-25 25,0 0,0 0,-25-25,25 25,-24-25,-1 0,25 25,0 0,0-1,0 1,25-25,-25 25,24-25,-24 25,25-25,-50 0,1 0,24 24,0 1,0 0,0 0,24-25,-24 24,0 1,25-25,-25 25,0 0,0 0,-25-25,1 25,-1-25,25-25,-25 25,0 0,25-25,-25 25,25-25,-25 25</inkml:trace>
  <inkml:trace contextRef="#ctx0" brushRef="#br0" timeOffset="21314.09">8517 13362,'0'25,"0"-1,0 1,0 0,0 0,-26-25,26 24,0 1,0 0,0 0,-24-25,24 24,0 1</inkml:trace>
  <inkml:trace contextRef="#ctx0" brushRef="#br0" timeOffset="22996.66">8665 13436,'-24'0,"24"25,0 0,0-1,0 1,24-25,-24 25,25-25,0 25,0-25,-25 24,24-24,1 0,0 0,0 0,0 0,0-24,0 24,-25-25,24 25,-24-25,0 0,0 1,0-1,-24 25,24-25,-25 25,0 0,25-25,-25 25,0 0,0 0,0 0,1 0,24 25,-25-25,25 25,-25-25,0 0,25 25</inkml:trace>
  <inkml:trace contextRef="#ctx0" brushRef="#br0" timeOffset="24409.84">9136 13634,'25'0,"1"0,-26-25,24 25,-24-24</inkml:trace>
  <inkml:trace contextRef="#ctx0" brushRef="#br0" timeOffset="27590">9261 13436,'-25'0,"0"0,1 0,-2 0,1 0,25 25,-24-25,24 25,0-1,0 1,0 0,0 0,24-25,-24 24,25-24,-25 25,26-25,-2 0,-24-25,25 25,-25-24,25 24,-25-25,25 25,-1 0,-24 25,25-1,-25 1,0 0,0-50,0 0,25 25,-25-24,0-1,25 25,-1 0,-24 25,0-1,0 1,0 0,0-50,0 0,0 1,25 24,-25-25,25 25,0 0,-25 25,0-1,0 1,0 0,-25-25,25-25,25 25,-25-25,24 25,2 0,-26-24,0 48,0 1,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9:21:40.5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93 16933,'-25'0,"25"-25,0 1,0-1,0 0,0 0,0 1,25 24,-25-25,0 0,0 0,25 25,-25-24,24 24,-24-25,0-1,0 2,25 24,-25-25,25 25,-25-25,25 0,-25 1,24-1,1 0,-25 0,25 25,-25-24,25-1,0 0,0 0,0 1,-1 24,-24-26,25 26,0-25,0 25,-1 0,1-24,0 24,0 0,-1 0,1 0,0 0,0 0,-25 24,25-24,0 25,-25 1,25-26,-25 24,24-24,-24 25,25 0,-25 0,25-25,0 24,-1-24,-24 25,25-25,0 0,0 25,-1-25,1 0,0 0,-25-25,25 25,0 0,-25-25,25 25,0 0,-25-24,24 24,1-25,0 25,0 0,-1-25,1 0,0 25,0-24,-1 24,1-26,0 26,-25-25,25 25,0-24,0 24,0 0,-25-25,24 25,1 0,0-25,0 25,-1 0,1-25,0 25,0-24,-1 24,1 0,-25-25,25 25,0 0,0 0,-25-25,25 25,0 0,-1 0,1 0,0 0,-25 25,0 0,25-25,-25 24,0 1,0 0,24-25,1-25,0 25,0 0,-25-25,24 25,1 0,0-24,0 24,0-25,0 25,0-25,-1 25,1-25,0 25,0-24,-1 24,1 0,-25-25,25 25,0 0,-1 0,26-25,-25 25,0 0,-25-25,50 25,-26 0,-24-25,25 25,0 0,0 0,-1-25,1 25,0 0,0 0,-1 0,1 0,0 0,0-25,0 25,0 0,0 0,-1 0,1-24,0 24,0 0,-25-25,24 25,1-25,0 25,0 0,-25-25,24 25,1 0,-25-24,25 24,0 0,0-25,0 25,-25-25,25 25,-25-25,24 25,-24-24,0-1,25 25,-25-26,0 2,0-1,0 0,-25 25,25 25,25-25,0 0,0 0,-25 25,24-25,1 0,0 24,0-24,-1 0,1 0,0 26,0-26,0 0,0 0,-25 25,0-1,-25 1,0-25,25 25,-25-25,25 25,-25-25,25 24,-25-24,1 25,-1-25,25 25,-25-25,25 25,-25-25,1 24,-1-24,25 25,-25-25,25 25</inkml:trace>
  <inkml:trace contextRef="#ctx0" brushRef="#br0" timeOffset="1657.55">1866 17231,'0'-25,"-25"25,0 0,0 0,25-25,-25 25,0 0,1 0,-1-24,0 24,0 0,1 0,-1-25,0 25,0 0,1 0,24 25,-25-25,0 0,0 0,0 24,0-24,0 25,1 0,-1-25,0 25,0-1,1 1,-1-25,25 26,-25-2,0-24,25 25,-24-25,-1 25,25 0,-25-25,25 24,-25 1,25 0,-25 0,25-1,0 1,-25-25,25 25,0 0,0-1,0 2,0-1,25-1,0 1,0-25,-25 25,25-25,-25 25,25-25,-1 0,1 24,0 1,0-25,-1 0,-24 25,25-25,0 0,0 0,-1 0,1 25,0-25,0 0,0 0,0 0,0 0,-1 24,1-24,0 0,0 0,-1 0,1 0,0 0,0-24,-1 24,1 0,0-25,0 25,0-25,0 25,0-25,-1 25,1-24,0 24,0-25,-1 25,-24-25,25 25,0 0,-25-25,25 25,-1-24,1-1,0-1,0 2,-25-1,0 0,25 25,-25-25,0 1,0-1,0 0,0 0,0 1,0-1,0 0,0 0,-25 25,25-24,-25 24,0-26,0 1,1 25,24-24,-25 24,25-25,-25 25,0-25,1 25,-1-25,0 25,0 0,25 25</inkml:trace>
  <inkml:trace contextRef="#ctx0" brushRef="#br0" timeOffset="2496.71">1543 17703,'0'-25,"25"25,0 0,0 0,-1 25,1-25,0 0,0 24,-1-24,1 25,0-25,0 25,-25 0,25-25,-25 24,0 1,0 0,0 0,0-1,0 1,0 0,0 0,0 0,0 0,0 0,0-1,0 1,0 0,0 0,0-1,25 1,-25 0,0 0,0-1,0 1,25-25,-25 26,0-2,24 1,-24 0,25-25,-25 25,25-25,0 24,-1-24,1 0,0 0,0 0,-1 25,1-25,0 0,0 0,0 0,0 0,0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536861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654276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11878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051137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884330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97881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5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153400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856197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803859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05838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3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12584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358858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244324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860456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0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0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7605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117687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409451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938348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255528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908123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0480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69402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2E0AA3-703C-413B-8F1E-C95BDD5ED01B}" type="datetimeFigureOut">
              <a:rPr lang="en-IN" smtClean="0"/>
              <a:t>01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EB0825-7733-48F9-ACC5-1C6CA7647B4C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972418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5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7B45E28-17DA-4E09-8BBC-F6AD3CF6998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1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2E8F98-46CB-48C9-9DEC-5C2D2BAD1507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6006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Relationship Id="rId5" Type="http://schemas.openxmlformats.org/officeDocument/2006/relationships/customXml" Target="../ink/ink2.xml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50.png"/><Relationship Id="rId4" Type="http://schemas.openxmlformats.org/officeDocument/2006/relationships/customXml" Target="../ink/ink3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20.png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8.bin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27.wmf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9.wmf"/><Relationship Id="rId2" Type="http://schemas.openxmlformats.org/officeDocument/2006/relationships/oleObject" Target="../embeddings/oleObject30.bin"/><Relationship Id="rId16" Type="http://schemas.openxmlformats.org/officeDocument/2006/relationships/oleObject" Target="../embeddings/oleObject3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26.wmf"/><Relationship Id="rId5" Type="http://schemas.openxmlformats.org/officeDocument/2006/relationships/image" Target="../media/image21.wmf"/><Relationship Id="rId15" Type="http://schemas.openxmlformats.org/officeDocument/2006/relationships/image" Target="../media/image28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36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46.bin"/><Relationship Id="rId3" Type="http://schemas.openxmlformats.org/officeDocument/2006/relationships/image" Target="../media/image20.wmf"/><Relationship Id="rId21" Type="http://schemas.openxmlformats.org/officeDocument/2006/relationships/image" Target="../media/image35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3.bin"/><Relationship Id="rId17" Type="http://schemas.openxmlformats.org/officeDocument/2006/relationships/image" Target="../media/image33.wmf"/><Relationship Id="rId2" Type="http://schemas.openxmlformats.org/officeDocument/2006/relationships/oleObject" Target="../embeddings/oleObject38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30.wmf"/><Relationship Id="rId5" Type="http://schemas.openxmlformats.org/officeDocument/2006/relationships/image" Target="../media/image21.wmf"/><Relationship Id="rId15" Type="http://schemas.openxmlformats.org/officeDocument/2006/relationships/image" Target="../media/image32.wmf"/><Relationship Id="rId10" Type="http://schemas.openxmlformats.org/officeDocument/2006/relationships/oleObject" Target="../embeddings/oleObject42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4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9.emf"/><Relationship Id="rId4" Type="http://schemas.openxmlformats.org/officeDocument/2006/relationships/customXml" Target="../ink/ink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0.emf"/><Relationship Id="rId4" Type="http://schemas.openxmlformats.org/officeDocument/2006/relationships/customXml" Target="../ink/ink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0.png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13.xml"/><Relationship Id="rId5" Type="http://schemas.openxmlformats.org/officeDocument/2006/relationships/customXml" Target="../ink/ink7.xml"/><Relationship Id="rId4" Type="http://schemas.openxmlformats.org/officeDocument/2006/relationships/image" Target="../media/image37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customXml" Target="../ink/ink10.xml"/><Relationship Id="rId13" Type="http://schemas.openxmlformats.org/officeDocument/2006/relationships/image" Target="../media/image45.png"/><Relationship Id="rId3" Type="http://schemas.openxmlformats.org/officeDocument/2006/relationships/customXml" Target="../ink/ink8.xml"/><Relationship Id="rId7" Type="http://schemas.openxmlformats.org/officeDocument/2006/relationships/image" Target="../media/image42.png"/><Relationship Id="rId12" Type="http://schemas.openxmlformats.org/officeDocument/2006/relationships/customXml" Target="../ink/ink12.xm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9.xml"/><Relationship Id="rId11" Type="http://schemas.openxmlformats.org/officeDocument/2006/relationships/image" Target="../media/image44.png"/><Relationship Id="rId5" Type="http://schemas.openxmlformats.org/officeDocument/2006/relationships/image" Target="../media/image41.png"/><Relationship Id="rId15" Type="http://schemas.openxmlformats.org/officeDocument/2006/relationships/image" Target="../media/image40.wmf"/><Relationship Id="rId10" Type="http://schemas.openxmlformats.org/officeDocument/2006/relationships/customXml" Target="../ink/ink11.xml"/><Relationship Id="rId9" Type="http://schemas.openxmlformats.org/officeDocument/2006/relationships/image" Target="../media/image43.png"/><Relationship Id="rId14" Type="http://schemas.openxmlformats.org/officeDocument/2006/relationships/oleObject" Target="../embeddings/oleObject4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49.png"/><Relationship Id="rId2" Type="http://schemas.openxmlformats.org/officeDocument/2006/relationships/customXml" Target="../ink/ink13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5.xml"/><Relationship Id="rId5" Type="http://schemas.openxmlformats.org/officeDocument/2006/relationships/image" Target="../media/image48.png"/><Relationship Id="rId4" Type="http://schemas.openxmlformats.org/officeDocument/2006/relationships/customXml" Target="../ink/ink1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customXml" Target="../ink/ink18.xml"/><Relationship Id="rId13" Type="http://schemas.openxmlformats.org/officeDocument/2006/relationships/image" Target="../media/image47.wmf"/><Relationship Id="rId3" Type="http://schemas.openxmlformats.org/officeDocument/2006/relationships/customXml" Target="../ink/ink16.xml"/><Relationship Id="rId7" Type="http://schemas.openxmlformats.org/officeDocument/2006/relationships/image" Target="../media/image52.png"/><Relationship Id="rId12" Type="http://schemas.openxmlformats.org/officeDocument/2006/relationships/oleObject" Target="../embeddings/oleObject50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17.xml"/><Relationship Id="rId11" Type="http://schemas.openxmlformats.org/officeDocument/2006/relationships/image" Target="../media/image54.png"/><Relationship Id="rId5" Type="http://schemas.openxmlformats.org/officeDocument/2006/relationships/image" Target="../media/image51.png"/><Relationship Id="rId10" Type="http://schemas.openxmlformats.org/officeDocument/2006/relationships/customXml" Target="../ink/ink19.xml"/><Relationship Id="rId9" Type="http://schemas.openxmlformats.org/officeDocument/2006/relationships/image" Target="../media/image5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customXml" Target="../ink/ink20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7.png"/><Relationship Id="rId4" Type="http://schemas.openxmlformats.org/officeDocument/2006/relationships/customXml" Target="../ink/ink21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7" Type="http://schemas.openxmlformats.org/officeDocument/2006/relationships/oleObject" Target="../embeddings/oleObject51.bin"/><Relationship Id="rId2" Type="http://schemas.openxmlformats.org/officeDocument/2006/relationships/customXml" Target="../ink/ink22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58.png"/><Relationship Id="rId5" Type="http://schemas.openxmlformats.org/officeDocument/2006/relationships/customXml" Target="../ink/ink23.xml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61.png"/><Relationship Id="rId2" Type="http://schemas.openxmlformats.org/officeDocument/2006/relationships/customXml" Target="../ink/ink24.xml"/><Relationship Id="rId1" Type="http://schemas.openxmlformats.org/officeDocument/2006/relationships/slideLayout" Target="../slideLayouts/slideLayout13.xml"/><Relationship Id="rId6" Type="http://schemas.openxmlformats.org/officeDocument/2006/relationships/customXml" Target="../ink/ink26.xml"/><Relationship Id="rId5" Type="http://schemas.openxmlformats.org/officeDocument/2006/relationships/image" Target="../media/image60.png"/><Relationship Id="rId4" Type="http://schemas.openxmlformats.org/officeDocument/2006/relationships/customXml" Target="../ink/ink2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7" Type="http://schemas.openxmlformats.org/officeDocument/2006/relationships/oleObject" Target="../embeddings/oleObject52.bin"/><Relationship Id="rId2" Type="http://schemas.openxmlformats.org/officeDocument/2006/relationships/customXml" Target="../ink/ink2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63.png"/><Relationship Id="rId5" Type="http://schemas.openxmlformats.org/officeDocument/2006/relationships/customXml" Target="../ink/ink28.xml"/><Relationship Id="rId4" Type="http://schemas.openxmlformats.org/officeDocument/2006/relationships/image" Target="../media/image62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customXml" Target="../ink/ink29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51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7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976258" y="1"/>
            <a:ext cx="4465503" cy="685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endParaRPr lang="en-IN" sz="3600" b="1" dirty="0">
              <a:solidFill>
                <a:prstClr val="white"/>
              </a:solidFill>
            </a:endParaRP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L16</a:t>
            </a:r>
          </a:p>
          <a:p>
            <a:pPr algn="ctr"/>
            <a:r>
              <a:rPr lang="en-IN" sz="2800" b="1" dirty="0">
                <a:solidFill>
                  <a:prstClr val="white"/>
                </a:solidFill>
              </a:rPr>
              <a:t>Effusion, Laws of Thermodynamics and Engineering application Problems</a:t>
            </a:r>
          </a:p>
        </p:txBody>
      </p:sp>
      <p:sp>
        <p:nvSpPr>
          <p:cNvPr id="2" name="Rectangle 1"/>
          <p:cNvSpPr/>
          <p:nvPr/>
        </p:nvSpPr>
        <p:spPr>
          <a:xfrm>
            <a:off x="3976258" y="1590675"/>
            <a:ext cx="4465503" cy="22860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53012" y="2495231"/>
          <a:ext cx="1740859" cy="235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69800" imgH="634680" progId="Equation.DSMT4">
                  <p:embed/>
                </p:oleObj>
              </mc:Choice>
              <mc:Fallback>
                <p:oleObj name="Equation" r:id="rId7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012" y="2495231"/>
                        <a:ext cx="1740859" cy="23537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761778" y="3329371"/>
            <a:ext cx="60912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Equilibrium is not disturbed</a:t>
            </a:r>
            <a:endParaRPr lang="en-IN" sz="4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580571" y="4929609"/>
            <a:ext cx="10804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Under the above condition escape of molecules through hole is called  as EFFUSION</a:t>
            </a:r>
            <a:endParaRPr lang="en-IN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5512947" y="5467189"/>
            <a:ext cx="470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OR</a:t>
            </a:r>
            <a:endParaRPr lang="en-IN" b="1" dirty="0"/>
          </a:p>
        </p:txBody>
      </p:sp>
      <p:sp>
        <p:nvSpPr>
          <p:cNvPr id="13" name="Rectangle 12"/>
          <p:cNvSpPr/>
          <p:nvPr/>
        </p:nvSpPr>
        <p:spPr>
          <a:xfrm>
            <a:off x="13847" y="6079009"/>
            <a:ext cx="1210558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/>
              <a:t>EFFUSION occurs through an orifice smaller than the mean free path of the particles in motion</a:t>
            </a:r>
            <a:endParaRPr lang="en-IN" sz="2400" b="1" dirty="0"/>
          </a:p>
        </p:txBody>
      </p:sp>
    </p:spTree>
    <p:extLst>
      <p:ext uri="{BB962C8B-B14F-4D97-AF65-F5344CB8AC3E}">
        <p14:creationId xmlns:p14="http://schemas.microsoft.com/office/powerpoint/2010/main" val="3026594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553028"/>
            <a:ext cx="12192000" cy="30480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Introduction to Thermodynamics</a:t>
            </a:r>
          </a:p>
          <a:p>
            <a:pPr algn="ctr"/>
            <a:r>
              <a:rPr lang="en-US" sz="4800" dirty="0"/>
              <a:t>A revision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204820766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679372" y="44624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Macroscopic approach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79372" y="1345208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Does not probe system at molecular level 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679372" y="2708920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Thermodynamic variables P,V,T </a:t>
            </a:r>
            <a:r>
              <a:rPr lang="en-US" sz="3200" dirty="0" err="1">
                <a:solidFill>
                  <a:prstClr val="white"/>
                </a:solidFill>
              </a:rPr>
              <a:t>etc</a:t>
            </a:r>
            <a:endParaRPr lang="en-IN" sz="3200" dirty="0">
              <a:solidFill>
                <a:prstClr val="white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679372" y="4077072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prstClr val="white"/>
                </a:solidFill>
              </a:rPr>
              <a:t>System and rest of universe (reservoir: Infinite heat capacity)</a:t>
            </a:r>
            <a:endParaRPr lang="en-IN" sz="2800" dirty="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679372" y="5419769"/>
            <a:ext cx="4572000" cy="119017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solidFill>
                  <a:prstClr val="white"/>
                </a:solidFill>
              </a:rPr>
              <a:t>System is separated by a wall</a:t>
            </a:r>
            <a:endParaRPr lang="en-IN" sz="3200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8917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Zeroth Law of Thermodynamics</a:t>
            </a:r>
          </a:p>
          <a:p>
            <a:pPr algn="ctr"/>
            <a:r>
              <a:rPr lang="en-IN" sz="4400" dirty="0"/>
              <a:t>R. H. Fowler :1931</a:t>
            </a:r>
          </a:p>
        </p:txBody>
      </p:sp>
    </p:spTree>
    <p:extLst>
      <p:ext uri="{BB962C8B-B14F-4D97-AF65-F5344CB8AC3E}">
        <p14:creationId xmlns:p14="http://schemas.microsoft.com/office/powerpoint/2010/main" val="21465100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B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712022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chemeClr val="accent6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B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610884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en-US" sz="2800" dirty="0"/>
              <a:t>If two systems are in thermal equilibrium  with a  </a:t>
            </a:r>
            <a:r>
              <a:rPr lang="en-US" sz="2800" dirty="0">
                <a:solidFill>
                  <a:srgbClr val="FFC000"/>
                </a:solidFill>
              </a:rPr>
              <a:t>third system </a:t>
            </a:r>
            <a:r>
              <a:rPr lang="en-US" sz="2800" dirty="0">
                <a:solidFill>
                  <a:schemeClr val="bg1"/>
                </a:solidFill>
              </a:rPr>
              <a:t>then those two are  in  thermal equilibrium with each </a:t>
            </a:r>
            <a:r>
              <a:rPr lang="en-US" sz="2800" dirty="0">
                <a:solidFill>
                  <a:srgbClr val="FFC000"/>
                </a:solidFill>
              </a:rPr>
              <a:t>other </a:t>
            </a:r>
            <a:endParaRPr lang="en-IN" sz="28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084945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Same Temperature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153849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1507054" y="1664804"/>
            <a:ext cx="9144000" cy="16561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solidFill>
                  <a:srgbClr val="FFC000"/>
                </a:solidFill>
              </a:rPr>
              <a:t>No Heat Flow</a:t>
            </a:r>
            <a:endParaRPr lang="en-IN" sz="4400" dirty="0">
              <a:solidFill>
                <a:srgbClr val="FFC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647728" y="4005064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735960" y="4725144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5752550" y="5013176"/>
            <a:ext cx="86409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88088" y="4005064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5591944" y="4005064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0286" y="4033517"/>
            <a:ext cx="428625" cy="165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900197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9" name="Rectangle 8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rgbClr val="4F81BD">
              <a:alpha val="40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(NON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CONDUCTING)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IATHERMIC (CONDUCTING)</a:t>
            </a:r>
            <a:endParaRPr lang="en-IN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4619836" y="1628800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836113" y="1746742"/>
            <a:ext cx="0" cy="1944216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0817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C1591A63-0BE4-4FE1-4E30-2519E4F1CE3E}"/>
              </a:ext>
            </a:extLst>
          </p:cNvPr>
          <p:cNvSpPr txBox="1"/>
          <p:nvPr/>
        </p:nvSpPr>
        <p:spPr>
          <a:xfrm>
            <a:off x="255617" y="463216"/>
            <a:ext cx="6097384" cy="618630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IN" dirty="0"/>
              <a:t>Kinetic Theory of Gases, Maxwell-Boltzmann distribution, effusion, collision, equation of state, ideal gas, Equipartition of energy,  real gas; Thermal Diffusion Equation; Modern cutting edge applications using gas systems (Lasers, Quantum gas, cold gas its applications in engineering);</a:t>
            </a:r>
          </a:p>
          <a:p>
            <a:pPr algn="just"/>
            <a:endParaRPr lang="en-IN" dirty="0"/>
          </a:p>
          <a:p>
            <a:pPr algn="just"/>
            <a:r>
              <a:rPr lang="en-IN" dirty="0"/>
              <a:t>Laws of Thermodynamics, Temperature, Internal Energy, specific heat, Entropy; Carnot engine, Various thermodynamic cycles; Thermodynamic potentials, Path and State Functions, Gibb’s-</a:t>
            </a:r>
            <a:r>
              <a:rPr lang="en-IN" dirty="0" err="1"/>
              <a:t>Duhem</a:t>
            </a:r>
            <a:r>
              <a:rPr lang="en-IN" dirty="0"/>
              <a:t> relations, Maxwell Relations; </a:t>
            </a:r>
          </a:p>
          <a:p>
            <a:pPr algn="just"/>
            <a:endParaRPr lang="en-IN" dirty="0"/>
          </a:p>
          <a:p>
            <a:pPr algn="just"/>
            <a:r>
              <a:rPr lang="en-IN" dirty="0"/>
              <a:t>Clausius-Clapeyron Equation; Chemical Potential, Chemical Equilibrium, Phase Diagram, Gibb’s Phase Rule, Phase Transitions, Stable and Metastable States, Phase Co-existence, Maxwell’s Construction; Various modes of heat transfer; Saha-Ionization; Speed of Sound in Fluids, Shock Waves, Rankine-</a:t>
            </a:r>
            <a:r>
              <a:rPr lang="en-IN" dirty="0" err="1"/>
              <a:t>Hugoniot</a:t>
            </a:r>
            <a:r>
              <a:rPr lang="en-IN" dirty="0"/>
              <a:t> Conditions. </a:t>
            </a:r>
          </a:p>
          <a:p>
            <a:pPr algn="just"/>
            <a:endParaRPr lang="en-IN" dirty="0"/>
          </a:p>
          <a:p>
            <a:pPr algn="just"/>
            <a:r>
              <a:rPr lang="en-IN" dirty="0"/>
              <a:t>Engineering applications -Heat Engines, Joule-Thompson effect and applications to cryogenics, Refrigerators, Heating-Ventilation and Air-conditioning (HVAC), Exergy analysis of engineering systems, Information Theory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C289B23-D80C-6945-8688-270450B8BE05}"/>
              </a:ext>
            </a:extLst>
          </p:cNvPr>
          <p:cNvSpPr txBox="1"/>
          <p:nvPr/>
        </p:nvSpPr>
        <p:spPr>
          <a:xfrm>
            <a:off x="6728604" y="2009382"/>
            <a:ext cx="5207779" cy="35394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1400" b="1" dirty="0"/>
              <a:t>Textbooks:        </a:t>
            </a:r>
          </a:p>
          <a:p>
            <a:r>
              <a:rPr lang="en-IN" sz="1400" dirty="0"/>
              <a:t>              </a:t>
            </a:r>
          </a:p>
          <a:p>
            <a:r>
              <a:rPr lang="en-IN" sz="1400" dirty="0"/>
              <a:t>1. R. H. </a:t>
            </a:r>
            <a:r>
              <a:rPr lang="en-IN" sz="1400" dirty="0" err="1"/>
              <a:t>Dittman</a:t>
            </a:r>
            <a:r>
              <a:rPr lang="en-IN" sz="1400" dirty="0"/>
              <a:t> and M. W. </a:t>
            </a:r>
            <a:r>
              <a:rPr lang="en-IN" sz="1400" dirty="0" err="1"/>
              <a:t>Zemansky</a:t>
            </a:r>
            <a:r>
              <a:rPr lang="en-IN" sz="1400" dirty="0"/>
              <a:t>, Heat and Thermodynamics, McGraw-Hill College; Subsequent Ed, 1996.</a:t>
            </a:r>
          </a:p>
          <a:p>
            <a:r>
              <a:rPr lang="en-IN" sz="1400" dirty="0"/>
              <a:t>2. Y. A. </a:t>
            </a:r>
            <a:r>
              <a:rPr lang="en-IN" sz="1400" dirty="0" err="1"/>
              <a:t>Cengel</a:t>
            </a:r>
            <a:r>
              <a:rPr lang="en-IN" sz="1400" dirty="0"/>
              <a:t>, M. A. Boles and M. </a:t>
            </a:r>
            <a:r>
              <a:rPr lang="en-IN" sz="1400" dirty="0" err="1"/>
              <a:t>Kanoglu</a:t>
            </a:r>
            <a:r>
              <a:rPr lang="en-IN" sz="1400" dirty="0"/>
              <a:t>, Thermodynamics: An Engineering Approach, 9th ed., McGraw Hill, 2019</a:t>
            </a:r>
          </a:p>
          <a:p>
            <a:r>
              <a:rPr lang="en-IN" sz="1400" dirty="0"/>
              <a:t>3. A. F. Rex and C. B. P. Finn, Finn’s Thermal Physics, 4th ed., CRC Press, 2024</a:t>
            </a:r>
          </a:p>
          <a:p>
            <a:endParaRPr lang="en-IN" sz="1400" dirty="0"/>
          </a:p>
          <a:p>
            <a:r>
              <a:rPr lang="en-IN" sz="1400" b="1" dirty="0"/>
              <a:t>References:</a:t>
            </a:r>
          </a:p>
          <a:p>
            <a:endParaRPr lang="en-IN" sz="1400" dirty="0"/>
          </a:p>
          <a:p>
            <a:pPr marL="228600" indent="-228600">
              <a:buAutoNum type="arabicPeriod"/>
            </a:pPr>
            <a:r>
              <a:rPr lang="en-IN" sz="1400" dirty="0"/>
              <a:t>Stephen J. Blundell and Katherine M. Blundell, Concepts in Thermal Physics. 3rd ed., Oxford University Press, 2014.</a:t>
            </a:r>
          </a:p>
          <a:p>
            <a:endParaRPr lang="en-IN" sz="1400" dirty="0"/>
          </a:p>
          <a:p>
            <a:r>
              <a:rPr lang="en-IN" sz="1400" dirty="0"/>
              <a:t>2. C. Kittel, H. Kroemer and W. H. Freeman, Thermal Physics, 2nd ed., 2012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0" y="-96840"/>
              <a:ext cx="12129480" cy="67708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-7200" y="-102960"/>
                <a:ext cx="12148560" cy="6789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9779322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647728" y="3068960"/>
            <a:ext cx="1944216" cy="2016224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A</a:t>
            </a:r>
            <a:endParaRPr lang="en-IN" sz="3600" dirty="0"/>
          </a:p>
        </p:txBody>
      </p:sp>
      <p:sp>
        <p:nvSpPr>
          <p:cNvPr id="8" name="Rectangle 7"/>
          <p:cNvSpPr/>
          <p:nvPr/>
        </p:nvSpPr>
        <p:spPr>
          <a:xfrm>
            <a:off x="6888088" y="3068960"/>
            <a:ext cx="1944216" cy="2016224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/>
              <a:t>C</a:t>
            </a:r>
            <a:endParaRPr lang="en-IN" sz="3600" b="1" dirty="0"/>
          </a:p>
        </p:txBody>
      </p:sp>
      <p:sp>
        <p:nvSpPr>
          <p:cNvPr id="10" name="Rectangle 9"/>
          <p:cNvSpPr/>
          <p:nvPr/>
        </p:nvSpPr>
        <p:spPr>
          <a:xfrm>
            <a:off x="3647728" y="404664"/>
            <a:ext cx="5184576" cy="18002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b="1" dirty="0"/>
              <a:t>B</a:t>
            </a:r>
            <a:endParaRPr lang="en-IN" sz="4000" b="1" dirty="0"/>
          </a:p>
        </p:txBody>
      </p:sp>
      <p:sp>
        <p:nvSpPr>
          <p:cNvPr id="11" name="Rectangle 10"/>
          <p:cNvSpPr/>
          <p:nvPr/>
        </p:nvSpPr>
        <p:spPr>
          <a:xfrm>
            <a:off x="3647728" y="2204864"/>
            <a:ext cx="5184576" cy="864096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ADIABATIC</a:t>
            </a:r>
            <a:endParaRPr lang="en-IN" dirty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591944" y="3068960"/>
            <a:ext cx="1296144" cy="2016224"/>
          </a:xfrm>
          <a:prstGeom prst="rect">
            <a:avLst/>
          </a:prstGeom>
          <a:solidFill>
            <a:schemeClr val="accent4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/>
              <a:t>DIATHERMIC (CONDUCTING)</a:t>
            </a:r>
            <a:endParaRPr lang="en-IN" sz="1600" dirty="0"/>
          </a:p>
        </p:txBody>
      </p:sp>
      <p:sp>
        <p:nvSpPr>
          <p:cNvPr id="2" name="TextBox 1"/>
          <p:cNvSpPr txBox="1"/>
          <p:nvPr/>
        </p:nvSpPr>
        <p:spPr>
          <a:xfrm>
            <a:off x="4037338" y="5340073"/>
            <a:ext cx="4794967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600" dirty="0"/>
              <a:t>No heat flow </a:t>
            </a:r>
            <a:endParaRPr lang="en-IN" sz="6600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5159896" y="4581128"/>
            <a:ext cx="2016224" cy="0"/>
          </a:xfrm>
          <a:prstGeom prst="straightConnector1">
            <a:avLst/>
          </a:prstGeom>
          <a:ln w="76200">
            <a:solidFill>
              <a:schemeClr val="bg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389647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1772816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First Law of Thermodynamics</a:t>
            </a:r>
          </a:p>
          <a:p>
            <a:pPr algn="ctr"/>
            <a:r>
              <a:rPr lang="en-US" sz="2400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18832579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7000" y="2186862"/>
            <a:ext cx="6858000" cy="1944216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300" dirty="0"/>
              <a:t>First Law of Thermodynamics</a:t>
            </a:r>
          </a:p>
          <a:p>
            <a:pPr algn="ctr"/>
            <a:r>
              <a:rPr lang="en-US" dirty="0"/>
              <a:t>Law of Conservation of Energy</a:t>
            </a:r>
          </a:p>
        </p:txBody>
      </p:sp>
    </p:spTree>
    <p:extLst>
      <p:ext uri="{BB962C8B-B14F-4D97-AF65-F5344CB8AC3E}">
        <p14:creationId xmlns:p14="http://schemas.microsoft.com/office/powerpoint/2010/main" val="33886063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2667000" y="1754814"/>
            <a:ext cx="6858000" cy="102611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100" dirty="0"/>
              <a:t>Energy is conserved and heat and work are both forms of energy.</a:t>
            </a:r>
            <a:endParaRPr lang="en-IN" sz="21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960145" y="2943225"/>
          <a:ext cx="2595563" cy="639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99920" imgH="203040" progId="Equation.DSMT4">
                  <p:embed/>
                </p:oleObj>
              </mc:Choice>
              <mc:Fallback>
                <p:oleObj name="Equation" r:id="rId2" imgW="79992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0145" y="2943225"/>
                        <a:ext cx="2595563" cy="6393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311255" y="3644506"/>
          <a:ext cx="4325540" cy="21121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1574640" progId="Equation.DSMT4">
                  <p:embed/>
                </p:oleObj>
              </mc:Choice>
              <mc:Fallback>
                <p:oleObj name="Equation" r:id="rId4" imgW="3225600" imgH="1574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1255" y="3644506"/>
                        <a:ext cx="4325540" cy="21121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667000" y="5049180"/>
          <a:ext cx="1468710" cy="4006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28600" progId="Equation.DSMT4">
                  <p:embed/>
                </p:oleObj>
              </mc:Choice>
              <mc:Fallback>
                <p:oleObj name="Equation" r:id="rId6" imgW="838080" imgH="2286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049180"/>
                        <a:ext cx="1468710" cy="4006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70973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“Application engineering” problems</a:t>
            </a:r>
          </a:p>
          <a:p>
            <a:pPr algn="ctr"/>
            <a:r>
              <a:rPr lang="en-US" sz="4000" dirty="0"/>
              <a:t>(First Law)</a:t>
            </a:r>
            <a:endParaRPr lang="en-IN" sz="4000" dirty="0"/>
          </a:p>
        </p:txBody>
      </p:sp>
      <p:sp>
        <p:nvSpPr>
          <p:cNvPr id="2" name="Rectangle 1"/>
          <p:cNvSpPr/>
          <p:nvPr/>
        </p:nvSpPr>
        <p:spPr>
          <a:xfrm>
            <a:off x="1524000" y="4869160"/>
            <a:ext cx="9144000" cy="1152128"/>
          </a:xfrm>
          <a:prstGeom prst="rect">
            <a:avLst/>
          </a:prstGeom>
          <a:solidFill>
            <a:srgbClr val="002060"/>
          </a:solidFill>
          <a:ln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Practice problems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91474211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1. “Electric heater + Piston cylinder”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6244255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>
            <a:extLst>
              <a:ext uri="{FF2B5EF4-FFF2-40B4-BE49-F238E27FC236}">
                <a16:creationId xmlns:a16="http://schemas.microsoft.com/office/drawing/2014/main" id="{A1A6B9CF-E42A-5F5E-D5DD-DB0BE69925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13964" y="3849688"/>
            <a:ext cx="2550776" cy="18792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1125000" y="3142440"/>
              <a:ext cx="10216800" cy="32799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19240" y="3131640"/>
                <a:ext cx="10225800" cy="33066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5311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588827"/>
              </p:ext>
            </p:extLst>
          </p:nvPr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974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0178A6-0C5E-DFAD-3895-524D138280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506AE0-3ECD-A4C4-7A0A-0E9DEACD23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2574738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754DBF-3AE9-9455-03A9-5C5D9FFBC46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830D929-B173-7C9D-0093-B3E944D8C76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362274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38680682"/>
              </p:ext>
            </p:extLst>
          </p:nvPr>
        </p:nvGraphicFramePr>
        <p:xfrm>
          <a:off x="904240" y="396240"/>
          <a:ext cx="7833353" cy="5598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09872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961513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410123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</a:tblGrid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Roll No.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me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5</a:t>
                      </a:r>
                      <a:endParaRPr lang="en-IN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6</a:t>
                      </a: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Chandr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Mittal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ditya Prakash Gupt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mit Ku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ngaanba Ningthouja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runvishal Palanisamy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shmit Verm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zariah Pete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559816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0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Deveshsingh Kuldeepsingh Tom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225429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31950" y="300038"/>
          <a:ext cx="8999538" cy="354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08560" imgH="2095200" progId="Equation.DSMT4">
                  <p:embed/>
                </p:oleObj>
              </mc:Choice>
              <mc:Fallback>
                <p:oleObj name="Equation" r:id="rId2" imgW="5308560" imgH="2095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1950" y="300038"/>
                        <a:ext cx="8999538" cy="354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684560" y="2732400"/>
              <a:ext cx="8331840" cy="4018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675200" y="2723040"/>
                <a:ext cx="8350560" cy="4037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4687038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447084" y="83671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7680177" y="2348880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80177" y="2348880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36161" y="4406975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36161" y="4406975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536160" y="5157193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36160" y="5157193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48129" y="5877272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248129" y="5877272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/>
              <p14:cNvContentPartPr/>
              <p14:nvPr/>
            </p14:nvContentPartPr>
            <p14:xfrm>
              <a:off x="3461880" y="276840"/>
              <a:ext cx="6492240" cy="54475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452520" y="267480"/>
                <a:ext cx="6510960" cy="5466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43329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43873" y="836713"/>
            <a:ext cx="343074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a) Only the air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877876" y="1742686"/>
          <a:ext cx="3699616" cy="62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22360" imgH="241200" progId="Equation.DSMT4">
                  <p:embed/>
                </p:oleObj>
              </mc:Choice>
              <mc:Fallback>
                <p:oleObj name="Equation" r:id="rId10" imgW="1422360" imgH="2412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77876" y="1742686"/>
                        <a:ext cx="3699616" cy="62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801492" y="2924945"/>
          <a:ext cx="3771259" cy="1543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49080" imgH="634680" progId="Equation.DSMT4">
                  <p:embed/>
                </p:oleObj>
              </mc:Choice>
              <mc:Fallback>
                <p:oleObj name="Equation" r:id="rId12" imgW="1549080" imgH="634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1492" y="2924945"/>
                        <a:ext cx="3771259" cy="1543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04113" y="4941169"/>
          <a:ext cx="3044421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65160" imgH="228600" progId="Equation.DSMT4">
                  <p:embed/>
                </p:oleObj>
              </mc:Choice>
              <mc:Fallback>
                <p:oleObj name="Equation" r:id="rId14" imgW="9651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104113" y="4941169"/>
                        <a:ext cx="3044421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3905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032625" y="1606551"/>
          <a:ext cx="30432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65160" imgH="228600" progId="Equation.DSMT4">
                  <p:embed/>
                </p:oleObj>
              </mc:Choice>
              <mc:Fallback>
                <p:oleObj name="Equation" r:id="rId10" imgW="96516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032625" y="1606551"/>
                        <a:ext cx="30432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681789" y="2422526"/>
          <a:ext cx="3622675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66680" imgH="228600" progId="Equation.DSMT4">
                  <p:embed/>
                </p:oleObj>
              </mc:Choice>
              <mc:Fallback>
                <p:oleObj name="Equation" r:id="rId12" imgW="10666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1789" y="2422526"/>
                        <a:ext cx="3622675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888088" y="3511812"/>
          <a:ext cx="35052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31560" imgH="228600" progId="Equation.DSMT4">
                  <p:embed/>
                </p:oleObj>
              </mc:Choice>
              <mc:Fallback>
                <p:oleObj name="Equation" r:id="rId14" imgW="123156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8088" y="3511812"/>
                        <a:ext cx="350520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319964" y="4689476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319964" y="4689476"/>
                        <a:ext cx="2833687" cy="70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642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2039294" y="2056493"/>
            <a:ext cx="148867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100 </a:t>
            </a:r>
            <a:r>
              <a:rPr lang="en-US" sz="3200" dirty="0" err="1"/>
              <a:t>kPa</a:t>
            </a:r>
            <a:endParaRPr lang="en-IN" sz="3200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783632" y="3645024"/>
            <a:ext cx="165618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2783632" y="4653136"/>
            <a:ext cx="1656184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H="1">
            <a:off x="3935760" y="2348880"/>
            <a:ext cx="72008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935760" y="4941168"/>
            <a:ext cx="2232248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168008" y="2348880"/>
            <a:ext cx="144016" cy="25922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007768" y="3068960"/>
            <a:ext cx="2232248" cy="2160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4" name="Freeform 23"/>
          <p:cNvSpPr/>
          <p:nvPr/>
        </p:nvSpPr>
        <p:spPr>
          <a:xfrm>
            <a:off x="4403685" y="3643746"/>
            <a:ext cx="196024" cy="999783"/>
          </a:xfrm>
          <a:custGeom>
            <a:avLst/>
            <a:gdLst>
              <a:gd name="connsiteX0" fmla="*/ 2060 w 196024"/>
              <a:gd name="connsiteY0" fmla="*/ 0 h 999783"/>
              <a:gd name="connsiteX1" fmla="*/ 15915 w 196024"/>
              <a:gd name="connsiteY1" fmla="*/ 124691 h 999783"/>
              <a:gd name="connsiteX2" fmla="*/ 85188 w 196024"/>
              <a:gd name="connsiteY2" fmla="*/ 138546 h 999783"/>
              <a:gd name="connsiteX3" fmla="*/ 71333 w 196024"/>
              <a:gd name="connsiteY3" fmla="*/ 263237 h 999783"/>
              <a:gd name="connsiteX4" fmla="*/ 2060 w 196024"/>
              <a:gd name="connsiteY4" fmla="*/ 249382 h 999783"/>
              <a:gd name="connsiteX5" fmla="*/ 29770 w 196024"/>
              <a:gd name="connsiteY5" fmla="*/ 221673 h 999783"/>
              <a:gd name="connsiteX6" fmla="*/ 85188 w 196024"/>
              <a:gd name="connsiteY6" fmla="*/ 235528 h 999783"/>
              <a:gd name="connsiteX7" fmla="*/ 85188 w 196024"/>
              <a:gd name="connsiteY7" fmla="*/ 484910 h 999783"/>
              <a:gd name="connsiteX8" fmla="*/ 29770 w 196024"/>
              <a:gd name="connsiteY8" fmla="*/ 471055 h 999783"/>
              <a:gd name="connsiteX9" fmla="*/ 43624 w 196024"/>
              <a:gd name="connsiteY9" fmla="*/ 429491 h 999783"/>
              <a:gd name="connsiteX10" fmla="*/ 154460 w 196024"/>
              <a:gd name="connsiteY10" fmla="*/ 484910 h 999783"/>
              <a:gd name="connsiteX11" fmla="*/ 140606 w 196024"/>
              <a:gd name="connsiteY11" fmla="*/ 678873 h 999783"/>
              <a:gd name="connsiteX12" fmla="*/ 85188 w 196024"/>
              <a:gd name="connsiteY12" fmla="*/ 665019 h 999783"/>
              <a:gd name="connsiteX13" fmla="*/ 99042 w 196024"/>
              <a:gd name="connsiteY13" fmla="*/ 595746 h 999783"/>
              <a:gd name="connsiteX14" fmla="*/ 182170 w 196024"/>
              <a:gd name="connsiteY14" fmla="*/ 637310 h 999783"/>
              <a:gd name="connsiteX15" fmla="*/ 196024 w 196024"/>
              <a:gd name="connsiteY15" fmla="*/ 678873 h 999783"/>
              <a:gd name="connsiteX16" fmla="*/ 154460 w 196024"/>
              <a:gd name="connsiteY16" fmla="*/ 817419 h 999783"/>
              <a:gd name="connsiteX17" fmla="*/ 112897 w 196024"/>
              <a:gd name="connsiteY17" fmla="*/ 831273 h 999783"/>
              <a:gd name="connsiteX18" fmla="*/ 154460 w 196024"/>
              <a:gd name="connsiteY18" fmla="*/ 858982 h 999783"/>
              <a:gd name="connsiteX19" fmla="*/ 99042 w 196024"/>
              <a:gd name="connsiteY19" fmla="*/ 997528 h 999783"/>
              <a:gd name="connsiteX20" fmla="*/ 43624 w 196024"/>
              <a:gd name="connsiteY20" fmla="*/ 997528 h 999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</a:cxnLst>
            <a:rect l="l" t="t" r="r" b="b"/>
            <a:pathLst>
              <a:path w="196024" h="999783">
                <a:moveTo>
                  <a:pt x="2060" y="0"/>
                </a:moveTo>
                <a:cubicBezTo>
                  <a:pt x="6678" y="41564"/>
                  <a:pt x="-5601" y="88831"/>
                  <a:pt x="15915" y="124691"/>
                </a:cubicBezTo>
                <a:cubicBezTo>
                  <a:pt x="28031" y="144883"/>
                  <a:pt x="76442" y="116682"/>
                  <a:pt x="85188" y="138546"/>
                </a:cubicBezTo>
                <a:cubicBezTo>
                  <a:pt x="100719" y="177374"/>
                  <a:pt x="75951" y="221673"/>
                  <a:pt x="71333" y="263237"/>
                </a:cubicBezTo>
                <a:cubicBezTo>
                  <a:pt x="48242" y="258619"/>
                  <a:pt x="18711" y="266033"/>
                  <a:pt x="2060" y="249382"/>
                </a:cubicBezTo>
                <a:cubicBezTo>
                  <a:pt x="-7176" y="240145"/>
                  <a:pt x="16885" y="223820"/>
                  <a:pt x="29770" y="221673"/>
                </a:cubicBezTo>
                <a:cubicBezTo>
                  <a:pt x="48552" y="218543"/>
                  <a:pt x="66715" y="230910"/>
                  <a:pt x="85188" y="235528"/>
                </a:cubicBezTo>
                <a:cubicBezTo>
                  <a:pt x="114436" y="323275"/>
                  <a:pt x="131199" y="356078"/>
                  <a:pt x="85188" y="484910"/>
                </a:cubicBezTo>
                <a:cubicBezTo>
                  <a:pt x="78784" y="502842"/>
                  <a:pt x="48243" y="475673"/>
                  <a:pt x="29770" y="471055"/>
                </a:cubicBezTo>
                <a:cubicBezTo>
                  <a:pt x="34388" y="457200"/>
                  <a:pt x="29582" y="433503"/>
                  <a:pt x="43624" y="429491"/>
                </a:cubicBezTo>
                <a:cubicBezTo>
                  <a:pt x="117956" y="408253"/>
                  <a:pt x="126118" y="442397"/>
                  <a:pt x="154460" y="484910"/>
                </a:cubicBezTo>
                <a:cubicBezTo>
                  <a:pt x="149842" y="549564"/>
                  <a:pt x="163874" y="618374"/>
                  <a:pt x="140606" y="678873"/>
                </a:cubicBezTo>
                <a:cubicBezTo>
                  <a:pt x="133771" y="696645"/>
                  <a:pt x="93704" y="682050"/>
                  <a:pt x="85188" y="665019"/>
                </a:cubicBezTo>
                <a:cubicBezTo>
                  <a:pt x="74657" y="643957"/>
                  <a:pt x="94424" y="618837"/>
                  <a:pt x="99042" y="595746"/>
                </a:cubicBezTo>
                <a:cubicBezTo>
                  <a:pt x="138889" y="605707"/>
                  <a:pt x="160372" y="600980"/>
                  <a:pt x="182170" y="637310"/>
                </a:cubicBezTo>
                <a:cubicBezTo>
                  <a:pt x="189684" y="649833"/>
                  <a:pt x="191406" y="665019"/>
                  <a:pt x="196024" y="678873"/>
                </a:cubicBezTo>
                <a:cubicBezTo>
                  <a:pt x="188875" y="736068"/>
                  <a:pt x="205578" y="786749"/>
                  <a:pt x="154460" y="817419"/>
                </a:cubicBezTo>
                <a:cubicBezTo>
                  <a:pt x="141937" y="824932"/>
                  <a:pt x="126751" y="826655"/>
                  <a:pt x="112897" y="831273"/>
                </a:cubicBezTo>
                <a:cubicBezTo>
                  <a:pt x="126751" y="840509"/>
                  <a:pt x="151195" y="842654"/>
                  <a:pt x="154460" y="858982"/>
                </a:cubicBezTo>
                <a:cubicBezTo>
                  <a:pt x="166004" y="916701"/>
                  <a:pt x="159304" y="980310"/>
                  <a:pt x="99042" y="997528"/>
                </a:cubicBezTo>
                <a:cubicBezTo>
                  <a:pt x="81280" y="1002603"/>
                  <a:pt x="62097" y="997528"/>
                  <a:pt x="43624" y="997528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039294" y="253305"/>
          <a:ext cx="2029273" cy="1352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507960" progId="Equation.DSMT4">
                  <p:embed/>
                </p:oleObj>
              </mc:Choice>
              <mc:Fallback>
                <p:oleObj name="Equation" r:id="rId2" imgW="761760" imgH="50796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039294" y="253305"/>
                        <a:ext cx="2029273" cy="1352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524001" y="5229201"/>
          <a:ext cx="2292595" cy="564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480" imgH="203040" progId="Equation.DSMT4">
                  <p:embed/>
                </p:oleObj>
              </mc:Choice>
              <mc:Fallback>
                <p:oleObj name="Equation" r:id="rId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1" y="5229201"/>
                        <a:ext cx="2292595" cy="564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91990" y="5805265"/>
          <a:ext cx="205166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12520" imgH="228600" progId="Equation.DSMT4">
                  <p:embed/>
                </p:oleObj>
              </mc:Choice>
              <mc:Fallback>
                <p:oleObj name="Equation" r:id="rId6" imgW="81252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91990" y="5805265"/>
                        <a:ext cx="205166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12085" y="6366157"/>
          <a:ext cx="2887797" cy="525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17440" imgH="203040" progId="Equation.DSMT4">
                  <p:embed/>
                </p:oleObj>
              </mc:Choice>
              <mc:Fallback>
                <p:oleObj name="Equation" r:id="rId8" imgW="11174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12085" y="6366157"/>
                        <a:ext cx="2887797" cy="525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43872" y="836713"/>
            <a:ext cx="4993034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b)  Air and the Piston</a:t>
            </a:r>
            <a:endParaRPr lang="en-IN" sz="4400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6659245" y="1916832"/>
            <a:ext cx="0" cy="494116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172325" y="1606551"/>
          <a:ext cx="276383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28600" progId="Equation.DSMT4">
                  <p:embed/>
                </p:oleObj>
              </mc:Choice>
              <mc:Fallback>
                <p:oleObj name="Equation" r:id="rId10" imgW="876240" imgH="2286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72325" y="1606551"/>
                        <a:ext cx="2763838" cy="72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6947116" y="2654764"/>
          <a:ext cx="3099163" cy="630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91880" imgH="228600" progId="Equation.DSMT4">
                  <p:embed/>
                </p:oleObj>
              </mc:Choice>
              <mc:Fallback>
                <p:oleObj name="Equation" r:id="rId12" imgW="1091880" imgH="22860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116" y="2654764"/>
                        <a:ext cx="3099163" cy="6302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657975" y="3645024"/>
          <a:ext cx="3940276" cy="498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752480" imgH="228600" progId="Equation.DSMT4">
                  <p:embed/>
                </p:oleObj>
              </mc:Choice>
              <mc:Fallback>
                <p:oleObj name="Equation" r:id="rId14" imgW="1752480" imgH="22860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3645024"/>
                        <a:ext cx="3940276" cy="498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7680177" y="4196956"/>
          <a:ext cx="1702891" cy="558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736560" imgH="241200" progId="Equation.DSMT4">
                  <p:embed/>
                </p:oleObj>
              </mc:Choice>
              <mc:Fallback>
                <p:oleObj name="Equation" r:id="rId16" imgW="736560" imgH="2412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680177" y="4196956"/>
                        <a:ext cx="1702891" cy="558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177034" y="5949281"/>
          <a:ext cx="28336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12520" imgH="203040" progId="Equation.DSMT4">
                  <p:embed/>
                </p:oleObj>
              </mc:Choice>
              <mc:Fallback>
                <p:oleObj name="Equation" r:id="rId18" imgW="812520" imgH="2030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7034" y="5949281"/>
                        <a:ext cx="2833687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7824193" y="4758889"/>
          <a:ext cx="1760239" cy="853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88840" imgH="431640" progId="Equation.DSMT4">
                  <p:embed/>
                </p:oleObj>
              </mc:Choice>
              <mc:Fallback>
                <p:oleObj name="Equation" r:id="rId20" imgW="888840" imgH="43164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4193" y="4758889"/>
                        <a:ext cx="1760239" cy="8536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1678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tained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ictionless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lind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chanis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met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t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ow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gu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igh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</m:oMath>
                    <m:oMath xmlns:m="http://schemas.openxmlformats.org/officeDocument/2006/math"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5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ft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us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ow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fte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uche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iffnes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l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p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resse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acti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ospher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so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ketch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dergon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ram</m:t>
                      </m:r>
                    </m:oMath>
                    <m:oMath xmlns:m="http://schemas.openxmlformats.org/officeDocument/2006/math">
                      <m:r>
                        <a:rPr lang="en-IN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ntioning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olumes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</m:t>
                      </m:r>
                      <m: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ges</m:t>
                      </m:r>
                    </m:oMath>
                  </m:oMathPara>
                </a14:m>
                <a:endParaRPr lang="en-IN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algn="just"/>
                <a:r>
                  <a:rPr lang="en-IN" dirty="0">
                    <a:solidFill>
                      <a:srgbClr val="000000"/>
                    </a:solidFill>
                  </a:rPr>
                  <a:t>Wherever possible</a:t>
                </a:r>
                <a14:m>
                  <m:oMath xmlns:m="http://schemas.openxmlformats.org/officeDocument/2006/math">
                    <m:r>
                      <a:rPr lang="en-IN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how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our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work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nteractions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entioned</m:t>
                    </m:r>
                    <m:r>
                      <a:rPr lang="en-IN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IN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tching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priate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as</m:t>
                      </m:r>
                      <m:r>
                        <a:rPr lang="en-IN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blipFill>
                <a:blip r:embed="rId2"/>
                <a:stretch>
                  <a:fillRect l="-7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6458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423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17141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559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5743080" y="694800"/>
              <a:ext cx="6252120" cy="61020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736960" y="687960"/>
                <a:ext cx="6272280" cy="6122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012661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3"/>
              <p:cNvSpPr txBox="1"/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ntained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ictionless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ylind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chanis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met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st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itial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how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gu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eigh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u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a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t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equir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</m:oMath>
                    <m:oMath xmlns:m="http://schemas.openxmlformats.org/officeDocument/2006/math"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.5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ft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ro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ow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i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aus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low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fte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ris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uche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linea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it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iffnes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0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at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inall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opp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he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ompresse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1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m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etermin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teracti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for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ist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pr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tmospher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lso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ketch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oces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ndergon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g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n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agram</m:t>
                      </m:r>
                    </m:oMath>
                    <m:oMath xmlns:m="http://schemas.openxmlformats.org/officeDocument/2006/math">
                      <m:r>
                        <a:rPr lang="en-IN" sz="12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𝑏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y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mentioning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alues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of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ressure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nd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volumes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ifferent</m:t>
                      </m:r>
                      <m: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b="0" i="0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stages</m:t>
                      </m:r>
                    </m:oMath>
                  </m:oMathPara>
                </a14:m>
                <a:endParaRPr lang="en-IN" sz="1200" b="0" dirty="0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IN" sz="1200" dirty="0">
                    <a:solidFill>
                      <a:srgbClr val="000000"/>
                    </a:solidFill>
                  </a:rPr>
                  <a:t>Wherever possible</a:t>
                </a:r>
                <a14:m>
                  <m:oMath xmlns:m="http://schemas.openxmlformats.org/officeDocument/2006/math">
                    <m:r>
                      <a:rPr lang="en-IN" sz="1200" i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show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the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four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work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interactions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mentioned</m:t>
                    </m:r>
                    <m:r>
                      <a:rPr lang="en-IN" sz="1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br>
                  <a:rPr lang="en-IN" sz="1200" i="1" dirty="0">
                    <a:solidFill>
                      <a:srgbClr val="000000"/>
                    </a:solidFill>
                    <a:latin typeface="Cambria Math" panose="02040503050406030204" pitchFamily="18" charset="0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bov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y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atching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ppropriate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reas</m:t>
                      </m:r>
                      <m:r>
                        <a:rPr lang="en-IN" sz="12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IN" sz="1200" dirty="0"/>
              </a:p>
            </p:txBody>
          </p:sp>
        </mc:Choice>
        <mc:Fallback xmlns="">
          <p:sp>
            <p:nvSpPr>
              <p:cNvPr id="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8967" y="1068387"/>
                <a:ext cx="7770361" cy="5522193"/>
              </a:xfrm>
              <a:prstGeom prst="rect">
                <a:avLst/>
              </a:prstGeom>
              <a:blipFill>
                <a:blip r:embed="rId2"/>
                <a:stretch>
                  <a:fillRect l="-7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5078866" y="1072955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6043251" y="2514492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579038" y="231092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179156" y="2416177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703080" y="158400"/>
              <a:ext cx="11476800" cy="6583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95520" y="151200"/>
                <a:ext cx="11501640" cy="6605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911100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817953" y="1068233"/>
          <a:ext cx="4386263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16040" imgH="3632040" progId="Equation.DSMT4">
                  <p:embed/>
                </p:oleObj>
              </mc:Choice>
              <mc:Fallback>
                <p:oleObj name="Equation" r:id="rId2" imgW="3416040" imgH="3632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953" y="1068233"/>
                        <a:ext cx="4386263" cy="467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6458779" y="2186862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7423164" y="3645024"/>
            <a:ext cx="5400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017141" y="3408208"/>
            <a:ext cx="555345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stops</a:t>
            </a:r>
            <a:endParaRPr lang="en-IN" sz="135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6559069" y="3546709"/>
            <a:ext cx="1458072" cy="1385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640360" y="26640"/>
              <a:ext cx="7974360" cy="63853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31000" y="17280"/>
                <a:ext cx="7993080" cy="640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40461563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47" t="42399" r="27443" b="18412"/>
          <a:stretch/>
        </p:blipFill>
        <p:spPr bwMode="auto">
          <a:xfrm>
            <a:off x="4448562" y="2564904"/>
            <a:ext cx="1812926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5" name="Ink 4"/>
              <p14:cNvContentPartPr/>
              <p14:nvPr/>
            </p14:nvContentPartPr>
            <p14:xfrm>
              <a:off x="4521882" y="3554010"/>
              <a:ext cx="1705860" cy="2057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512523" y="3544658"/>
                <a:ext cx="1724578" cy="22444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503712" y="4196880"/>
              <a:ext cx="1509570" cy="10629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94351" y="4187521"/>
                <a:ext cx="1528291" cy="10817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863640" y="383940"/>
              <a:ext cx="3107700" cy="582255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854281" y="374580"/>
                <a:ext cx="3126419" cy="58412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8" name="Ink 7"/>
              <p14:cNvContentPartPr/>
              <p14:nvPr/>
            </p14:nvContentPartPr>
            <p14:xfrm>
              <a:off x="6649770" y="2196720"/>
              <a:ext cx="2000430" cy="2518560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640410" y="2187360"/>
                <a:ext cx="2019149" cy="253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3568800" y="410670"/>
              <a:ext cx="4634820" cy="237573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3559440" y="401311"/>
                <a:ext cx="4653539" cy="239444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852084" y="5535234"/>
          <a:ext cx="1535796" cy="378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25480" imgH="203040" progId="Equation.DSMT4">
                  <p:embed/>
                </p:oleObj>
              </mc:Choice>
              <mc:Fallback>
                <p:oleObj name="Equation" r:id="rId14" imgW="825480" imgH="2030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52084" y="5535234"/>
                        <a:ext cx="1535796" cy="378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4725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01000" y="1661040"/>
              <a:ext cx="4027590" cy="135756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791640" y="1651680"/>
                <a:ext cx="4046310" cy="137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801000" y="3303990"/>
              <a:ext cx="4375890" cy="184869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91641" y="3294631"/>
                <a:ext cx="4394609" cy="186740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756450" y="5241780"/>
              <a:ext cx="4724190" cy="152712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47090" y="5232420"/>
                <a:ext cx="4742910" cy="154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74447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6447037"/>
              </p:ext>
            </p:extLst>
          </p:nvPr>
        </p:nvGraphicFramePr>
        <p:xfrm>
          <a:off x="1198880" y="955040"/>
          <a:ext cx="7300540" cy="47823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85723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753384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421113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382688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</a:tblGrid>
              <a:tr h="323330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 dirty="0">
                          <a:effectLst/>
                        </a:rPr>
                        <a:t>2301PH10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Muskan Singh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aveen Sai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shanth Kumar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ved Krishna M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>
                          <a:effectLst/>
                        </a:rPr>
                        <a:t>Ratan Deep Prasad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tes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m Kumar Kannoji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g Rayat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Yashraj Singh Thaku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1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ekampreet Singh Dhi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323330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Banoth</a:t>
                      </a:r>
                      <a:r>
                        <a:rPr lang="en-IN" sz="1200" u="none" strike="noStrike" dirty="0">
                          <a:effectLst/>
                        </a:rPr>
                        <a:t> Naveen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8556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9888" y="1970838"/>
            <a:ext cx="1815703" cy="23776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3631440" y="2955690"/>
              <a:ext cx="2455920" cy="20274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22080" y="2946330"/>
                <a:ext cx="2474640" cy="204614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/>
              <p14:cNvContentPartPr/>
              <p14:nvPr/>
            </p14:nvContentPartPr>
            <p14:xfrm>
              <a:off x="4604790" y="4464720"/>
              <a:ext cx="2750490" cy="6523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95431" y="4455360"/>
                <a:ext cx="2769208" cy="67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/>
              <p14:cNvContentPartPr/>
              <p14:nvPr/>
            </p14:nvContentPartPr>
            <p14:xfrm>
              <a:off x="4810260" y="4920210"/>
              <a:ext cx="3491640" cy="11523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800900" y="4910850"/>
                <a:ext cx="3510360" cy="117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/>
              <p14:cNvContentPartPr/>
              <p14:nvPr/>
            </p14:nvContentPartPr>
            <p14:xfrm>
              <a:off x="5140470" y="2705670"/>
              <a:ext cx="3366900" cy="409914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131111" y="2696310"/>
                <a:ext cx="3385619" cy="411785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033670" y="6494758"/>
          <a:ext cx="1682382" cy="363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17440" imgH="241200" progId="Equation.DSMT4">
                  <p:embed/>
                </p:oleObj>
              </mc:Choice>
              <mc:Fallback>
                <p:oleObj name="Equation" r:id="rId12" imgW="111744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033670" y="6494758"/>
                        <a:ext cx="1682382" cy="363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931265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3792090" y="2795040"/>
              <a:ext cx="4572450" cy="37238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782731" y="2785680"/>
                <a:ext cx="4591169" cy="3742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1339056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604710" y="4420170"/>
              <a:ext cx="5036580" cy="200043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595350" y="4410810"/>
                <a:ext cx="5055299" cy="2019149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450518" y="6239628"/>
          <a:ext cx="2012969" cy="429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30040" imgH="241200" progId="Equation.DSMT4">
                  <p:embed/>
                </p:oleObj>
              </mc:Choice>
              <mc:Fallback>
                <p:oleObj name="Equation" r:id="rId7" imgW="1130040" imgH="2412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450518" y="6239628"/>
                        <a:ext cx="2012969" cy="429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4143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568800" y="1767960"/>
              <a:ext cx="3750840" cy="2250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559440" y="1758600"/>
                <a:ext cx="3769560" cy="226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4363680" y="4482810"/>
              <a:ext cx="1286010" cy="109863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354322" y="4473451"/>
                <a:ext cx="1304726" cy="11173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5140470" y="910710"/>
              <a:ext cx="3375810" cy="553689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131111" y="901350"/>
                <a:ext cx="3394529" cy="5555609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70623270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881460" y="1607310"/>
              <a:ext cx="3205980" cy="75033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72101" y="1597953"/>
                <a:ext cx="3224699" cy="76904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/>
              <p14:cNvContentPartPr/>
              <p14:nvPr/>
            </p14:nvContentPartPr>
            <p14:xfrm>
              <a:off x="3720810" y="4059930"/>
              <a:ext cx="3848850" cy="1259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711451" y="4050570"/>
                <a:ext cx="3867569" cy="127800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475821" y="2942949"/>
          <a:ext cx="2611621" cy="510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168200" imgH="228600" progId="Equation.DSMT4">
                  <p:embed/>
                </p:oleObj>
              </mc:Choice>
              <mc:Fallback>
                <p:oleObj name="Equation" r:id="rId7" imgW="1168200" imgH="2286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75821" y="2942949"/>
                        <a:ext cx="2611621" cy="510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66796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>
            <a:extLst>
              <a:ext uri="{FF2B5EF4-FFF2-40B4-BE49-F238E27FC236}">
                <a16:creationId xmlns:a16="http://schemas.microsoft.com/office/drawing/2014/main" id="{5BB139E0-FA47-53C5-8AD7-283ACBE6D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45445" y="464386"/>
            <a:ext cx="8710857" cy="2008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Tank A and a piston-cylinder arrangement B are connected through pipes as shown. The piston is frictionless. Tank A contains Nitrogen at 300 kPa and its volume is 0.4 m</a:t>
            </a:r>
            <a:r>
              <a:rPr lang="en-US" altLang="en-US" baseline="300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3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.  It requires 150 kPa to lift the piston. As the connecting valve opens, Nitrogen flows into the piston – cylinder arrangement B and attains a steady state after some time.  What is the final pressure and work interaction for Nitrogen if the initial and final states are related by </a:t>
            </a:r>
            <a:r>
              <a:rPr lang="en-US" altLang="en-US" dirty="0" err="1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V</a:t>
            </a: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=C, where p and V represent pressure and volume of the gas and C represents a constant</a:t>
            </a:r>
            <a:endParaRPr lang="en-US" altLang="en-US" dirty="0"/>
          </a:p>
          <a:p>
            <a:pPr algn="just" defTabSz="685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                         </a:t>
            </a:r>
            <a:endParaRPr lang="en-US" altLang="en-US" dirty="0">
              <a:latin typeface="Arial" panose="020B0604020202020204" pitchFamily="34" charset="0"/>
            </a:endParaRPr>
          </a:p>
        </p:txBody>
      </p:sp>
      <p:pic>
        <p:nvPicPr>
          <p:cNvPr id="2049" name="Picture 3">
            <a:extLst>
              <a:ext uri="{FF2B5EF4-FFF2-40B4-BE49-F238E27FC236}">
                <a16:creationId xmlns:a16="http://schemas.microsoft.com/office/drawing/2014/main" id="{D17DE157-BBE8-C55D-F3F4-1510DE1FA4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5445" y="3027087"/>
            <a:ext cx="2995613" cy="173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/>
              <p14:cNvContentPartPr/>
              <p14:nvPr/>
            </p14:nvContentPartPr>
            <p14:xfrm>
              <a:off x="1503720" y="2359800"/>
              <a:ext cx="10019520" cy="4174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97960" y="2353680"/>
                <a:ext cx="10029600" cy="4188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464354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863272" y="6031131"/>
            <a:ext cx="4821382" cy="75276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2614792"/>
              </p:ext>
            </p:extLst>
          </p:nvPr>
        </p:nvGraphicFramePr>
        <p:xfrm>
          <a:off x="515389" y="386154"/>
          <a:ext cx="10058409" cy="54563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56200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1105265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537309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</a:tblGrid>
              <a:tr h="200003">
                <a:tc>
                  <a:txBody>
                    <a:bodyPr/>
                    <a:lstStyle/>
                    <a:p>
                      <a:pPr algn="ctr" fontAlgn="b"/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Neerati</a:t>
                      </a:r>
                      <a:r>
                        <a:rPr lang="en-IN" sz="1200" u="none" strike="noStrike" dirty="0">
                          <a:effectLst/>
                        </a:rPr>
                        <a:t> Pranay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Tanish Dhankhar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3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Farhan Farhan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4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Utpal Raj Ambast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5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iya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6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Aakarsh Sinh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7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hul Katravat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8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hivani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29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Rakesh Bairw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0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Nikhil Pratap Singh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1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>
                          <a:effectLst/>
                        </a:rPr>
                        <a:t>Sridutt Rugada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438028">
                <a:tc>
                  <a:txBody>
                    <a:bodyPr/>
                    <a:lstStyle/>
                    <a:p>
                      <a:pPr algn="ctr" fontAlgn="b"/>
                      <a:r>
                        <a:rPr lang="en-IN" sz="1200" u="none" strike="noStrike">
                          <a:effectLst/>
                        </a:rPr>
                        <a:t>2301PH32</a:t>
                      </a:r>
                      <a:endParaRPr lang="en-IN" sz="12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1200" u="none" strike="noStrike" dirty="0" err="1">
                          <a:effectLst/>
                        </a:rPr>
                        <a:t>Anmisha</a:t>
                      </a:r>
                      <a:r>
                        <a:rPr lang="en-IN" sz="1200" u="none" strike="noStrike" dirty="0">
                          <a:effectLst/>
                        </a:rPr>
                        <a:t> Jadi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2871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672114" y="4435262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6669304" y="4416545"/>
            <a:ext cx="17283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Di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130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743" y="775746"/>
            <a:ext cx="6252027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24473978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230746" y="4740061"/>
            <a:ext cx="155863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Effusion</a:t>
            </a:r>
            <a:endParaRPr lang="en-IN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0" y="5326521"/>
            <a:ext cx="12032343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/>
              <a:t>Effusion occurs through an orifice smaller than the mean free path of the particles in motion</a:t>
            </a:r>
            <a:endParaRPr lang="en-IN" sz="3200" b="1" dirty="0"/>
          </a:p>
        </p:txBody>
      </p:sp>
      <p:sp>
        <p:nvSpPr>
          <p:cNvPr id="7" name="AutoShape 4" descr="Image result for effusion and mean free path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0" y="7937"/>
            <a:ext cx="12192000" cy="767809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Effusion</a:t>
            </a:r>
            <a:endParaRPr lang="en-IN" sz="6000" dirty="0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278325" y="135875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987338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2" y="916545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290830" y="1594984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0830" y="1594984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835114" y="2588049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114" y="2588049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715319" y="587060"/>
            <a:ext cx="70104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715319" y="4440893"/>
          <a:ext cx="6632697" cy="77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784320" imgH="444240" progId="Equation.DSMT4">
                  <p:embed/>
                </p:oleObj>
              </mc:Choice>
              <mc:Fallback>
                <p:oleObj name="Equation" r:id="rId7" imgW="378432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15319" y="4440893"/>
                        <a:ext cx="6632697" cy="77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715319" y="5448753"/>
          <a:ext cx="65452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33560" imgH="444240" progId="Equation.DSMT4">
                  <p:embed/>
                </p:oleObj>
              </mc:Choice>
              <mc:Fallback>
                <p:oleObj name="Equation" r:id="rId9" imgW="3733560" imgH="4442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319" y="5448753"/>
                        <a:ext cx="65452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21132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 rot="16200000">
            <a:off x="4539584" y="87128"/>
            <a:ext cx="3126015" cy="3636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102144" y="840241"/>
          <a:ext cx="720271" cy="800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8600" imgH="253800" progId="Equation.DSMT4">
                  <p:embed/>
                </p:oleObj>
              </mc:Choice>
              <mc:Fallback>
                <p:oleObj name="Equation" r:id="rId3" imgW="228600" imgH="2538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02144" y="840241"/>
                        <a:ext cx="720271" cy="800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356143" y="1325306"/>
          <a:ext cx="534949" cy="68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9680" imgH="177480" progId="Equation.DSMT4">
                  <p:embed/>
                </p:oleObj>
              </mc:Choice>
              <mc:Fallback>
                <p:oleObj name="Equation" r:id="rId5" imgW="139680" imgH="177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143" y="1325306"/>
                        <a:ext cx="534949" cy="68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53012" y="0"/>
            <a:ext cx="90991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/>
              <a:t>To maintain gas in left chamber is under equilibrium</a:t>
            </a:r>
            <a:endParaRPr lang="en-IN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335588" y="3108325"/>
          <a:ext cx="177165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0" imgH="444240" progId="Equation.DSMT4">
                  <p:embed/>
                </p:oleObj>
              </mc:Choice>
              <mc:Fallback>
                <p:oleObj name="Equation" r:id="rId7" imgW="774360" imgH="4442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5588" y="3108325"/>
                        <a:ext cx="1771650" cy="1014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3338" y="4191000"/>
          <a:ext cx="1215548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33960" imgH="203040" progId="Equation.DSMT4">
                  <p:embed/>
                </p:oleObj>
              </mc:Choice>
              <mc:Fallback>
                <p:oleObj name="Equation" r:id="rId9" imgW="6933960" imgH="2030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8" y="4191000"/>
                        <a:ext cx="12155487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48586" y="4672205"/>
            <a:ext cx="107452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Ensures little or no collisions near the opening hence the equilibrium is maintained</a:t>
            </a:r>
            <a:endParaRPr lang="en-IN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63027" y="5486400"/>
          <a:ext cx="875897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69800" imgH="634680" progId="Equation.DSMT4">
                  <p:embed/>
                </p:oleObj>
              </mc:Choice>
              <mc:Fallback>
                <p:oleObj name="Equation" r:id="rId11" imgW="469800" imgH="6346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3027" y="5486400"/>
                        <a:ext cx="875897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301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36</TotalTime>
  <Words>1786</Words>
  <Application>Microsoft Office PowerPoint</Application>
  <PresentationFormat>Widescreen</PresentationFormat>
  <Paragraphs>732</Paragraphs>
  <Slides>4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5</vt:i4>
      </vt:variant>
    </vt:vector>
  </HeadingPairs>
  <TitlesOfParts>
    <vt:vector size="53" baseType="lpstr">
      <vt:lpstr>Arial</vt:lpstr>
      <vt:lpstr>Book Antiqua</vt:lpstr>
      <vt:lpstr>Calibri</vt:lpstr>
      <vt:lpstr>Calibri Light</vt:lpstr>
      <vt:lpstr>Cambria Math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tatement</vt:lpstr>
      <vt:lpstr>Statement</vt:lpstr>
      <vt:lpstr>Statement</vt:lpstr>
      <vt:lpstr>Statement</vt:lpstr>
      <vt:lpstr>Statement</vt:lpstr>
      <vt:lpstr>PowerPoint Presentation</vt:lpstr>
      <vt:lpstr>PowerPoint Presentation</vt:lpstr>
      <vt:lpstr>PowerPoint Presentation</vt:lpstr>
      <vt:lpstr>PowerPoint Presentation</vt:lpstr>
      <vt:lpstr>Statemen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P</dc:creator>
  <cp:lastModifiedBy>Dr Raghavan Easwaran</cp:lastModifiedBy>
  <cp:revision>572</cp:revision>
  <dcterms:created xsi:type="dcterms:W3CDTF">2022-03-06T15:10:12Z</dcterms:created>
  <dcterms:modified xsi:type="dcterms:W3CDTF">2024-09-01T16:54:28Z</dcterms:modified>
</cp:coreProperties>
</file>